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val="en-CA" w:eastAsia="en-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669CE664" w:rsidR="009401CA" w:rsidRDefault="009401CA" w:rsidP="009401CA">
      <w:pPr>
        <w:jc w:val="center"/>
        <w:rPr>
          <w:b/>
          <w:sz w:val="36"/>
        </w:rPr>
      </w:pPr>
      <w:r w:rsidRPr="009026A4">
        <w:rPr>
          <w:b/>
          <w:sz w:val="36"/>
        </w:rPr>
        <w:t>Ariane Béchard</w:t>
      </w:r>
    </w:p>
    <w:p w14:paraId="2C3F76D3" w14:textId="3BC5F1F2" w:rsidR="00E95183" w:rsidRPr="009026A4" w:rsidRDefault="00E95183" w:rsidP="009401CA">
      <w:pPr>
        <w:jc w:val="center"/>
        <w:rPr>
          <w:b/>
          <w:bCs/>
          <w:sz w:val="36"/>
          <w:szCs w:val="36"/>
        </w:rPr>
      </w:pPr>
      <w:r w:rsidRPr="00325027">
        <w:rPr>
          <w:b/>
          <w:bCs/>
          <w:sz w:val="36"/>
          <w:szCs w:val="36"/>
        </w:rPr>
        <w:t>Ahmed Moutaoufik</w:t>
      </w:r>
    </w:p>
    <w:p w14:paraId="5A60AAFC" w14:textId="77777777" w:rsidR="009401CA" w:rsidRPr="009026A4" w:rsidRDefault="009401CA" w:rsidP="009401CA">
      <w:pPr>
        <w:jc w:val="center"/>
        <w:rPr>
          <w:b/>
          <w:bCs/>
          <w:sz w:val="36"/>
          <w:szCs w:val="36"/>
        </w:rPr>
      </w:pPr>
    </w:p>
    <w:p w14:paraId="498C5F16" w14:textId="52EFBCCC" w:rsidR="009401CA" w:rsidRPr="009026A4" w:rsidRDefault="0006479D" w:rsidP="009401CA">
      <w:pPr>
        <w:jc w:val="center"/>
        <w:rPr>
          <w:b/>
          <w:bCs/>
          <w:sz w:val="36"/>
          <w:szCs w:val="36"/>
        </w:rPr>
      </w:pPr>
      <w:r>
        <w:rPr>
          <w:b/>
          <w:sz w:val="36"/>
        </w:rPr>
        <w:t>20</w:t>
      </w:r>
      <w:r w:rsidR="00E95183">
        <w:rPr>
          <w:b/>
          <w:sz w:val="36"/>
        </w:rPr>
        <w:t>23</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 xml:space="preserve">C.P. 10380, </w:t>
      </w:r>
      <w:proofErr w:type="spellStart"/>
      <w:r w:rsidRPr="009026A4">
        <w:rPr>
          <w:b/>
          <w:sz w:val="28"/>
        </w:rPr>
        <w:t>succ</w:t>
      </w:r>
      <w:proofErr w:type="spellEnd"/>
      <w:r w:rsidRPr="009026A4">
        <w:rPr>
          <w:b/>
          <w:sz w:val="28"/>
        </w:rPr>
        <w:t>. Sainte-Foy</w:t>
      </w:r>
    </w:p>
    <w:p w14:paraId="6E24C871" w14:textId="77777777" w:rsidR="009401CA" w:rsidRPr="009026A4" w:rsidRDefault="009401CA" w:rsidP="009401CA">
      <w:pPr>
        <w:jc w:val="center"/>
        <w:rPr>
          <w:b/>
          <w:bCs/>
          <w:sz w:val="28"/>
          <w:szCs w:val="28"/>
        </w:rPr>
      </w:pPr>
      <w:r w:rsidRPr="009026A4">
        <w:rPr>
          <w:b/>
          <w:sz w:val="28"/>
        </w:rPr>
        <w:t>Québec (Québec) Canada  G1V 4C7</w:t>
      </w:r>
    </w:p>
    <w:p w14:paraId="142A9994" w14:textId="77777777" w:rsidR="009401CA" w:rsidRPr="009026A4" w:rsidRDefault="009401CA" w:rsidP="009401CA">
      <w:pPr>
        <w:jc w:val="center"/>
        <w:rPr>
          <w:b/>
          <w:bCs/>
          <w:sz w:val="28"/>
          <w:szCs w:val="28"/>
        </w:rPr>
      </w:pPr>
    </w:p>
    <w:p w14:paraId="4152866D" w14:textId="77777777" w:rsidR="009401CA" w:rsidRPr="009026A4" w:rsidRDefault="009401CA" w:rsidP="009401CA">
      <w:pPr>
        <w:jc w:val="center"/>
        <w:rPr>
          <w:b/>
          <w:bCs/>
          <w:sz w:val="28"/>
          <w:szCs w:val="28"/>
        </w:rPr>
      </w:pPr>
      <w:r w:rsidRPr="009026A4">
        <w:rPr>
          <w:b/>
          <w:sz w:val="28"/>
        </w:rPr>
        <w:t>Rapport d</w:t>
      </w:r>
      <w:r w:rsidR="0098105F">
        <w:rPr>
          <w:b/>
          <w:sz w:val="28"/>
        </w:rPr>
        <w:t>’</w:t>
      </w:r>
      <w:r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9"/>
          <w:footerReference w:type="default" r:id="rId10"/>
          <w:footerReference w:type="first" r:id="rId11"/>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w:t>
      </w:r>
      <w:proofErr w:type="spellStart"/>
      <w:r w:rsidRPr="009026A4">
        <w:t>Schaubb</w:t>
      </w:r>
      <w:proofErr w:type="spellEnd"/>
      <w:r w:rsidRPr="009026A4">
        <w:t xml:space="preserve">, Jesse A. Logan, Michael </w:t>
      </w:r>
      <w:proofErr w:type="spellStart"/>
      <w:r w:rsidRPr="009026A4">
        <w:t>Roden</w:t>
      </w:r>
      <w:proofErr w:type="spellEnd"/>
      <w:r w:rsidRPr="009026A4">
        <w:t xml:space="preserve">,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 xml:space="preserve">Spray </w:t>
      </w:r>
      <w:proofErr w:type="spellStart"/>
      <w:r w:rsidRPr="009026A4">
        <w:rPr>
          <w:i/>
        </w:rPr>
        <w:t>Efficacy</w:t>
      </w:r>
      <w:proofErr w:type="spellEnd"/>
      <w:r w:rsidRPr="009026A4">
        <w:rPr>
          <w:i/>
        </w:rPr>
        <w:t xml:space="preserve"> </w:t>
      </w:r>
      <w:proofErr w:type="spellStart"/>
      <w:r w:rsidRPr="009026A4">
        <w:rPr>
          <w:i/>
        </w:rPr>
        <w:t>Research</w:t>
      </w:r>
      <w:proofErr w:type="spellEnd"/>
      <w:r w:rsidRPr="009026A4">
        <w:rPr>
          <w:i/>
        </w:rPr>
        <w:t xml:space="preserve">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2"/>
          <w:footerReference w:type="first" r:id="rId13"/>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07977A30" w14:textId="000EFF38" w:rsidR="009C4793" w:rsidRDefault="009401CA">
      <w:pPr>
        <w:pStyle w:val="TM2"/>
        <w:tabs>
          <w:tab w:val="left" w:pos="1440"/>
          <w:tab w:val="right" w:leader="dot" w:pos="9394"/>
        </w:tabs>
        <w:rPr>
          <w:rFonts w:asciiTheme="minorHAnsi" w:eastAsiaTheme="minorEastAsia" w:hAnsiTheme="minorHAnsi" w:cstheme="minorBidi"/>
          <w:noProof/>
          <w:snapToGrid/>
          <w:sz w:val="22"/>
          <w:szCs w:val="22"/>
          <w:lang w:eastAsia="fr-CA"/>
        </w:rPr>
      </w:pPr>
      <w:r w:rsidRPr="009026A4">
        <w:fldChar w:fldCharType="begin"/>
      </w:r>
      <w:r w:rsidRPr="009026A4">
        <w:instrText xml:space="preserve"> TOC \o "1-3" \h \z </w:instrText>
      </w:r>
      <w:r w:rsidRPr="009026A4">
        <w:fldChar w:fldCharType="separate"/>
      </w:r>
      <w:hyperlink w:anchor="_Toc503271145" w:history="1">
        <w:r w:rsidR="009C4793" w:rsidRPr="001F7D0C">
          <w:rPr>
            <w:rStyle w:val="Hyperlien"/>
            <w:noProof/>
          </w:rPr>
          <w:t>1.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troduction</w:t>
        </w:r>
        <w:r w:rsidR="009C4793">
          <w:rPr>
            <w:noProof/>
            <w:webHidden/>
          </w:rPr>
          <w:tab/>
        </w:r>
        <w:r w:rsidR="009C4793">
          <w:rPr>
            <w:noProof/>
            <w:webHidden/>
          </w:rPr>
          <w:fldChar w:fldCharType="begin"/>
        </w:r>
        <w:r w:rsidR="009C4793">
          <w:rPr>
            <w:noProof/>
            <w:webHidden/>
          </w:rPr>
          <w:instrText xml:space="preserve"> PAGEREF _Toc503271145 \h </w:instrText>
        </w:r>
        <w:r w:rsidR="009C4793">
          <w:rPr>
            <w:noProof/>
            <w:webHidden/>
          </w:rPr>
        </w:r>
        <w:r w:rsidR="009C4793">
          <w:rPr>
            <w:noProof/>
            <w:webHidden/>
          </w:rPr>
          <w:fldChar w:fldCharType="separate"/>
        </w:r>
        <w:r w:rsidR="0063407F">
          <w:rPr>
            <w:noProof/>
            <w:webHidden/>
          </w:rPr>
          <w:t>4</w:t>
        </w:r>
        <w:r w:rsidR="009C4793">
          <w:rPr>
            <w:noProof/>
            <w:webHidden/>
          </w:rPr>
          <w:fldChar w:fldCharType="end"/>
        </w:r>
      </w:hyperlink>
    </w:p>
    <w:p w14:paraId="593728E7" w14:textId="5A727C7C"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6" w:history="1">
        <w:r w:rsidR="009C4793" w:rsidRPr="001F7D0C">
          <w:rPr>
            <w:rStyle w:val="Hyperlien"/>
            <w:noProof/>
          </w:rPr>
          <w:t>1.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Documentation scientifique</w:t>
        </w:r>
        <w:r w:rsidR="009C4793">
          <w:rPr>
            <w:noProof/>
            <w:webHidden/>
          </w:rPr>
          <w:tab/>
        </w:r>
        <w:r w:rsidR="009C4793">
          <w:rPr>
            <w:noProof/>
            <w:webHidden/>
          </w:rPr>
          <w:fldChar w:fldCharType="begin"/>
        </w:r>
        <w:r w:rsidR="009C4793">
          <w:rPr>
            <w:noProof/>
            <w:webHidden/>
          </w:rPr>
          <w:instrText xml:space="preserve"> PAGEREF _Toc503271146 \h </w:instrText>
        </w:r>
        <w:r w:rsidR="009C4793">
          <w:rPr>
            <w:noProof/>
            <w:webHidden/>
          </w:rPr>
        </w:r>
        <w:r w:rsidR="009C4793">
          <w:rPr>
            <w:noProof/>
            <w:webHidden/>
          </w:rPr>
          <w:fldChar w:fldCharType="separate"/>
        </w:r>
        <w:r w:rsidR="0063407F">
          <w:rPr>
            <w:noProof/>
            <w:webHidden/>
          </w:rPr>
          <w:t>6</w:t>
        </w:r>
        <w:r w:rsidR="009C4793">
          <w:rPr>
            <w:noProof/>
            <w:webHidden/>
          </w:rPr>
          <w:fldChar w:fldCharType="end"/>
        </w:r>
      </w:hyperlink>
    </w:p>
    <w:p w14:paraId="3428F8DD" w14:textId="2C96D110"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7" w:history="1">
        <w:r w:rsidR="009C4793" w:rsidRPr="001F7D0C">
          <w:rPr>
            <w:rStyle w:val="Hyperlien"/>
            <w:noProof/>
          </w:rPr>
          <w:t>1.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stallation de BioSIM</w:t>
        </w:r>
        <w:r w:rsidR="009C4793">
          <w:rPr>
            <w:noProof/>
            <w:webHidden/>
          </w:rPr>
          <w:tab/>
        </w:r>
        <w:r w:rsidR="009C4793">
          <w:rPr>
            <w:noProof/>
            <w:webHidden/>
          </w:rPr>
          <w:fldChar w:fldCharType="begin"/>
        </w:r>
        <w:r w:rsidR="009C4793">
          <w:rPr>
            <w:noProof/>
            <w:webHidden/>
          </w:rPr>
          <w:instrText xml:space="preserve"> PAGEREF _Toc503271147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22E0130C" w14:textId="79513BE9"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8" w:history="1">
        <w:r w:rsidR="009C4793" w:rsidRPr="001F7D0C">
          <w:rPr>
            <w:rStyle w:val="Hyperlien"/>
            <w:noProof/>
          </w:rPr>
          <w:t>1.3.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Soutien technique</w:t>
        </w:r>
        <w:r w:rsidR="009C4793">
          <w:rPr>
            <w:noProof/>
            <w:webHidden/>
          </w:rPr>
          <w:tab/>
        </w:r>
        <w:r w:rsidR="009C4793">
          <w:rPr>
            <w:noProof/>
            <w:webHidden/>
          </w:rPr>
          <w:fldChar w:fldCharType="begin"/>
        </w:r>
        <w:r w:rsidR="009C4793">
          <w:rPr>
            <w:noProof/>
            <w:webHidden/>
          </w:rPr>
          <w:instrText xml:space="preserve"> PAGEREF _Toc503271148 \h </w:instrText>
        </w:r>
        <w:r w:rsidR="009C4793">
          <w:rPr>
            <w:noProof/>
            <w:webHidden/>
          </w:rPr>
        </w:r>
        <w:r w:rsidR="009C4793">
          <w:rPr>
            <w:noProof/>
            <w:webHidden/>
          </w:rPr>
          <w:fldChar w:fldCharType="separate"/>
        </w:r>
        <w:r w:rsidR="0063407F">
          <w:rPr>
            <w:noProof/>
            <w:webHidden/>
          </w:rPr>
          <w:t>10</w:t>
        </w:r>
        <w:r w:rsidR="009C4793">
          <w:rPr>
            <w:noProof/>
            <w:webHidden/>
          </w:rPr>
          <w:fldChar w:fldCharType="end"/>
        </w:r>
      </w:hyperlink>
    </w:p>
    <w:p w14:paraId="09478842" w14:textId="55D8B4E4"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9" w:history="1">
        <w:r w:rsidR="009C4793" w:rsidRPr="001F7D0C">
          <w:rPr>
            <w:rStyle w:val="Hyperlien"/>
            <w:noProof/>
          </w:rPr>
          <w:t>1.3.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stallation</w:t>
        </w:r>
        <w:r w:rsidR="009C4793">
          <w:rPr>
            <w:noProof/>
            <w:webHidden/>
          </w:rPr>
          <w:tab/>
        </w:r>
        <w:r w:rsidR="009C4793">
          <w:rPr>
            <w:noProof/>
            <w:webHidden/>
          </w:rPr>
          <w:fldChar w:fldCharType="begin"/>
        </w:r>
        <w:r w:rsidR="009C4793">
          <w:rPr>
            <w:noProof/>
            <w:webHidden/>
          </w:rPr>
          <w:instrText xml:space="preserve"> PAGEREF _Toc503271149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1842F7BD" w14:textId="254F6022"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0" w:history="1">
        <w:r w:rsidR="009C4793" w:rsidRPr="001F7D0C">
          <w:rPr>
            <w:rStyle w:val="Hyperlien"/>
            <w:noProof/>
          </w:rPr>
          <w:t>1.3.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Configuration requise</w:t>
        </w:r>
        <w:r w:rsidR="009C4793">
          <w:rPr>
            <w:noProof/>
            <w:webHidden/>
          </w:rPr>
          <w:tab/>
        </w:r>
        <w:r w:rsidR="009C4793">
          <w:rPr>
            <w:noProof/>
            <w:webHidden/>
          </w:rPr>
          <w:fldChar w:fldCharType="begin"/>
        </w:r>
        <w:r w:rsidR="009C4793">
          <w:rPr>
            <w:noProof/>
            <w:webHidden/>
          </w:rPr>
          <w:instrText xml:space="preserve"> PAGEREF _Toc503271150 \h </w:instrText>
        </w:r>
        <w:r w:rsidR="009C4793">
          <w:rPr>
            <w:noProof/>
            <w:webHidden/>
          </w:rPr>
        </w:r>
        <w:r w:rsidR="009C4793">
          <w:rPr>
            <w:noProof/>
            <w:webHidden/>
          </w:rPr>
          <w:fldChar w:fldCharType="separate"/>
        </w:r>
        <w:r w:rsidR="0063407F">
          <w:rPr>
            <w:noProof/>
            <w:webHidden/>
          </w:rPr>
          <w:t>11</w:t>
        </w:r>
        <w:r w:rsidR="009C4793">
          <w:rPr>
            <w:noProof/>
            <w:webHidden/>
          </w:rPr>
          <w:fldChar w:fldCharType="end"/>
        </w:r>
      </w:hyperlink>
    </w:p>
    <w:p w14:paraId="5C26C422" w14:textId="1B6D64E1"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1" w:history="1">
        <w:r w:rsidR="009C4793" w:rsidRPr="001F7D0C">
          <w:rPr>
            <w:rStyle w:val="Hyperlien"/>
            <w:noProof/>
          </w:rPr>
          <w:t>1.3.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Utilitaires</w:t>
        </w:r>
        <w:r w:rsidR="009C4793">
          <w:rPr>
            <w:noProof/>
            <w:webHidden/>
          </w:rPr>
          <w:tab/>
        </w:r>
        <w:r w:rsidR="009C4793">
          <w:rPr>
            <w:noProof/>
            <w:webHidden/>
          </w:rPr>
          <w:fldChar w:fldCharType="begin"/>
        </w:r>
        <w:r w:rsidR="009C4793">
          <w:rPr>
            <w:noProof/>
            <w:webHidden/>
          </w:rPr>
          <w:instrText xml:space="preserve"> PAGEREF _Toc503271151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563F2836" w14:textId="46ADF11A"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2" w:history="1">
        <w:r w:rsidR="009C4793" w:rsidRPr="001F7D0C">
          <w:rPr>
            <w:rStyle w:val="Hyperlien"/>
            <w:noProof/>
          </w:rPr>
          <w:t>1.3.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Langue</w:t>
        </w:r>
        <w:r w:rsidR="009C4793">
          <w:rPr>
            <w:noProof/>
            <w:webHidden/>
          </w:rPr>
          <w:tab/>
        </w:r>
        <w:r w:rsidR="009C4793">
          <w:rPr>
            <w:noProof/>
            <w:webHidden/>
          </w:rPr>
          <w:fldChar w:fldCharType="begin"/>
        </w:r>
        <w:r w:rsidR="009C4793">
          <w:rPr>
            <w:noProof/>
            <w:webHidden/>
          </w:rPr>
          <w:instrText xml:space="preserve"> PAGEREF _Toc503271152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FF693FB" w14:textId="234BB21C"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3" w:history="1">
        <w:r w:rsidR="009C4793" w:rsidRPr="001F7D0C">
          <w:rPr>
            <w:rStyle w:val="Hyperlien"/>
            <w:noProof/>
          </w:rPr>
          <w:t>1.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Exécuter BioSIM</w:t>
        </w:r>
        <w:r w:rsidR="009C4793">
          <w:rPr>
            <w:noProof/>
            <w:webHidden/>
          </w:rPr>
          <w:tab/>
        </w:r>
        <w:r w:rsidR="009C4793">
          <w:rPr>
            <w:noProof/>
            <w:webHidden/>
          </w:rPr>
          <w:fldChar w:fldCharType="begin"/>
        </w:r>
        <w:r w:rsidR="009C4793">
          <w:rPr>
            <w:noProof/>
            <w:webHidden/>
          </w:rPr>
          <w:instrText xml:space="preserve"> PAGEREF _Toc503271153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4197E165" w14:textId="5C2D81CC"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4" w:history="1">
        <w:r w:rsidR="009C4793" w:rsidRPr="001F7D0C">
          <w:rPr>
            <w:rStyle w:val="Hyperlien"/>
            <w:noProof/>
          </w:rPr>
          <w:t>1.4.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r l’interface usagé</w:t>
        </w:r>
        <w:r w:rsidR="009C4793">
          <w:rPr>
            <w:noProof/>
            <w:webHidden/>
          </w:rPr>
          <w:tab/>
        </w:r>
        <w:r w:rsidR="009C4793">
          <w:rPr>
            <w:noProof/>
            <w:webHidden/>
          </w:rPr>
          <w:fldChar w:fldCharType="begin"/>
        </w:r>
        <w:r w:rsidR="009C4793">
          <w:rPr>
            <w:noProof/>
            <w:webHidden/>
          </w:rPr>
          <w:instrText xml:space="preserve"> PAGEREF _Toc503271154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7AAEB807" w14:textId="14E13C83"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5" w:history="1">
        <w:r w:rsidR="009C4793" w:rsidRPr="001F7D0C">
          <w:rPr>
            <w:rStyle w:val="Hyperlien"/>
            <w:noProof/>
          </w:rPr>
          <w:t>1.4.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r ligne de commande</w:t>
        </w:r>
        <w:r w:rsidR="009C4793">
          <w:rPr>
            <w:noProof/>
            <w:webHidden/>
          </w:rPr>
          <w:tab/>
        </w:r>
        <w:r w:rsidR="009C4793">
          <w:rPr>
            <w:noProof/>
            <w:webHidden/>
          </w:rPr>
          <w:fldChar w:fldCharType="begin"/>
        </w:r>
        <w:r w:rsidR="009C4793">
          <w:rPr>
            <w:noProof/>
            <w:webHidden/>
          </w:rPr>
          <w:instrText xml:space="preserve"> PAGEREF _Toc503271155 \h </w:instrText>
        </w:r>
        <w:r w:rsidR="009C4793">
          <w:rPr>
            <w:noProof/>
            <w:webHidden/>
          </w:rPr>
        </w:r>
        <w:r w:rsidR="009C4793">
          <w:rPr>
            <w:noProof/>
            <w:webHidden/>
          </w:rPr>
          <w:fldChar w:fldCharType="separate"/>
        </w:r>
        <w:r w:rsidR="0063407F">
          <w:rPr>
            <w:noProof/>
            <w:webHidden/>
          </w:rPr>
          <w:t>12</w:t>
        </w:r>
        <w:r w:rsidR="009C4793">
          <w:rPr>
            <w:noProof/>
            <w:webHidden/>
          </w:rPr>
          <w:fldChar w:fldCharType="end"/>
        </w:r>
      </w:hyperlink>
    </w:p>
    <w:p w14:paraId="1BD6EAAB" w14:textId="67F63396"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6" w:history="1">
        <w:r w:rsidR="009C4793" w:rsidRPr="001F7D0C">
          <w:rPr>
            <w:rStyle w:val="Hyperlien"/>
            <w:noProof/>
          </w:rPr>
          <w:t>1.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onctionnement de BioSIM</w:t>
        </w:r>
        <w:r w:rsidR="009C4793">
          <w:rPr>
            <w:noProof/>
            <w:webHidden/>
          </w:rPr>
          <w:tab/>
        </w:r>
        <w:r w:rsidR="009C4793">
          <w:rPr>
            <w:noProof/>
            <w:webHidden/>
          </w:rPr>
          <w:fldChar w:fldCharType="begin"/>
        </w:r>
        <w:r w:rsidR="009C4793">
          <w:rPr>
            <w:noProof/>
            <w:webHidden/>
          </w:rPr>
          <w:instrText xml:space="preserve"> PAGEREF _Toc503271156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1EF55AFE" w14:textId="297E197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7" w:history="1">
        <w:r w:rsidR="009C4793" w:rsidRPr="001F7D0C">
          <w:rPr>
            <w:rStyle w:val="Hyperlien"/>
            <w:noProof/>
          </w:rPr>
          <w:t>1.5.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formation requise</w:t>
        </w:r>
        <w:r w:rsidR="009C4793">
          <w:rPr>
            <w:noProof/>
            <w:webHidden/>
          </w:rPr>
          <w:tab/>
        </w:r>
        <w:r w:rsidR="009C4793">
          <w:rPr>
            <w:noProof/>
            <w:webHidden/>
          </w:rPr>
          <w:fldChar w:fldCharType="begin"/>
        </w:r>
        <w:r w:rsidR="009C4793">
          <w:rPr>
            <w:noProof/>
            <w:webHidden/>
          </w:rPr>
          <w:instrText xml:space="preserve"> PAGEREF _Toc503271157 \h </w:instrText>
        </w:r>
        <w:r w:rsidR="009C4793">
          <w:rPr>
            <w:noProof/>
            <w:webHidden/>
          </w:rPr>
        </w:r>
        <w:r w:rsidR="009C4793">
          <w:rPr>
            <w:noProof/>
            <w:webHidden/>
          </w:rPr>
          <w:fldChar w:fldCharType="separate"/>
        </w:r>
        <w:r w:rsidR="0063407F">
          <w:rPr>
            <w:noProof/>
            <w:webHidden/>
          </w:rPr>
          <w:t>13</w:t>
        </w:r>
        <w:r w:rsidR="009C4793">
          <w:rPr>
            <w:noProof/>
            <w:webHidden/>
          </w:rPr>
          <w:fldChar w:fldCharType="end"/>
        </w:r>
      </w:hyperlink>
    </w:p>
    <w:p w14:paraId="45B096F1" w14:textId="5C8234B4"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8" w:history="1">
        <w:r w:rsidR="009C4793" w:rsidRPr="001F7D0C">
          <w:rPr>
            <w:rStyle w:val="Hyperlien"/>
            <w:noProof/>
          </w:rPr>
          <w:t>1.5.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Données météorologiques pour les simulations</w:t>
        </w:r>
        <w:r w:rsidR="009C4793">
          <w:rPr>
            <w:noProof/>
            <w:webHidden/>
          </w:rPr>
          <w:tab/>
        </w:r>
        <w:r w:rsidR="009C4793">
          <w:rPr>
            <w:noProof/>
            <w:webHidden/>
          </w:rPr>
          <w:fldChar w:fldCharType="begin"/>
        </w:r>
        <w:r w:rsidR="009C4793">
          <w:rPr>
            <w:noProof/>
            <w:webHidden/>
          </w:rPr>
          <w:instrText xml:space="preserve"> PAGEREF _Toc503271158 \h </w:instrText>
        </w:r>
        <w:r w:rsidR="009C4793">
          <w:rPr>
            <w:noProof/>
            <w:webHidden/>
          </w:rPr>
        </w:r>
        <w:r w:rsidR="009C4793">
          <w:rPr>
            <w:noProof/>
            <w:webHidden/>
          </w:rPr>
          <w:fldChar w:fldCharType="separate"/>
        </w:r>
        <w:r w:rsidR="0063407F">
          <w:rPr>
            <w:noProof/>
            <w:webHidden/>
          </w:rPr>
          <w:t>14</w:t>
        </w:r>
        <w:r w:rsidR="009C4793">
          <w:rPr>
            <w:noProof/>
            <w:webHidden/>
          </w:rPr>
          <w:fldChar w:fldCharType="end"/>
        </w:r>
      </w:hyperlink>
    </w:p>
    <w:p w14:paraId="229B7F22" w14:textId="6FFFA9CB"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9" w:history="1">
        <w:r w:rsidR="009C4793" w:rsidRPr="001F7D0C">
          <w:rPr>
            <w:rStyle w:val="Hyperlien"/>
            <w:noProof/>
          </w:rPr>
          <w:t>1.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enêtre principale de BioSIM</w:t>
        </w:r>
        <w:r w:rsidR="009C4793">
          <w:rPr>
            <w:noProof/>
            <w:webHidden/>
          </w:rPr>
          <w:tab/>
        </w:r>
        <w:r w:rsidR="009C4793">
          <w:rPr>
            <w:noProof/>
            <w:webHidden/>
          </w:rPr>
          <w:fldChar w:fldCharType="begin"/>
        </w:r>
        <w:r w:rsidR="009C4793">
          <w:rPr>
            <w:noProof/>
            <w:webHidden/>
          </w:rPr>
          <w:instrText xml:space="preserve"> PAGEREF _Toc503271159 \h </w:instrText>
        </w:r>
        <w:r w:rsidR="009C4793">
          <w:rPr>
            <w:noProof/>
            <w:webHidden/>
          </w:rPr>
        </w:r>
        <w:r w:rsidR="009C4793">
          <w:rPr>
            <w:noProof/>
            <w:webHidden/>
          </w:rPr>
          <w:fldChar w:fldCharType="separate"/>
        </w:r>
        <w:r w:rsidR="0063407F">
          <w:rPr>
            <w:noProof/>
            <w:webHidden/>
          </w:rPr>
          <w:t>16</w:t>
        </w:r>
        <w:r w:rsidR="009C4793">
          <w:rPr>
            <w:noProof/>
            <w:webHidden/>
          </w:rPr>
          <w:fldChar w:fldCharType="end"/>
        </w:r>
      </w:hyperlink>
    </w:p>
    <w:p w14:paraId="4268FE30" w14:textId="30B61EE8"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0" w:history="1">
        <w:r w:rsidR="009C4793" w:rsidRPr="001F7D0C">
          <w:rPr>
            <w:rStyle w:val="Hyperlien"/>
            <w:noProof/>
          </w:rPr>
          <w:t>1.7.</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enêtre Projet</w:t>
        </w:r>
        <w:r w:rsidR="009C4793">
          <w:rPr>
            <w:noProof/>
            <w:webHidden/>
          </w:rPr>
          <w:tab/>
        </w:r>
        <w:r w:rsidR="009C4793">
          <w:rPr>
            <w:noProof/>
            <w:webHidden/>
          </w:rPr>
          <w:fldChar w:fldCharType="begin"/>
        </w:r>
        <w:r w:rsidR="009C4793">
          <w:rPr>
            <w:noProof/>
            <w:webHidden/>
          </w:rPr>
          <w:instrText xml:space="preserve"> PAGEREF _Toc503271160 \h </w:instrText>
        </w:r>
        <w:r w:rsidR="009C4793">
          <w:rPr>
            <w:noProof/>
            <w:webHidden/>
          </w:rPr>
        </w:r>
        <w:r w:rsidR="009C4793">
          <w:rPr>
            <w:noProof/>
            <w:webHidden/>
          </w:rPr>
          <w:fldChar w:fldCharType="separate"/>
        </w:r>
        <w:r w:rsidR="0063407F">
          <w:rPr>
            <w:noProof/>
            <w:webHidden/>
          </w:rPr>
          <w:t>17</w:t>
        </w:r>
        <w:r w:rsidR="009C4793">
          <w:rPr>
            <w:noProof/>
            <w:webHidden/>
          </w:rPr>
          <w:fldChar w:fldCharType="end"/>
        </w:r>
      </w:hyperlink>
    </w:p>
    <w:p w14:paraId="50EC522D" w14:textId="211DD4A3"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1" w:history="1">
        <w:r w:rsidR="009C4793" w:rsidRPr="001F7D0C">
          <w:rPr>
            <w:rStyle w:val="Hyperlien"/>
            <w:noProof/>
          </w:rPr>
          <w:t>1.8.</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rojets BioSIM</w:t>
        </w:r>
        <w:r w:rsidR="009C4793">
          <w:rPr>
            <w:noProof/>
            <w:webHidden/>
          </w:rPr>
          <w:tab/>
        </w:r>
        <w:r w:rsidR="009C4793">
          <w:rPr>
            <w:noProof/>
            <w:webHidden/>
          </w:rPr>
          <w:fldChar w:fldCharType="begin"/>
        </w:r>
        <w:r w:rsidR="009C4793">
          <w:rPr>
            <w:noProof/>
            <w:webHidden/>
          </w:rPr>
          <w:instrText xml:space="preserve"> PAGEREF _Toc503271161 \h </w:instrText>
        </w:r>
        <w:r w:rsidR="009C4793">
          <w:rPr>
            <w:noProof/>
            <w:webHidden/>
          </w:rPr>
        </w:r>
        <w:r w:rsidR="009C4793">
          <w:rPr>
            <w:noProof/>
            <w:webHidden/>
          </w:rPr>
          <w:fldChar w:fldCharType="separate"/>
        </w:r>
        <w:r w:rsidR="0063407F">
          <w:rPr>
            <w:noProof/>
            <w:webHidden/>
          </w:rPr>
          <w:t>19</w:t>
        </w:r>
        <w:r w:rsidR="009C4793">
          <w:rPr>
            <w:noProof/>
            <w:webHidden/>
          </w:rPr>
          <w:fldChar w:fldCharType="end"/>
        </w:r>
      </w:hyperlink>
    </w:p>
    <w:p w14:paraId="151960EA" w14:textId="2C958900"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62" w:history="1">
        <w:r w:rsidR="009C4793" w:rsidRPr="001F7D0C">
          <w:rPr>
            <w:rStyle w:val="Hyperlien"/>
            <w:noProof/>
          </w:rPr>
          <w:t>2.</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Les données météorologiques dans BioSIM</w:t>
        </w:r>
        <w:r w:rsidR="009C4793">
          <w:rPr>
            <w:noProof/>
            <w:webHidden/>
          </w:rPr>
          <w:tab/>
        </w:r>
        <w:r w:rsidR="009C4793">
          <w:rPr>
            <w:noProof/>
            <w:webHidden/>
          </w:rPr>
          <w:fldChar w:fldCharType="begin"/>
        </w:r>
        <w:r w:rsidR="009C4793">
          <w:rPr>
            <w:noProof/>
            <w:webHidden/>
          </w:rPr>
          <w:instrText xml:space="preserve"> PAGEREF _Toc503271162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9A7BF50" w14:textId="72D56FB8"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3" w:history="1">
        <w:r w:rsidR="009C4793" w:rsidRPr="001F7D0C">
          <w:rPr>
            <w:rStyle w:val="Hyperlien"/>
            <w:noProof/>
          </w:rPr>
          <w:t>2.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ssemblage du régime de températures</w:t>
        </w:r>
        <w:r w:rsidR="009C4793">
          <w:rPr>
            <w:noProof/>
            <w:webHidden/>
          </w:rPr>
          <w:tab/>
        </w:r>
        <w:r w:rsidR="009C4793">
          <w:rPr>
            <w:noProof/>
            <w:webHidden/>
          </w:rPr>
          <w:fldChar w:fldCharType="begin"/>
        </w:r>
        <w:r w:rsidR="009C4793">
          <w:rPr>
            <w:noProof/>
            <w:webHidden/>
          </w:rPr>
          <w:instrText xml:space="preserve"> PAGEREF _Toc503271163 \h </w:instrText>
        </w:r>
        <w:r w:rsidR="009C4793">
          <w:rPr>
            <w:noProof/>
            <w:webHidden/>
          </w:rPr>
        </w:r>
        <w:r w:rsidR="009C4793">
          <w:rPr>
            <w:noProof/>
            <w:webHidden/>
          </w:rPr>
          <w:fldChar w:fldCharType="separate"/>
        </w:r>
        <w:r w:rsidR="0063407F">
          <w:rPr>
            <w:noProof/>
            <w:webHidden/>
          </w:rPr>
          <w:t>21</w:t>
        </w:r>
        <w:r w:rsidR="009C4793">
          <w:rPr>
            <w:noProof/>
            <w:webHidden/>
          </w:rPr>
          <w:fldChar w:fldCharType="end"/>
        </w:r>
      </w:hyperlink>
    </w:p>
    <w:p w14:paraId="03630C6D" w14:textId="0967CBAA"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4" w:history="1">
        <w:r w:rsidR="009C4793" w:rsidRPr="001F7D0C">
          <w:rPr>
            <w:rStyle w:val="Hyperlien"/>
            <w:noProof/>
          </w:rPr>
          <w:t>2.1.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Choix des sources de données météorologiques les plus proches</w:t>
        </w:r>
        <w:r w:rsidR="009C4793">
          <w:rPr>
            <w:noProof/>
            <w:webHidden/>
          </w:rPr>
          <w:tab/>
        </w:r>
        <w:r w:rsidR="009C4793">
          <w:rPr>
            <w:noProof/>
            <w:webHidden/>
          </w:rPr>
          <w:fldChar w:fldCharType="begin"/>
        </w:r>
        <w:r w:rsidR="009C4793">
          <w:rPr>
            <w:noProof/>
            <w:webHidden/>
          </w:rPr>
          <w:instrText xml:space="preserve"> PAGEREF _Toc503271164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09E05318" w14:textId="1D301DC1"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5" w:history="1">
        <w:r w:rsidR="009C4793" w:rsidRPr="001F7D0C">
          <w:rPr>
            <w:rStyle w:val="Hyperlien"/>
            <w:noProof/>
          </w:rPr>
          <w:t>2.1.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justement pour les différences d’élévation, de latitude et de longitude</w:t>
        </w:r>
        <w:r w:rsidR="009C4793">
          <w:rPr>
            <w:noProof/>
            <w:webHidden/>
          </w:rPr>
          <w:tab/>
        </w:r>
        <w:r w:rsidR="009C4793">
          <w:rPr>
            <w:noProof/>
            <w:webHidden/>
          </w:rPr>
          <w:fldChar w:fldCharType="begin"/>
        </w:r>
        <w:r w:rsidR="009C4793">
          <w:rPr>
            <w:noProof/>
            <w:webHidden/>
          </w:rPr>
          <w:instrText xml:space="preserve"> PAGEREF _Toc503271165 \h </w:instrText>
        </w:r>
        <w:r w:rsidR="009C4793">
          <w:rPr>
            <w:noProof/>
            <w:webHidden/>
          </w:rPr>
        </w:r>
        <w:r w:rsidR="009C4793">
          <w:rPr>
            <w:noProof/>
            <w:webHidden/>
          </w:rPr>
          <w:fldChar w:fldCharType="separate"/>
        </w:r>
        <w:r w:rsidR="0063407F">
          <w:rPr>
            <w:noProof/>
            <w:webHidden/>
          </w:rPr>
          <w:t>22</w:t>
        </w:r>
        <w:r w:rsidR="009C4793">
          <w:rPr>
            <w:noProof/>
            <w:webHidden/>
          </w:rPr>
          <w:fldChar w:fldCharType="end"/>
        </w:r>
      </w:hyperlink>
    </w:p>
    <w:p w14:paraId="7DE07A9C" w14:textId="3C7E9E56"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6" w:history="1">
        <w:r w:rsidR="009C4793" w:rsidRPr="001F7D0C">
          <w:rPr>
            <w:rStyle w:val="Hyperlien"/>
            <w:noProof/>
          </w:rPr>
          <w:t>2.1.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Correction pour la pente et l’aspect</w:t>
        </w:r>
        <w:r w:rsidR="009C4793">
          <w:rPr>
            <w:noProof/>
            <w:webHidden/>
          </w:rPr>
          <w:tab/>
        </w:r>
        <w:r w:rsidR="009C4793">
          <w:rPr>
            <w:noProof/>
            <w:webHidden/>
          </w:rPr>
          <w:fldChar w:fldCharType="begin"/>
        </w:r>
        <w:r w:rsidR="009C4793">
          <w:rPr>
            <w:noProof/>
            <w:webHidden/>
          </w:rPr>
          <w:instrText xml:space="preserve"> PAGEREF _Toc503271166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27CCAA09" w14:textId="1F0F4AC1"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7" w:history="1">
        <w:r w:rsidR="009C4793" w:rsidRPr="001F7D0C">
          <w:rPr>
            <w:rStyle w:val="Hyperlien"/>
            <w:noProof/>
          </w:rPr>
          <w:t>2.1.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ion des valeur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7 \h </w:instrText>
        </w:r>
        <w:r w:rsidR="009C4793">
          <w:rPr>
            <w:noProof/>
            <w:webHidden/>
          </w:rPr>
        </w:r>
        <w:r w:rsidR="009C4793">
          <w:rPr>
            <w:noProof/>
            <w:webHidden/>
          </w:rPr>
          <w:fldChar w:fldCharType="separate"/>
        </w:r>
        <w:r w:rsidR="0063407F">
          <w:rPr>
            <w:noProof/>
            <w:webHidden/>
          </w:rPr>
          <w:t>23</w:t>
        </w:r>
        <w:r w:rsidR="009C4793">
          <w:rPr>
            <w:noProof/>
            <w:webHidden/>
          </w:rPr>
          <w:fldChar w:fldCharType="end"/>
        </w:r>
      </w:hyperlink>
    </w:p>
    <w:p w14:paraId="71A3DC61" w14:textId="0D11666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8" w:history="1">
        <w:r w:rsidR="009C4793" w:rsidRPr="001F7D0C">
          <w:rPr>
            <w:rStyle w:val="Hyperlien"/>
            <w:noProof/>
          </w:rPr>
          <w:t>2.1.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ion de précipitation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8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364A6F86" w14:textId="5B2D5C07"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9" w:history="1">
        <w:r w:rsidR="009C4793" w:rsidRPr="001F7D0C">
          <w:rPr>
            <w:rStyle w:val="Hyperlien"/>
            <w:noProof/>
          </w:rPr>
          <w:t>2.1.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ion des valeurs d’humidité relative quotidiennes et du point de rosée à partir des normales mensuelles</w:t>
        </w:r>
        <w:r w:rsidR="009C4793">
          <w:rPr>
            <w:noProof/>
            <w:webHidden/>
          </w:rPr>
          <w:tab/>
        </w:r>
        <w:r w:rsidR="009C4793">
          <w:rPr>
            <w:noProof/>
            <w:webHidden/>
          </w:rPr>
          <w:fldChar w:fldCharType="begin"/>
        </w:r>
        <w:r w:rsidR="009C4793">
          <w:rPr>
            <w:noProof/>
            <w:webHidden/>
          </w:rPr>
          <w:instrText xml:space="preserve"> PAGEREF _Toc503271169 \h </w:instrText>
        </w:r>
        <w:r w:rsidR="009C4793">
          <w:rPr>
            <w:noProof/>
            <w:webHidden/>
          </w:rPr>
        </w:r>
        <w:r w:rsidR="009C4793">
          <w:rPr>
            <w:noProof/>
            <w:webHidden/>
          </w:rPr>
          <w:fldChar w:fldCharType="separate"/>
        </w:r>
        <w:r w:rsidR="0063407F">
          <w:rPr>
            <w:noProof/>
            <w:webHidden/>
          </w:rPr>
          <w:t>24</w:t>
        </w:r>
        <w:r w:rsidR="009C4793">
          <w:rPr>
            <w:noProof/>
            <w:webHidden/>
          </w:rPr>
          <w:fldChar w:fldCharType="end"/>
        </w:r>
      </w:hyperlink>
    </w:p>
    <w:p w14:paraId="60A52BF0" w14:textId="3964ADCA"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0" w:history="1">
        <w:r w:rsidR="009C4793" w:rsidRPr="001F7D0C">
          <w:rPr>
            <w:rStyle w:val="Hyperlien"/>
            <w:noProof/>
          </w:rPr>
          <w:t>2.1.7.</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ion des vitesses de vent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70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3B93823C" w14:textId="543E957C"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1" w:history="1">
        <w:r w:rsidR="009C4793" w:rsidRPr="001F7D0C">
          <w:rPr>
            <w:rStyle w:val="Hyperlien"/>
            <w:noProof/>
          </w:rPr>
          <w:t>2.1.8.</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ion des chutes de neige et de l’équivalent en eau de la neige</w:t>
        </w:r>
        <w:r w:rsidR="009C4793">
          <w:rPr>
            <w:noProof/>
            <w:webHidden/>
          </w:rPr>
          <w:tab/>
        </w:r>
        <w:r w:rsidR="009C4793">
          <w:rPr>
            <w:noProof/>
            <w:webHidden/>
          </w:rPr>
          <w:fldChar w:fldCharType="begin"/>
        </w:r>
        <w:r w:rsidR="009C4793">
          <w:rPr>
            <w:noProof/>
            <w:webHidden/>
          </w:rPr>
          <w:instrText xml:space="preserve"> PAGEREF _Toc503271171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24F80ECA" w14:textId="26E068CF"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2" w:history="1">
        <w:r w:rsidR="009C4793" w:rsidRPr="001F7D0C">
          <w:rPr>
            <w:rStyle w:val="Hyperlien"/>
            <w:noProof/>
          </w:rPr>
          <w:t>2.1.9.</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Rayonnement solaire</w:t>
        </w:r>
        <w:r w:rsidR="009C4793">
          <w:rPr>
            <w:noProof/>
            <w:webHidden/>
          </w:rPr>
          <w:tab/>
        </w:r>
        <w:r w:rsidR="009C4793">
          <w:rPr>
            <w:noProof/>
            <w:webHidden/>
          </w:rPr>
          <w:fldChar w:fldCharType="begin"/>
        </w:r>
        <w:r w:rsidR="009C4793">
          <w:rPr>
            <w:noProof/>
            <w:webHidden/>
          </w:rPr>
          <w:instrText xml:space="preserve"> PAGEREF _Toc503271172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5B5C30CD" w14:textId="4315B5BA"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3" w:history="1">
        <w:r w:rsidR="009C4793" w:rsidRPr="001F7D0C">
          <w:rPr>
            <w:rStyle w:val="Hyperlien"/>
            <w:noProof/>
          </w:rPr>
          <w:t>2.1.10.</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ssemblage du régime</w:t>
        </w:r>
        <w:r w:rsidR="009C4793">
          <w:rPr>
            <w:noProof/>
            <w:webHidden/>
          </w:rPr>
          <w:tab/>
        </w:r>
        <w:r w:rsidR="009C4793">
          <w:rPr>
            <w:noProof/>
            <w:webHidden/>
          </w:rPr>
          <w:fldChar w:fldCharType="begin"/>
        </w:r>
        <w:r w:rsidR="009C4793">
          <w:rPr>
            <w:noProof/>
            <w:webHidden/>
          </w:rPr>
          <w:instrText xml:space="preserve"> PAGEREF _Toc503271173 \h </w:instrText>
        </w:r>
        <w:r w:rsidR="009C4793">
          <w:rPr>
            <w:noProof/>
            <w:webHidden/>
          </w:rPr>
        </w:r>
        <w:r w:rsidR="009C4793">
          <w:rPr>
            <w:noProof/>
            <w:webHidden/>
          </w:rPr>
          <w:fldChar w:fldCharType="separate"/>
        </w:r>
        <w:r w:rsidR="0063407F">
          <w:rPr>
            <w:noProof/>
            <w:webHidden/>
          </w:rPr>
          <w:t>25</w:t>
        </w:r>
        <w:r w:rsidR="009C4793">
          <w:rPr>
            <w:noProof/>
            <w:webHidden/>
          </w:rPr>
          <w:fldChar w:fldCharType="end"/>
        </w:r>
      </w:hyperlink>
    </w:p>
    <w:p w14:paraId="7AC90501" w14:textId="403834C4"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74" w:history="1">
        <w:r w:rsidR="009C4793" w:rsidRPr="001F7D0C">
          <w:rPr>
            <w:rStyle w:val="Hyperlien"/>
            <w:noProof/>
          </w:rPr>
          <w:t>2.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Données liées</w:t>
        </w:r>
        <w:r w:rsidR="009C4793">
          <w:rPr>
            <w:noProof/>
            <w:webHidden/>
          </w:rPr>
          <w:tab/>
        </w:r>
        <w:r w:rsidR="009C4793">
          <w:rPr>
            <w:noProof/>
            <w:webHidden/>
          </w:rPr>
          <w:fldChar w:fldCharType="begin"/>
        </w:r>
        <w:r w:rsidR="009C4793">
          <w:rPr>
            <w:noProof/>
            <w:webHidden/>
          </w:rPr>
          <w:instrText xml:space="preserve"> PAGEREF _Toc503271174 \h </w:instrText>
        </w:r>
        <w:r w:rsidR="009C4793">
          <w:rPr>
            <w:noProof/>
            <w:webHidden/>
          </w:rPr>
        </w:r>
        <w:r w:rsidR="009C4793">
          <w:rPr>
            <w:noProof/>
            <w:webHidden/>
          </w:rPr>
          <w:fldChar w:fldCharType="separate"/>
        </w:r>
        <w:r w:rsidR="0063407F">
          <w:rPr>
            <w:noProof/>
            <w:webHidden/>
          </w:rPr>
          <w:t>26</w:t>
        </w:r>
        <w:r w:rsidR="009C4793">
          <w:rPr>
            <w:noProof/>
            <w:webHidden/>
          </w:rPr>
          <w:fldChar w:fldCharType="end"/>
        </w:r>
      </w:hyperlink>
    </w:p>
    <w:p w14:paraId="0CD20415" w14:textId="769EE6CD"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5" w:history="1">
        <w:r w:rsidR="009C4793" w:rsidRPr="001F7D0C">
          <w:rPr>
            <w:rStyle w:val="Hyperlien"/>
            <w:noProof/>
          </w:rPr>
          <w:t>2.2.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Consultation et modification des données liées</w:t>
        </w:r>
        <w:r w:rsidR="009C4793">
          <w:rPr>
            <w:noProof/>
            <w:webHidden/>
          </w:rPr>
          <w:tab/>
        </w:r>
        <w:r w:rsidR="009C4793">
          <w:rPr>
            <w:noProof/>
            <w:webHidden/>
          </w:rPr>
          <w:fldChar w:fldCharType="begin"/>
        </w:r>
        <w:r w:rsidR="009C4793">
          <w:rPr>
            <w:noProof/>
            <w:webHidden/>
          </w:rPr>
          <w:instrText xml:space="preserve"> PAGEREF _Toc503271175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FF351E6" w14:textId="010F0D73"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6" w:history="1">
        <w:r w:rsidR="009C4793" w:rsidRPr="001F7D0C">
          <w:rPr>
            <w:rStyle w:val="Hyperlien"/>
            <w:noProof/>
          </w:rPr>
          <w:t>2.2.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Bases de données normales</w:t>
        </w:r>
        <w:r w:rsidR="009C4793">
          <w:rPr>
            <w:noProof/>
            <w:webHidden/>
          </w:rPr>
          <w:tab/>
        </w:r>
        <w:r w:rsidR="009C4793">
          <w:rPr>
            <w:noProof/>
            <w:webHidden/>
          </w:rPr>
          <w:fldChar w:fldCharType="begin"/>
        </w:r>
        <w:r w:rsidR="009C4793">
          <w:rPr>
            <w:noProof/>
            <w:webHidden/>
          </w:rPr>
          <w:instrText xml:space="preserve"> PAGEREF _Toc503271176 \h </w:instrText>
        </w:r>
        <w:r w:rsidR="009C4793">
          <w:rPr>
            <w:noProof/>
            <w:webHidden/>
          </w:rPr>
        </w:r>
        <w:r w:rsidR="009C4793">
          <w:rPr>
            <w:noProof/>
            <w:webHidden/>
          </w:rPr>
          <w:fldChar w:fldCharType="separate"/>
        </w:r>
        <w:r w:rsidR="0063407F">
          <w:rPr>
            <w:noProof/>
            <w:webHidden/>
          </w:rPr>
          <w:t>27</w:t>
        </w:r>
        <w:r w:rsidR="009C4793">
          <w:rPr>
            <w:noProof/>
            <w:webHidden/>
          </w:rPr>
          <w:fldChar w:fldCharType="end"/>
        </w:r>
      </w:hyperlink>
    </w:p>
    <w:p w14:paraId="6499CE34" w14:textId="07B89B5F"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7" w:history="1">
        <w:r w:rsidR="009C4793" w:rsidRPr="001F7D0C">
          <w:rPr>
            <w:rStyle w:val="Hyperlien"/>
            <w:noProof/>
          </w:rPr>
          <w:t>2.2.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Bases de données quotidiennes</w:t>
        </w:r>
        <w:r w:rsidR="009C4793">
          <w:rPr>
            <w:noProof/>
            <w:webHidden/>
          </w:rPr>
          <w:tab/>
        </w:r>
        <w:r w:rsidR="009C4793">
          <w:rPr>
            <w:noProof/>
            <w:webHidden/>
          </w:rPr>
          <w:fldChar w:fldCharType="begin"/>
        </w:r>
        <w:r w:rsidR="009C4793">
          <w:rPr>
            <w:noProof/>
            <w:webHidden/>
          </w:rPr>
          <w:instrText xml:space="preserve"> PAGEREF _Toc503271177 \h </w:instrText>
        </w:r>
        <w:r w:rsidR="009C4793">
          <w:rPr>
            <w:noProof/>
            <w:webHidden/>
          </w:rPr>
        </w:r>
        <w:r w:rsidR="009C4793">
          <w:rPr>
            <w:noProof/>
            <w:webHidden/>
          </w:rPr>
          <w:fldChar w:fldCharType="separate"/>
        </w:r>
        <w:r w:rsidR="0063407F">
          <w:rPr>
            <w:noProof/>
            <w:webHidden/>
          </w:rPr>
          <w:t>28</w:t>
        </w:r>
        <w:r w:rsidR="009C4793">
          <w:rPr>
            <w:noProof/>
            <w:webHidden/>
          </w:rPr>
          <w:fldChar w:fldCharType="end"/>
        </w:r>
      </w:hyperlink>
    </w:p>
    <w:p w14:paraId="7B887F39" w14:textId="7451B082"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8" w:history="1">
        <w:r w:rsidR="009C4793" w:rsidRPr="001F7D0C">
          <w:rPr>
            <w:rStyle w:val="Hyperlien"/>
            <w:noProof/>
          </w:rPr>
          <w:t>2.2.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bases de données horaires</w:t>
        </w:r>
        <w:r w:rsidR="009C4793">
          <w:rPr>
            <w:noProof/>
            <w:webHidden/>
          </w:rPr>
          <w:tab/>
        </w:r>
        <w:r w:rsidR="009C4793">
          <w:rPr>
            <w:noProof/>
            <w:webHidden/>
          </w:rPr>
          <w:fldChar w:fldCharType="begin"/>
        </w:r>
        <w:r w:rsidR="009C4793">
          <w:rPr>
            <w:noProof/>
            <w:webHidden/>
          </w:rPr>
          <w:instrText xml:space="preserve"> PAGEREF _Toc503271178 \h </w:instrText>
        </w:r>
        <w:r w:rsidR="009C4793">
          <w:rPr>
            <w:noProof/>
            <w:webHidden/>
          </w:rPr>
        </w:r>
        <w:r w:rsidR="009C4793">
          <w:rPr>
            <w:noProof/>
            <w:webHidden/>
          </w:rPr>
          <w:fldChar w:fldCharType="separate"/>
        </w:r>
        <w:r w:rsidR="0063407F">
          <w:rPr>
            <w:noProof/>
            <w:webHidden/>
          </w:rPr>
          <w:t>29</w:t>
        </w:r>
        <w:r w:rsidR="009C4793">
          <w:rPr>
            <w:noProof/>
            <w:webHidden/>
          </w:rPr>
          <w:fldChar w:fldCharType="end"/>
        </w:r>
      </w:hyperlink>
    </w:p>
    <w:p w14:paraId="3E85A1D9" w14:textId="3A257962"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9" w:history="1">
        <w:r w:rsidR="009C4793" w:rsidRPr="001F7D0C">
          <w:rPr>
            <w:rStyle w:val="Hyperlien"/>
            <w:noProof/>
          </w:rPr>
          <w:t>2.2.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ichiers Gribs</w:t>
        </w:r>
        <w:r w:rsidR="009C4793">
          <w:rPr>
            <w:noProof/>
            <w:webHidden/>
          </w:rPr>
          <w:tab/>
        </w:r>
        <w:r w:rsidR="009C4793">
          <w:rPr>
            <w:noProof/>
            <w:webHidden/>
          </w:rPr>
          <w:fldChar w:fldCharType="begin"/>
        </w:r>
        <w:r w:rsidR="009C4793">
          <w:rPr>
            <w:noProof/>
            <w:webHidden/>
          </w:rPr>
          <w:instrText xml:space="preserve"> PAGEREF _Toc503271179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279ECA4A" w14:textId="217ADAA4"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0" w:history="1">
        <w:r w:rsidR="009C4793" w:rsidRPr="001F7D0C">
          <w:rPr>
            <w:rStyle w:val="Hyperlien"/>
            <w:noProof/>
          </w:rPr>
          <w:t>2.2.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Cartes</w:t>
        </w:r>
        <w:r w:rsidR="009C4793">
          <w:rPr>
            <w:noProof/>
            <w:webHidden/>
          </w:rPr>
          <w:tab/>
        </w:r>
        <w:r w:rsidR="009C4793">
          <w:rPr>
            <w:noProof/>
            <w:webHidden/>
          </w:rPr>
          <w:fldChar w:fldCharType="begin"/>
        </w:r>
        <w:r w:rsidR="009C4793">
          <w:rPr>
            <w:noProof/>
            <w:webHidden/>
          </w:rPr>
          <w:instrText xml:space="preserve"> PAGEREF _Toc503271180 \h </w:instrText>
        </w:r>
        <w:r w:rsidR="009C4793">
          <w:rPr>
            <w:noProof/>
            <w:webHidden/>
          </w:rPr>
        </w:r>
        <w:r w:rsidR="009C4793">
          <w:rPr>
            <w:noProof/>
            <w:webHidden/>
          </w:rPr>
          <w:fldChar w:fldCharType="separate"/>
        </w:r>
        <w:r w:rsidR="0063407F">
          <w:rPr>
            <w:noProof/>
            <w:webHidden/>
          </w:rPr>
          <w:t>30</w:t>
        </w:r>
        <w:r w:rsidR="009C4793">
          <w:rPr>
            <w:noProof/>
            <w:webHidden/>
          </w:rPr>
          <w:fldChar w:fldCharType="end"/>
        </w:r>
      </w:hyperlink>
    </w:p>
    <w:p w14:paraId="11C3452A" w14:textId="2598BC95"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1" w:history="1">
        <w:r w:rsidR="009C4793" w:rsidRPr="001F7D0C">
          <w:rPr>
            <w:rStyle w:val="Hyperlien"/>
            <w:noProof/>
          </w:rPr>
          <w:t>2.2.7.</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Modèles</w:t>
        </w:r>
        <w:r w:rsidR="009C4793">
          <w:rPr>
            <w:noProof/>
            <w:webHidden/>
          </w:rPr>
          <w:tab/>
        </w:r>
        <w:r w:rsidR="009C4793">
          <w:rPr>
            <w:noProof/>
            <w:webHidden/>
          </w:rPr>
          <w:fldChar w:fldCharType="begin"/>
        </w:r>
        <w:r w:rsidR="009C4793">
          <w:rPr>
            <w:noProof/>
            <w:webHidden/>
          </w:rPr>
          <w:instrText xml:space="preserve"> PAGEREF _Toc503271181 \h </w:instrText>
        </w:r>
        <w:r w:rsidR="009C4793">
          <w:rPr>
            <w:noProof/>
            <w:webHidden/>
          </w:rPr>
        </w:r>
        <w:r w:rsidR="009C4793">
          <w:rPr>
            <w:noProof/>
            <w:webHidden/>
          </w:rPr>
          <w:fldChar w:fldCharType="separate"/>
        </w:r>
        <w:r w:rsidR="0063407F">
          <w:rPr>
            <w:noProof/>
            <w:webHidden/>
          </w:rPr>
          <w:t>31</w:t>
        </w:r>
        <w:r w:rsidR="009C4793">
          <w:rPr>
            <w:noProof/>
            <w:webHidden/>
          </w:rPr>
          <w:fldChar w:fldCharType="end"/>
        </w:r>
      </w:hyperlink>
    </w:p>
    <w:p w14:paraId="0B410C4A" w14:textId="3A0BCB87"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2" w:history="1">
        <w:r w:rsidR="009C4793" w:rsidRPr="001F7D0C">
          <w:rPr>
            <w:rStyle w:val="Hyperlien"/>
            <w:noProof/>
          </w:rPr>
          <w:t>2.2.8.</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Mise-a-jour météo</w:t>
        </w:r>
        <w:r w:rsidR="009C4793">
          <w:rPr>
            <w:noProof/>
            <w:webHidden/>
          </w:rPr>
          <w:tab/>
        </w:r>
        <w:r w:rsidR="009C4793">
          <w:rPr>
            <w:noProof/>
            <w:webHidden/>
          </w:rPr>
          <w:fldChar w:fldCharType="begin"/>
        </w:r>
        <w:r w:rsidR="009C4793">
          <w:rPr>
            <w:noProof/>
            <w:webHidden/>
          </w:rPr>
          <w:instrText xml:space="preserve"> PAGEREF _Toc503271182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598136EB" w14:textId="1C9153AC"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3" w:history="1">
        <w:r w:rsidR="009C4793" w:rsidRPr="001F7D0C">
          <w:rPr>
            <w:rStyle w:val="Hyperlien"/>
            <w:noProof/>
          </w:rPr>
          <w:t>2.2.9.</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Scriptes</w:t>
        </w:r>
        <w:r w:rsidR="009C4793">
          <w:rPr>
            <w:noProof/>
            <w:webHidden/>
          </w:rPr>
          <w:tab/>
        </w:r>
        <w:r w:rsidR="009C4793">
          <w:rPr>
            <w:noProof/>
            <w:webHidden/>
          </w:rPr>
          <w:fldChar w:fldCharType="begin"/>
        </w:r>
        <w:r w:rsidR="009C4793">
          <w:rPr>
            <w:noProof/>
            <w:webHidden/>
          </w:rPr>
          <w:instrText xml:space="preserve"> PAGEREF _Toc503271183 \h </w:instrText>
        </w:r>
        <w:r w:rsidR="009C4793">
          <w:rPr>
            <w:noProof/>
            <w:webHidden/>
          </w:rPr>
        </w:r>
        <w:r w:rsidR="009C4793">
          <w:rPr>
            <w:noProof/>
            <w:webHidden/>
          </w:rPr>
          <w:fldChar w:fldCharType="separate"/>
        </w:r>
        <w:r w:rsidR="0063407F">
          <w:rPr>
            <w:noProof/>
            <w:webHidden/>
          </w:rPr>
          <w:t>32</w:t>
        </w:r>
        <w:r w:rsidR="009C4793">
          <w:rPr>
            <w:noProof/>
            <w:webHidden/>
          </w:rPr>
          <w:fldChar w:fldCharType="end"/>
        </w:r>
      </w:hyperlink>
    </w:p>
    <w:p w14:paraId="4D24AC83" w14:textId="71EEDE4A"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84" w:history="1">
        <w:r w:rsidR="009C4793" w:rsidRPr="001F7D0C">
          <w:rPr>
            <w:rStyle w:val="Hyperlien"/>
            <w:noProof/>
          </w:rPr>
          <w:t>3.</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Générateur météorologique</w:t>
        </w:r>
        <w:r w:rsidR="009C4793">
          <w:rPr>
            <w:noProof/>
            <w:webHidden/>
          </w:rPr>
          <w:tab/>
        </w:r>
        <w:r w:rsidR="009C4793">
          <w:rPr>
            <w:noProof/>
            <w:webHidden/>
          </w:rPr>
          <w:fldChar w:fldCharType="begin"/>
        </w:r>
        <w:r w:rsidR="009C4793">
          <w:rPr>
            <w:noProof/>
            <w:webHidden/>
          </w:rPr>
          <w:instrText xml:space="preserve"> PAGEREF _Toc503271184 \h </w:instrText>
        </w:r>
        <w:r w:rsidR="009C4793">
          <w:rPr>
            <w:noProof/>
            <w:webHidden/>
          </w:rPr>
        </w:r>
        <w:r w:rsidR="009C4793">
          <w:rPr>
            <w:noProof/>
            <w:webHidden/>
          </w:rPr>
          <w:fldChar w:fldCharType="separate"/>
        </w:r>
        <w:r w:rsidR="0063407F">
          <w:rPr>
            <w:noProof/>
            <w:webHidden/>
          </w:rPr>
          <w:t>33</w:t>
        </w:r>
        <w:r w:rsidR="009C4793">
          <w:rPr>
            <w:noProof/>
            <w:webHidden/>
          </w:rPr>
          <w:fldChar w:fldCharType="end"/>
        </w:r>
      </w:hyperlink>
    </w:p>
    <w:p w14:paraId="12FB00F3" w14:textId="73D2B045"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5" w:history="1">
        <w:r w:rsidR="009C4793" w:rsidRPr="001F7D0C">
          <w:rPr>
            <w:rStyle w:val="Hyperlien"/>
            <w:noProof/>
          </w:rPr>
          <w:t>3.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u générateur météo</w:t>
        </w:r>
        <w:r w:rsidR="009C4793">
          <w:rPr>
            <w:noProof/>
            <w:webHidden/>
          </w:rPr>
          <w:tab/>
        </w:r>
        <w:r w:rsidR="009C4793">
          <w:rPr>
            <w:noProof/>
            <w:webHidden/>
          </w:rPr>
          <w:fldChar w:fldCharType="begin"/>
        </w:r>
        <w:r w:rsidR="009C4793">
          <w:rPr>
            <w:noProof/>
            <w:webHidden/>
          </w:rPr>
          <w:instrText xml:space="preserve"> PAGEREF _Toc503271185 \h </w:instrText>
        </w:r>
        <w:r w:rsidR="009C4793">
          <w:rPr>
            <w:noProof/>
            <w:webHidden/>
          </w:rPr>
        </w:r>
        <w:r w:rsidR="009C4793">
          <w:rPr>
            <w:noProof/>
            <w:webHidden/>
          </w:rPr>
          <w:fldChar w:fldCharType="separate"/>
        </w:r>
        <w:r w:rsidR="0063407F">
          <w:rPr>
            <w:noProof/>
            <w:webHidden/>
          </w:rPr>
          <w:t>33</w:t>
        </w:r>
        <w:r w:rsidR="009C4793">
          <w:rPr>
            <w:noProof/>
            <w:webHidden/>
          </w:rPr>
          <w:fldChar w:fldCharType="end"/>
        </w:r>
      </w:hyperlink>
    </w:p>
    <w:p w14:paraId="42601835" w14:textId="74C13CC7"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6" w:history="1">
        <w:r w:rsidR="009C4793" w:rsidRPr="001F7D0C">
          <w:rPr>
            <w:rStyle w:val="Hyperlien"/>
            <w:noProof/>
          </w:rPr>
          <w:t>3.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ichier de localisations</w:t>
        </w:r>
        <w:r w:rsidR="009C4793">
          <w:rPr>
            <w:noProof/>
            <w:webHidden/>
          </w:rPr>
          <w:tab/>
        </w:r>
        <w:r w:rsidR="009C4793">
          <w:rPr>
            <w:noProof/>
            <w:webHidden/>
          </w:rPr>
          <w:fldChar w:fldCharType="begin"/>
        </w:r>
        <w:r w:rsidR="009C4793">
          <w:rPr>
            <w:noProof/>
            <w:webHidden/>
          </w:rPr>
          <w:instrText xml:space="preserve"> PAGEREF _Toc503271186 \h </w:instrText>
        </w:r>
        <w:r w:rsidR="009C4793">
          <w:rPr>
            <w:noProof/>
            <w:webHidden/>
          </w:rPr>
        </w:r>
        <w:r w:rsidR="009C4793">
          <w:rPr>
            <w:noProof/>
            <w:webHidden/>
          </w:rPr>
          <w:fldChar w:fldCharType="separate"/>
        </w:r>
        <w:r w:rsidR="0063407F">
          <w:rPr>
            <w:noProof/>
            <w:webHidden/>
          </w:rPr>
          <w:t>34</w:t>
        </w:r>
        <w:r w:rsidR="009C4793">
          <w:rPr>
            <w:noProof/>
            <w:webHidden/>
          </w:rPr>
          <w:fldChar w:fldCharType="end"/>
        </w:r>
      </w:hyperlink>
    </w:p>
    <w:p w14:paraId="7B8D905A" w14:textId="344585EB"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7" w:history="1">
        <w:r w:rsidR="009C4793" w:rsidRPr="001F7D0C">
          <w:rPr>
            <w:rStyle w:val="Hyperlien"/>
            <w:noProof/>
          </w:rPr>
          <w:t>3.2.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ormat des fichiers</w:t>
        </w:r>
        <w:r w:rsidR="009C4793">
          <w:rPr>
            <w:noProof/>
            <w:webHidden/>
          </w:rPr>
          <w:tab/>
        </w:r>
        <w:r w:rsidR="009C4793">
          <w:rPr>
            <w:noProof/>
            <w:webHidden/>
          </w:rPr>
          <w:fldChar w:fldCharType="begin"/>
        </w:r>
        <w:r w:rsidR="009C4793">
          <w:rPr>
            <w:noProof/>
            <w:webHidden/>
          </w:rPr>
          <w:instrText xml:space="preserve"> PAGEREF _Toc503271187 \h </w:instrText>
        </w:r>
        <w:r w:rsidR="009C4793">
          <w:rPr>
            <w:noProof/>
            <w:webHidden/>
          </w:rPr>
        </w:r>
        <w:r w:rsidR="009C4793">
          <w:rPr>
            <w:noProof/>
            <w:webHidden/>
          </w:rPr>
          <w:fldChar w:fldCharType="separate"/>
        </w:r>
        <w:r w:rsidR="0063407F">
          <w:rPr>
            <w:noProof/>
            <w:webHidden/>
          </w:rPr>
          <w:t>34</w:t>
        </w:r>
        <w:r w:rsidR="009C4793">
          <w:rPr>
            <w:noProof/>
            <w:webHidden/>
          </w:rPr>
          <w:fldChar w:fldCharType="end"/>
        </w:r>
      </w:hyperlink>
    </w:p>
    <w:p w14:paraId="00E7CA81" w14:textId="6A2F6A4D"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8" w:history="1">
        <w:r w:rsidR="009C4793" w:rsidRPr="001F7D0C">
          <w:rPr>
            <w:rStyle w:val="Hyperlien"/>
            <w:noProof/>
          </w:rPr>
          <w:t>3.2.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estionnaire de fichiers de localisations</w:t>
        </w:r>
        <w:r w:rsidR="009C4793">
          <w:rPr>
            <w:noProof/>
            <w:webHidden/>
          </w:rPr>
          <w:tab/>
        </w:r>
        <w:r w:rsidR="009C4793">
          <w:rPr>
            <w:noProof/>
            <w:webHidden/>
          </w:rPr>
          <w:fldChar w:fldCharType="begin"/>
        </w:r>
        <w:r w:rsidR="009C4793">
          <w:rPr>
            <w:noProof/>
            <w:webHidden/>
          </w:rPr>
          <w:instrText xml:space="preserve"> PAGEREF _Toc503271188 \h </w:instrText>
        </w:r>
        <w:r w:rsidR="009C4793">
          <w:rPr>
            <w:noProof/>
            <w:webHidden/>
          </w:rPr>
        </w:r>
        <w:r w:rsidR="009C4793">
          <w:rPr>
            <w:noProof/>
            <w:webHidden/>
          </w:rPr>
          <w:fldChar w:fldCharType="separate"/>
        </w:r>
        <w:r w:rsidR="0063407F">
          <w:rPr>
            <w:noProof/>
            <w:webHidden/>
          </w:rPr>
          <w:t>36</w:t>
        </w:r>
        <w:r w:rsidR="009C4793">
          <w:rPr>
            <w:noProof/>
            <w:webHidden/>
          </w:rPr>
          <w:fldChar w:fldCharType="end"/>
        </w:r>
      </w:hyperlink>
    </w:p>
    <w:p w14:paraId="57506970" w14:textId="380DF553"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9" w:history="1">
        <w:r w:rsidR="009C4793" w:rsidRPr="001F7D0C">
          <w:rPr>
            <w:rStyle w:val="Hyperlien"/>
            <w:noProof/>
          </w:rPr>
          <w:t>3.2.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e listes de localisations</w:t>
        </w:r>
        <w:r w:rsidR="009C4793">
          <w:rPr>
            <w:noProof/>
            <w:webHidden/>
          </w:rPr>
          <w:tab/>
        </w:r>
        <w:r w:rsidR="009C4793">
          <w:rPr>
            <w:noProof/>
            <w:webHidden/>
          </w:rPr>
          <w:fldChar w:fldCharType="begin"/>
        </w:r>
        <w:r w:rsidR="009C4793">
          <w:rPr>
            <w:noProof/>
            <w:webHidden/>
          </w:rPr>
          <w:instrText xml:space="preserve"> PAGEREF _Toc503271189 \h </w:instrText>
        </w:r>
        <w:r w:rsidR="009C4793">
          <w:rPr>
            <w:noProof/>
            <w:webHidden/>
          </w:rPr>
        </w:r>
        <w:r w:rsidR="009C4793">
          <w:rPr>
            <w:noProof/>
            <w:webHidden/>
          </w:rPr>
          <w:fldChar w:fldCharType="separate"/>
        </w:r>
        <w:r w:rsidR="0063407F">
          <w:rPr>
            <w:noProof/>
            <w:webHidden/>
          </w:rPr>
          <w:t>37</w:t>
        </w:r>
        <w:r w:rsidR="009C4793">
          <w:rPr>
            <w:noProof/>
            <w:webHidden/>
          </w:rPr>
          <w:fldChar w:fldCharType="end"/>
        </w:r>
      </w:hyperlink>
    </w:p>
    <w:p w14:paraId="42E9DED5" w14:textId="0A89337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0" w:history="1">
        <w:r w:rsidR="009C4793" w:rsidRPr="001F7D0C">
          <w:rPr>
            <w:rStyle w:val="Hyperlien"/>
            <w:noProof/>
          </w:rPr>
          <w:t>3.2.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Générateur de localisations</w:t>
        </w:r>
        <w:r w:rsidR="009C4793">
          <w:rPr>
            <w:noProof/>
            <w:webHidden/>
          </w:rPr>
          <w:tab/>
        </w:r>
        <w:r w:rsidR="009C4793">
          <w:rPr>
            <w:noProof/>
            <w:webHidden/>
          </w:rPr>
          <w:fldChar w:fldCharType="begin"/>
        </w:r>
        <w:r w:rsidR="009C4793">
          <w:rPr>
            <w:noProof/>
            <w:webHidden/>
          </w:rPr>
          <w:instrText xml:space="preserve"> PAGEREF _Toc503271190 \h </w:instrText>
        </w:r>
        <w:r w:rsidR="009C4793">
          <w:rPr>
            <w:noProof/>
            <w:webHidden/>
          </w:rPr>
        </w:r>
        <w:r w:rsidR="009C4793">
          <w:rPr>
            <w:noProof/>
            <w:webHidden/>
          </w:rPr>
          <w:fldChar w:fldCharType="separate"/>
        </w:r>
        <w:r w:rsidR="0063407F">
          <w:rPr>
            <w:noProof/>
            <w:webHidden/>
          </w:rPr>
          <w:t>37</w:t>
        </w:r>
        <w:r w:rsidR="009C4793">
          <w:rPr>
            <w:noProof/>
            <w:webHidden/>
          </w:rPr>
          <w:fldChar w:fldCharType="end"/>
        </w:r>
      </w:hyperlink>
    </w:p>
    <w:p w14:paraId="21165AF6" w14:textId="4C882C8E"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1" w:history="1">
        <w:r w:rsidR="009C4793" w:rsidRPr="001F7D0C">
          <w:rPr>
            <w:rStyle w:val="Hyperlien"/>
            <w:noProof/>
          </w:rPr>
          <w:t>3.2.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Nombre de points requis pour obtenir de bons résultats cartographiques</w:t>
        </w:r>
        <w:r w:rsidR="009C4793">
          <w:rPr>
            <w:noProof/>
            <w:webHidden/>
          </w:rPr>
          <w:tab/>
        </w:r>
        <w:r w:rsidR="009C4793">
          <w:rPr>
            <w:noProof/>
            <w:webHidden/>
          </w:rPr>
          <w:fldChar w:fldCharType="begin"/>
        </w:r>
        <w:r w:rsidR="009C4793">
          <w:rPr>
            <w:noProof/>
            <w:webHidden/>
          </w:rPr>
          <w:instrText xml:space="preserve"> PAGEREF _Toc503271191 \h </w:instrText>
        </w:r>
        <w:r w:rsidR="009C4793">
          <w:rPr>
            <w:noProof/>
            <w:webHidden/>
          </w:rPr>
        </w:r>
        <w:r w:rsidR="009C4793">
          <w:rPr>
            <w:noProof/>
            <w:webHidden/>
          </w:rPr>
          <w:fldChar w:fldCharType="separate"/>
        </w:r>
        <w:r w:rsidR="0063407F">
          <w:rPr>
            <w:noProof/>
            <w:webHidden/>
          </w:rPr>
          <w:t>38</w:t>
        </w:r>
        <w:r w:rsidR="009C4793">
          <w:rPr>
            <w:noProof/>
            <w:webHidden/>
          </w:rPr>
          <w:fldChar w:fldCharType="end"/>
        </w:r>
      </w:hyperlink>
    </w:p>
    <w:p w14:paraId="71AC5114" w14:textId="1F2212A3"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2" w:history="1">
        <w:r w:rsidR="009C4793" w:rsidRPr="001F7D0C">
          <w:rPr>
            <w:rStyle w:val="Hyperlien"/>
            <w:noProof/>
          </w:rPr>
          <w:t>3.2.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Création d’une liste de localisations dans Excel</w:t>
        </w:r>
        <w:r w:rsidR="009C4793">
          <w:rPr>
            <w:noProof/>
            <w:webHidden/>
          </w:rPr>
          <w:tab/>
        </w:r>
        <w:r w:rsidR="009C4793">
          <w:rPr>
            <w:noProof/>
            <w:webHidden/>
          </w:rPr>
          <w:fldChar w:fldCharType="begin"/>
        </w:r>
        <w:r w:rsidR="009C4793">
          <w:rPr>
            <w:noProof/>
            <w:webHidden/>
          </w:rPr>
          <w:instrText xml:space="preserve"> PAGEREF _Toc503271192 \h </w:instrText>
        </w:r>
        <w:r w:rsidR="009C4793">
          <w:rPr>
            <w:noProof/>
            <w:webHidden/>
          </w:rPr>
        </w:r>
        <w:r w:rsidR="009C4793">
          <w:rPr>
            <w:noProof/>
            <w:webHidden/>
          </w:rPr>
          <w:fldChar w:fldCharType="separate"/>
        </w:r>
        <w:r w:rsidR="0063407F">
          <w:rPr>
            <w:noProof/>
            <w:webHidden/>
          </w:rPr>
          <w:t>39</w:t>
        </w:r>
        <w:r w:rsidR="009C4793">
          <w:rPr>
            <w:noProof/>
            <w:webHidden/>
          </w:rPr>
          <w:fldChar w:fldCharType="end"/>
        </w:r>
      </w:hyperlink>
    </w:p>
    <w:p w14:paraId="7AAF5191" w14:textId="7931C2E4"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3" w:history="1">
        <w:r w:rsidR="009C4793" w:rsidRPr="001F7D0C">
          <w:rPr>
            <w:rStyle w:val="Hyperlien"/>
            <w:noProof/>
          </w:rPr>
          <w:t>3.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ichier d’intrants du (GM)</w:t>
        </w:r>
        <w:r w:rsidR="009C4793">
          <w:rPr>
            <w:noProof/>
            <w:webHidden/>
          </w:rPr>
          <w:tab/>
        </w:r>
        <w:r w:rsidR="009C4793">
          <w:rPr>
            <w:noProof/>
            <w:webHidden/>
          </w:rPr>
          <w:fldChar w:fldCharType="begin"/>
        </w:r>
        <w:r w:rsidR="009C4793">
          <w:rPr>
            <w:noProof/>
            <w:webHidden/>
          </w:rPr>
          <w:instrText xml:space="preserve"> PAGEREF _Toc503271193 \h </w:instrText>
        </w:r>
        <w:r w:rsidR="009C4793">
          <w:rPr>
            <w:noProof/>
            <w:webHidden/>
          </w:rPr>
        </w:r>
        <w:r w:rsidR="009C4793">
          <w:rPr>
            <w:noProof/>
            <w:webHidden/>
          </w:rPr>
          <w:fldChar w:fldCharType="separate"/>
        </w:r>
        <w:r w:rsidR="0063407F">
          <w:rPr>
            <w:noProof/>
            <w:webHidden/>
          </w:rPr>
          <w:t>41</w:t>
        </w:r>
        <w:r w:rsidR="009C4793">
          <w:rPr>
            <w:noProof/>
            <w:webHidden/>
          </w:rPr>
          <w:fldChar w:fldCharType="end"/>
        </w:r>
      </w:hyperlink>
    </w:p>
    <w:p w14:paraId="32D917B2" w14:textId="050E9034"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4" w:history="1">
        <w:r w:rsidR="009C4793" w:rsidRPr="001F7D0C">
          <w:rPr>
            <w:rStyle w:val="Hyperlien"/>
            <w:noProof/>
          </w:rPr>
          <w:t>3.3.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terface de gestionnaire des fichiers d’intrants du générateur météorologique</w:t>
        </w:r>
        <w:r w:rsidR="009C4793">
          <w:rPr>
            <w:noProof/>
            <w:webHidden/>
          </w:rPr>
          <w:tab/>
        </w:r>
        <w:r w:rsidR="009C4793">
          <w:rPr>
            <w:noProof/>
            <w:webHidden/>
          </w:rPr>
          <w:fldChar w:fldCharType="begin"/>
        </w:r>
        <w:r w:rsidR="009C4793">
          <w:rPr>
            <w:noProof/>
            <w:webHidden/>
          </w:rPr>
          <w:instrText xml:space="preserve"> PAGEREF _Toc503271194 \h </w:instrText>
        </w:r>
        <w:r w:rsidR="009C4793">
          <w:rPr>
            <w:noProof/>
            <w:webHidden/>
          </w:rPr>
        </w:r>
        <w:r w:rsidR="009C4793">
          <w:rPr>
            <w:noProof/>
            <w:webHidden/>
          </w:rPr>
          <w:fldChar w:fldCharType="separate"/>
        </w:r>
        <w:r w:rsidR="0063407F">
          <w:rPr>
            <w:noProof/>
            <w:webHidden/>
          </w:rPr>
          <w:t>41</w:t>
        </w:r>
        <w:r w:rsidR="009C4793">
          <w:rPr>
            <w:noProof/>
            <w:webHidden/>
          </w:rPr>
          <w:fldChar w:fldCharType="end"/>
        </w:r>
      </w:hyperlink>
    </w:p>
    <w:p w14:paraId="4D6ED06B" w14:textId="1ABED99C"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5" w:history="1">
        <w:r w:rsidR="009C4793" w:rsidRPr="001F7D0C">
          <w:rPr>
            <w:rStyle w:val="Hyperlien"/>
            <w:noProof/>
          </w:rPr>
          <w:t>3.3.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terface des Paramètres du générateur météo (GM)</w:t>
        </w:r>
        <w:r w:rsidR="009C4793">
          <w:rPr>
            <w:noProof/>
            <w:webHidden/>
          </w:rPr>
          <w:tab/>
        </w:r>
        <w:r w:rsidR="009C4793">
          <w:rPr>
            <w:noProof/>
            <w:webHidden/>
          </w:rPr>
          <w:fldChar w:fldCharType="begin"/>
        </w:r>
        <w:r w:rsidR="009C4793">
          <w:rPr>
            <w:noProof/>
            <w:webHidden/>
          </w:rPr>
          <w:instrText xml:space="preserve"> PAGEREF _Toc503271195 \h </w:instrText>
        </w:r>
        <w:r w:rsidR="009C4793">
          <w:rPr>
            <w:noProof/>
            <w:webHidden/>
          </w:rPr>
        </w:r>
        <w:r w:rsidR="009C4793">
          <w:rPr>
            <w:noProof/>
            <w:webHidden/>
          </w:rPr>
          <w:fldChar w:fldCharType="separate"/>
        </w:r>
        <w:r w:rsidR="0063407F">
          <w:rPr>
            <w:noProof/>
            <w:webHidden/>
          </w:rPr>
          <w:t>42</w:t>
        </w:r>
        <w:r w:rsidR="009C4793">
          <w:rPr>
            <w:noProof/>
            <w:webHidden/>
          </w:rPr>
          <w:fldChar w:fldCharType="end"/>
        </w:r>
      </w:hyperlink>
    </w:p>
    <w:p w14:paraId="2F3E8106" w14:textId="26AEEA6C"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96" w:history="1">
        <w:r w:rsidR="009C4793" w:rsidRPr="001F7D0C">
          <w:rPr>
            <w:rStyle w:val="Hyperlien"/>
            <w:noProof/>
          </w:rPr>
          <w:t>4.</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Exécution d’un modèle</w:t>
        </w:r>
        <w:r w:rsidR="009C4793">
          <w:rPr>
            <w:noProof/>
            <w:webHidden/>
          </w:rPr>
          <w:tab/>
        </w:r>
        <w:r w:rsidR="009C4793">
          <w:rPr>
            <w:noProof/>
            <w:webHidden/>
          </w:rPr>
          <w:fldChar w:fldCharType="begin"/>
        </w:r>
        <w:r w:rsidR="009C4793">
          <w:rPr>
            <w:noProof/>
            <w:webHidden/>
          </w:rPr>
          <w:instrText xml:space="preserve"> PAGEREF _Toc503271196 \h </w:instrText>
        </w:r>
        <w:r w:rsidR="009C4793">
          <w:rPr>
            <w:noProof/>
            <w:webHidden/>
          </w:rPr>
        </w:r>
        <w:r w:rsidR="009C4793">
          <w:rPr>
            <w:noProof/>
            <w:webHidden/>
          </w:rPr>
          <w:fldChar w:fldCharType="separate"/>
        </w:r>
        <w:r w:rsidR="0063407F">
          <w:rPr>
            <w:noProof/>
            <w:webHidden/>
          </w:rPr>
          <w:t>43</w:t>
        </w:r>
        <w:r w:rsidR="009C4793">
          <w:rPr>
            <w:noProof/>
            <w:webHidden/>
          </w:rPr>
          <w:fldChar w:fldCharType="end"/>
        </w:r>
      </w:hyperlink>
    </w:p>
    <w:p w14:paraId="0BE88917" w14:textId="3E6215EC"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7" w:history="1">
        <w:r w:rsidR="009C4793" w:rsidRPr="001F7D0C">
          <w:rPr>
            <w:rStyle w:val="Hyperlien"/>
            <w:noProof/>
          </w:rPr>
          <w:t>4.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intrants du modèle</w:t>
        </w:r>
        <w:r w:rsidR="009C4793">
          <w:rPr>
            <w:noProof/>
            <w:webHidden/>
          </w:rPr>
          <w:tab/>
        </w:r>
        <w:r w:rsidR="009C4793">
          <w:rPr>
            <w:noProof/>
            <w:webHidden/>
          </w:rPr>
          <w:fldChar w:fldCharType="begin"/>
        </w:r>
        <w:r w:rsidR="009C4793">
          <w:rPr>
            <w:noProof/>
            <w:webHidden/>
          </w:rPr>
          <w:instrText xml:space="preserve"> PAGEREF _Toc503271197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72DFFCE3" w14:textId="1F64064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8" w:history="1">
        <w:r w:rsidR="009C4793" w:rsidRPr="001F7D0C">
          <w:rPr>
            <w:rStyle w:val="Hyperlien"/>
            <w:noProof/>
          </w:rPr>
          <w:t>4.1.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terface de l’Éditeur d’intrants du modèle</w:t>
        </w:r>
        <w:r w:rsidR="009C4793">
          <w:rPr>
            <w:noProof/>
            <w:webHidden/>
          </w:rPr>
          <w:tab/>
        </w:r>
        <w:r w:rsidR="009C4793">
          <w:rPr>
            <w:noProof/>
            <w:webHidden/>
          </w:rPr>
          <w:fldChar w:fldCharType="begin"/>
        </w:r>
        <w:r w:rsidR="009C4793">
          <w:rPr>
            <w:noProof/>
            <w:webHidden/>
          </w:rPr>
          <w:instrText xml:space="preserve"> PAGEREF _Toc503271198 \h </w:instrText>
        </w:r>
        <w:r w:rsidR="009C4793">
          <w:rPr>
            <w:noProof/>
            <w:webHidden/>
          </w:rPr>
        </w:r>
        <w:r w:rsidR="009C4793">
          <w:rPr>
            <w:noProof/>
            <w:webHidden/>
          </w:rPr>
          <w:fldChar w:fldCharType="separate"/>
        </w:r>
        <w:r w:rsidR="0063407F">
          <w:rPr>
            <w:noProof/>
            <w:webHidden/>
          </w:rPr>
          <w:t>45</w:t>
        </w:r>
        <w:r w:rsidR="009C4793">
          <w:rPr>
            <w:noProof/>
            <w:webHidden/>
          </w:rPr>
          <w:fldChar w:fldCharType="end"/>
        </w:r>
      </w:hyperlink>
    </w:p>
    <w:p w14:paraId="15F57FE3" w14:textId="471A77C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9" w:history="1">
        <w:r w:rsidR="009C4793" w:rsidRPr="001F7D0C">
          <w:rPr>
            <w:rStyle w:val="Hyperlien"/>
            <w:noProof/>
          </w:rPr>
          <w:t>4.1.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nterface propre au modèle (exemple)</w:t>
        </w:r>
        <w:r w:rsidR="009C4793">
          <w:rPr>
            <w:noProof/>
            <w:webHidden/>
          </w:rPr>
          <w:tab/>
        </w:r>
        <w:r w:rsidR="009C4793">
          <w:rPr>
            <w:noProof/>
            <w:webHidden/>
          </w:rPr>
          <w:fldChar w:fldCharType="begin"/>
        </w:r>
        <w:r w:rsidR="009C4793">
          <w:rPr>
            <w:noProof/>
            <w:webHidden/>
          </w:rPr>
          <w:instrText xml:space="preserve"> PAGEREF _Toc503271199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0637DED7" w14:textId="5B51B1DA"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0" w:history="1">
        <w:r w:rsidR="009C4793" w:rsidRPr="001F7D0C">
          <w:rPr>
            <w:rStyle w:val="Hyperlien"/>
            <w:noProof/>
          </w:rPr>
          <w:t>4.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Boîte de dialogue Variation des paramètres</w:t>
        </w:r>
        <w:r w:rsidR="009C4793">
          <w:rPr>
            <w:noProof/>
            <w:webHidden/>
          </w:rPr>
          <w:tab/>
        </w:r>
        <w:r w:rsidR="009C4793">
          <w:rPr>
            <w:noProof/>
            <w:webHidden/>
          </w:rPr>
          <w:fldChar w:fldCharType="begin"/>
        </w:r>
        <w:r w:rsidR="009C4793">
          <w:rPr>
            <w:noProof/>
            <w:webHidden/>
          </w:rPr>
          <w:instrText xml:space="preserve"> PAGEREF _Toc503271200 \h </w:instrText>
        </w:r>
        <w:r w:rsidR="009C4793">
          <w:rPr>
            <w:noProof/>
            <w:webHidden/>
          </w:rPr>
        </w:r>
        <w:r w:rsidR="009C4793">
          <w:rPr>
            <w:noProof/>
            <w:webHidden/>
          </w:rPr>
          <w:fldChar w:fldCharType="separate"/>
        </w:r>
        <w:r w:rsidR="0063407F">
          <w:rPr>
            <w:noProof/>
            <w:webHidden/>
          </w:rPr>
          <w:t>46</w:t>
        </w:r>
        <w:r w:rsidR="009C4793">
          <w:rPr>
            <w:noProof/>
            <w:webHidden/>
          </w:rPr>
          <w:fldChar w:fldCharType="end"/>
        </w:r>
      </w:hyperlink>
    </w:p>
    <w:p w14:paraId="286C9A80" w14:textId="6820CCCA"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1" w:history="1">
        <w:r w:rsidR="009C4793" w:rsidRPr="001F7D0C">
          <w:rPr>
            <w:rStyle w:val="Hyperlien"/>
            <w:noProof/>
          </w:rPr>
          <w:t>5.</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Définition des analyses</w:t>
        </w:r>
        <w:r w:rsidR="009C4793">
          <w:rPr>
            <w:noProof/>
            <w:webHidden/>
          </w:rPr>
          <w:tab/>
        </w:r>
        <w:r w:rsidR="009C4793">
          <w:rPr>
            <w:noProof/>
            <w:webHidden/>
          </w:rPr>
          <w:fldChar w:fldCharType="begin"/>
        </w:r>
        <w:r w:rsidR="009C4793">
          <w:rPr>
            <w:noProof/>
            <w:webHidden/>
          </w:rPr>
          <w:instrText xml:space="preserve"> PAGEREF _Toc503271201 \h </w:instrText>
        </w:r>
        <w:r w:rsidR="009C4793">
          <w:rPr>
            <w:noProof/>
            <w:webHidden/>
          </w:rPr>
        </w:r>
        <w:r w:rsidR="009C4793">
          <w:rPr>
            <w:noProof/>
            <w:webHidden/>
          </w:rPr>
          <w:fldChar w:fldCharType="separate"/>
        </w:r>
        <w:r w:rsidR="0063407F">
          <w:rPr>
            <w:noProof/>
            <w:webHidden/>
          </w:rPr>
          <w:t>47</w:t>
        </w:r>
        <w:r w:rsidR="009C4793">
          <w:rPr>
            <w:noProof/>
            <w:webHidden/>
          </w:rPr>
          <w:fldChar w:fldCharType="end"/>
        </w:r>
      </w:hyperlink>
    </w:p>
    <w:p w14:paraId="696FE369" w14:textId="346D7C27"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2" w:history="1">
        <w:r w:rsidR="009C4793" w:rsidRPr="001F7D0C">
          <w:rPr>
            <w:rStyle w:val="Hyperlien"/>
            <w:noProof/>
          </w:rPr>
          <w:t>5.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t Général</w:t>
        </w:r>
        <w:r w:rsidR="009C4793">
          <w:rPr>
            <w:noProof/>
            <w:webHidden/>
          </w:rPr>
          <w:tab/>
        </w:r>
        <w:r w:rsidR="009C4793">
          <w:rPr>
            <w:noProof/>
            <w:webHidden/>
          </w:rPr>
          <w:fldChar w:fldCharType="begin"/>
        </w:r>
        <w:r w:rsidR="009C4793">
          <w:rPr>
            <w:noProof/>
            <w:webHidden/>
          </w:rPr>
          <w:instrText xml:space="preserve"> PAGEREF _Toc503271202 \h </w:instrText>
        </w:r>
        <w:r w:rsidR="009C4793">
          <w:rPr>
            <w:noProof/>
            <w:webHidden/>
          </w:rPr>
        </w:r>
        <w:r w:rsidR="009C4793">
          <w:rPr>
            <w:noProof/>
            <w:webHidden/>
          </w:rPr>
          <w:fldChar w:fldCharType="separate"/>
        </w:r>
        <w:r w:rsidR="0063407F">
          <w:rPr>
            <w:noProof/>
            <w:webHidden/>
          </w:rPr>
          <w:t>48</w:t>
        </w:r>
        <w:r w:rsidR="009C4793">
          <w:rPr>
            <w:noProof/>
            <w:webHidden/>
          </w:rPr>
          <w:fldChar w:fldCharType="end"/>
        </w:r>
      </w:hyperlink>
    </w:p>
    <w:p w14:paraId="047414DB" w14:textId="39FCC1F1"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3" w:history="1">
        <w:r w:rsidR="009C4793" w:rsidRPr="001F7D0C">
          <w:rPr>
            <w:rStyle w:val="Hyperlien"/>
            <w:noProof/>
          </w:rPr>
          <w:t>5.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t Où</w:t>
        </w:r>
        <w:r w:rsidR="009C4793">
          <w:rPr>
            <w:noProof/>
            <w:webHidden/>
          </w:rPr>
          <w:tab/>
        </w:r>
        <w:r w:rsidR="009C4793">
          <w:rPr>
            <w:noProof/>
            <w:webHidden/>
          </w:rPr>
          <w:fldChar w:fldCharType="begin"/>
        </w:r>
        <w:r w:rsidR="009C4793">
          <w:rPr>
            <w:noProof/>
            <w:webHidden/>
          </w:rPr>
          <w:instrText xml:space="preserve"> PAGEREF _Toc503271203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7450C3A3" w14:textId="6132757D"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4" w:history="1">
        <w:r w:rsidR="009C4793" w:rsidRPr="001F7D0C">
          <w:rPr>
            <w:rStyle w:val="Hyperlien"/>
            <w:noProof/>
          </w:rPr>
          <w:t>5.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t Quand</w:t>
        </w:r>
        <w:r w:rsidR="009C4793">
          <w:rPr>
            <w:noProof/>
            <w:webHidden/>
          </w:rPr>
          <w:tab/>
        </w:r>
        <w:r w:rsidR="009C4793">
          <w:rPr>
            <w:noProof/>
            <w:webHidden/>
          </w:rPr>
          <w:fldChar w:fldCharType="begin"/>
        </w:r>
        <w:r w:rsidR="009C4793">
          <w:rPr>
            <w:noProof/>
            <w:webHidden/>
          </w:rPr>
          <w:instrText xml:space="preserve"> PAGEREF _Toc503271204 \h </w:instrText>
        </w:r>
        <w:r w:rsidR="009C4793">
          <w:rPr>
            <w:noProof/>
            <w:webHidden/>
          </w:rPr>
        </w:r>
        <w:r w:rsidR="009C4793">
          <w:rPr>
            <w:noProof/>
            <w:webHidden/>
          </w:rPr>
          <w:fldChar w:fldCharType="separate"/>
        </w:r>
        <w:r w:rsidR="0063407F">
          <w:rPr>
            <w:noProof/>
            <w:webHidden/>
          </w:rPr>
          <w:t>49</w:t>
        </w:r>
        <w:r w:rsidR="009C4793">
          <w:rPr>
            <w:noProof/>
            <w:webHidden/>
          </w:rPr>
          <w:fldChar w:fldCharType="end"/>
        </w:r>
      </w:hyperlink>
    </w:p>
    <w:p w14:paraId="596E3940" w14:textId="06C84C15"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5" w:history="1">
        <w:r w:rsidR="009C4793" w:rsidRPr="001F7D0C">
          <w:rPr>
            <w:rStyle w:val="Hyperlien"/>
            <w:noProof/>
          </w:rPr>
          <w:t>5.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t Quoi</w:t>
        </w:r>
        <w:r w:rsidR="009C4793">
          <w:rPr>
            <w:noProof/>
            <w:webHidden/>
          </w:rPr>
          <w:tab/>
        </w:r>
        <w:r w:rsidR="009C4793">
          <w:rPr>
            <w:noProof/>
            <w:webHidden/>
          </w:rPr>
          <w:fldChar w:fldCharType="begin"/>
        </w:r>
        <w:r w:rsidR="009C4793">
          <w:rPr>
            <w:noProof/>
            <w:webHidden/>
          </w:rPr>
          <w:instrText xml:space="preserve"> PAGEREF _Toc503271205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749741F6" w14:textId="320C371C"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6" w:history="1">
        <w:r w:rsidR="009C4793" w:rsidRPr="001F7D0C">
          <w:rPr>
            <w:rStyle w:val="Hyperlien"/>
            <w:noProof/>
          </w:rPr>
          <w:t>5.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 Quelle</w:t>
        </w:r>
        <w:r w:rsidR="009C4793">
          <w:rPr>
            <w:noProof/>
            <w:webHidden/>
          </w:rPr>
          <w:tab/>
        </w:r>
        <w:r w:rsidR="009C4793">
          <w:rPr>
            <w:noProof/>
            <w:webHidden/>
          </w:rPr>
          <w:fldChar w:fldCharType="begin"/>
        </w:r>
        <w:r w:rsidR="009C4793">
          <w:rPr>
            <w:noProof/>
            <w:webHidden/>
          </w:rPr>
          <w:instrText xml:space="preserve"> PAGEREF _Toc503271206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69CA61EA" w14:textId="507278AF"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7" w:history="1">
        <w:r w:rsidR="009C4793" w:rsidRPr="001F7D0C">
          <w:rPr>
            <w:rStyle w:val="Hyperlien"/>
            <w:noProof/>
          </w:rPr>
          <w:t>5.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Onglet Comment</w:t>
        </w:r>
        <w:r w:rsidR="009C4793">
          <w:rPr>
            <w:noProof/>
            <w:webHidden/>
          </w:rPr>
          <w:tab/>
        </w:r>
        <w:r w:rsidR="009C4793">
          <w:rPr>
            <w:noProof/>
            <w:webHidden/>
          </w:rPr>
          <w:fldChar w:fldCharType="begin"/>
        </w:r>
        <w:r w:rsidR="009C4793">
          <w:rPr>
            <w:noProof/>
            <w:webHidden/>
          </w:rPr>
          <w:instrText xml:space="preserve"> PAGEREF _Toc503271207 \h </w:instrText>
        </w:r>
        <w:r w:rsidR="009C4793">
          <w:rPr>
            <w:noProof/>
            <w:webHidden/>
          </w:rPr>
        </w:r>
        <w:r w:rsidR="009C4793">
          <w:rPr>
            <w:noProof/>
            <w:webHidden/>
          </w:rPr>
          <w:fldChar w:fldCharType="separate"/>
        </w:r>
        <w:r w:rsidR="0063407F">
          <w:rPr>
            <w:noProof/>
            <w:webHidden/>
          </w:rPr>
          <w:t>50</w:t>
        </w:r>
        <w:r w:rsidR="009C4793">
          <w:rPr>
            <w:noProof/>
            <w:webHidden/>
          </w:rPr>
          <w:fldChar w:fldCharType="end"/>
        </w:r>
      </w:hyperlink>
    </w:p>
    <w:p w14:paraId="141B4F69" w14:textId="7BE618AA"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8" w:history="1">
        <w:r w:rsidR="009C4793" w:rsidRPr="001F7D0C">
          <w:rPr>
            <w:rStyle w:val="Hyperlien"/>
            <w:noProof/>
          </w:rPr>
          <w:t>6.</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Génération de cartes (interpolation spatiale)</w:t>
        </w:r>
        <w:r w:rsidR="009C4793">
          <w:rPr>
            <w:noProof/>
            <w:webHidden/>
          </w:rPr>
          <w:tab/>
        </w:r>
        <w:r w:rsidR="009C4793">
          <w:rPr>
            <w:noProof/>
            <w:webHidden/>
          </w:rPr>
          <w:fldChar w:fldCharType="begin"/>
        </w:r>
        <w:r w:rsidR="009C4793">
          <w:rPr>
            <w:noProof/>
            <w:webHidden/>
          </w:rPr>
          <w:instrText xml:space="preserve"> PAGEREF _Toc503271208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76C23D37" w14:textId="3D519E63"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9" w:history="1">
        <w:r w:rsidR="009C4793" w:rsidRPr="001F7D0C">
          <w:rPr>
            <w:rStyle w:val="Hyperlien"/>
            <w:noProof/>
          </w:rPr>
          <w:t>6.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Boîte de dialogue Cartographie</w:t>
        </w:r>
        <w:r w:rsidR="009C4793">
          <w:rPr>
            <w:noProof/>
            <w:webHidden/>
          </w:rPr>
          <w:tab/>
        </w:r>
        <w:r w:rsidR="009C4793">
          <w:rPr>
            <w:noProof/>
            <w:webHidden/>
          </w:rPr>
          <w:fldChar w:fldCharType="begin"/>
        </w:r>
        <w:r w:rsidR="009C4793">
          <w:rPr>
            <w:noProof/>
            <w:webHidden/>
          </w:rPr>
          <w:instrText xml:space="preserve"> PAGEREF _Toc503271209 \h </w:instrText>
        </w:r>
        <w:r w:rsidR="009C4793">
          <w:rPr>
            <w:noProof/>
            <w:webHidden/>
          </w:rPr>
        </w:r>
        <w:r w:rsidR="009C4793">
          <w:rPr>
            <w:noProof/>
            <w:webHidden/>
          </w:rPr>
          <w:fldChar w:fldCharType="separate"/>
        </w:r>
        <w:r w:rsidR="0063407F">
          <w:rPr>
            <w:noProof/>
            <w:webHidden/>
          </w:rPr>
          <w:t>54</w:t>
        </w:r>
        <w:r w:rsidR="009C4793">
          <w:rPr>
            <w:noProof/>
            <w:webHidden/>
          </w:rPr>
          <w:fldChar w:fldCharType="end"/>
        </w:r>
      </w:hyperlink>
    </w:p>
    <w:p w14:paraId="14B37187" w14:textId="59F4E5BD"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0" w:history="1">
        <w:r w:rsidR="009C4793" w:rsidRPr="001F7D0C">
          <w:rPr>
            <w:rStyle w:val="Hyperlien"/>
            <w:noProof/>
          </w:rPr>
          <w:t>6.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Boîte de dialogue Options avancées de cartographie</w:t>
        </w:r>
        <w:r w:rsidR="009C4793">
          <w:rPr>
            <w:noProof/>
            <w:webHidden/>
          </w:rPr>
          <w:tab/>
        </w:r>
        <w:r w:rsidR="009C4793">
          <w:rPr>
            <w:noProof/>
            <w:webHidden/>
          </w:rPr>
          <w:fldChar w:fldCharType="begin"/>
        </w:r>
        <w:r w:rsidR="009C4793">
          <w:rPr>
            <w:noProof/>
            <w:webHidden/>
          </w:rPr>
          <w:instrText xml:space="preserve"> PAGEREF _Toc503271210 \h </w:instrText>
        </w:r>
        <w:r w:rsidR="009C4793">
          <w:rPr>
            <w:noProof/>
            <w:webHidden/>
          </w:rPr>
        </w:r>
        <w:r w:rsidR="009C4793">
          <w:rPr>
            <w:noProof/>
            <w:webHidden/>
          </w:rPr>
          <w:fldChar w:fldCharType="separate"/>
        </w:r>
        <w:r w:rsidR="0063407F">
          <w:rPr>
            <w:noProof/>
            <w:webHidden/>
          </w:rPr>
          <w:t>56</w:t>
        </w:r>
        <w:r w:rsidR="009C4793">
          <w:rPr>
            <w:noProof/>
            <w:webHidden/>
          </w:rPr>
          <w:fldChar w:fldCharType="end"/>
        </w:r>
      </w:hyperlink>
    </w:p>
    <w:p w14:paraId="4316F5F9" w14:textId="6031FAF2"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1" w:history="1">
        <w:r w:rsidR="009C4793" w:rsidRPr="001F7D0C">
          <w:rPr>
            <w:rStyle w:val="Hyperlien"/>
            <w:noProof/>
          </w:rPr>
          <w:t>6.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Méthode d’interpolation</w:t>
        </w:r>
        <w:r w:rsidR="009C4793">
          <w:rPr>
            <w:noProof/>
            <w:webHidden/>
          </w:rPr>
          <w:tab/>
        </w:r>
        <w:r w:rsidR="009C4793">
          <w:rPr>
            <w:noProof/>
            <w:webHidden/>
          </w:rPr>
          <w:fldChar w:fldCharType="begin"/>
        </w:r>
        <w:r w:rsidR="009C4793">
          <w:rPr>
            <w:noProof/>
            <w:webHidden/>
          </w:rPr>
          <w:instrText xml:space="preserve"> PAGEREF _Toc503271211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62E7388E" w14:textId="3A1B856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2" w:history="1">
        <w:r w:rsidR="009C4793" w:rsidRPr="001F7D0C">
          <w:rPr>
            <w:rStyle w:val="Hyperlien"/>
            <w:noProof/>
          </w:rPr>
          <w:t>6.3.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Méthode d’interpolation 1 : krigeage universel</w:t>
        </w:r>
        <w:r w:rsidR="009C4793">
          <w:rPr>
            <w:noProof/>
            <w:webHidden/>
          </w:rPr>
          <w:tab/>
        </w:r>
        <w:r w:rsidR="009C4793">
          <w:rPr>
            <w:noProof/>
            <w:webHidden/>
          </w:rPr>
          <w:fldChar w:fldCharType="begin"/>
        </w:r>
        <w:r w:rsidR="009C4793">
          <w:rPr>
            <w:noProof/>
            <w:webHidden/>
          </w:rPr>
          <w:instrText xml:space="preserve"> PAGEREF _Toc503271212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5B719D64" w14:textId="561903F4"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3" w:history="1">
        <w:r w:rsidR="009C4793" w:rsidRPr="001F7D0C">
          <w:rPr>
            <w:rStyle w:val="Hyperlien"/>
            <w:noProof/>
          </w:rPr>
          <w:t>6.3.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Méthode d’interpolation 2 : régression spatiale</w:t>
        </w:r>
        <w:r w:rsidR="009C4793">
          <w:rPr>
            <w:noProof/>
            <w:webHidden/>
          </w:rPr>
          <w:tab/>
        </w:r>
        <w:r w:rsidR="009C4793">
          <w:rPr>
            <w:noProof/>
            <w:webHidden/>
          </w:rPr>
          <w:fldChar w:fldCharType="begin"/>
        </w:r>
        <w:r w:rsidR="009C4793">
          <w:rPr>
            <w:noProof/>
            <w:webHidden/>
          </w:rPr>
          <w:instrText xml:space="preserve"> PAGEREF _Toc503271213 \h </w:instrText>
        </w:r>
        <w:r w:rsidR="009C4793">
          <w:rPr>
            <w:noProof/>
            <w:webHidden/>
          </w:rPr>
        </w:r>
        <w:r w:rsidR="009C4793">
          <w:rPr>
            <w:noProof/>
            <w:webHidden/>
          </w:rPr>
          <w:fldChar w:fldCharType="separate"/>
        </w:r>
        <w:r w:rsidR="0063407F">
          <w:rPr>
            <w:noProof/>
            <w:webHidden/>
          </w:rPr>
          <w:t>57</w:t>
        </w:r>
        <w:r w:rsidR="009C4793">
          <w:rPr>
            <w:noProof/>
            <w:webHidden/>
          </w:rPr>
          <w:fldChar w:fldCharType="end"/>
        </w:r>
      </w:hyperlink>
    </w:p>
    <w:p w14:paraId="30AFDE32" w14:textId="219D46DB"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4" w:history="1">
        <w:r w:rsidR="009C4793" w:rsidRPr="001F7D0C">
          <w:rPr>
            <w:rStyle w:val="Hyperlien"/>
            <w:noProof/>
          </w:rPr>
          <w:t>6.3.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Méthode d’interpolation 3 : Inverse de la distance pondérée</w:t>
        </w:r>
        <w:r w:rsidR="009C4793">
          <w:rPr>
            <w:noProof/>
            <w:webHidden/>
          </w:rPr>
          <w:tab/>
        </w:r>
        <w:r w:rsidR="009C4793">
          <w:rPr>
            <w:noProof/>
            <w:webHidden/>
          </w:rPr>
          <w:fldChar w:fldCharType="begin"/>
        </w:r>
        <w:r w:rsidR="009C4793">
          <w:rPr>
            <w:noProof/>
            <w:webHidden/>
          </w:rPr>
          <w:instrText xml:space="preserve"> PAGEREF _Toc503271214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65EBE7F9" w14:textId="79345E48" w:rsidR="009C4793" w:rsidRDefault="00000000">
      <w:pPr>
        <w:pStyle w:val="TM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5" w:history="1">
        <w:r w:rsidR="009C4793" w:rsidRPr="001F7D0C">
          <w:rPr>
            <w:rStyle w:val="Hyperlien"/>
            <w:noProof/>
          </w:rPr>
          <w:t>6.3.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Méthode d’interpolation 4 : spline plaque mince</w:t>
        </w:r>
        <w:r w:rsidR="009C4793">
          <w:rPr>
            <w:noProof/>
            <w:webHidden/>
          </w:rPr>
          <w:tab/>
        </w:r>
        <w:r w:rsidR="009C4793">
          <w:rPr>
            <w:noProof/>
            <w:webHidden/>
          </w:rPr>
          <w:fldChar w:fldCharType="begin"/>
        </w:r>
        <w:r w:rsidR="009C4793">
          <w:rPr>
            <w:noProof/>
            <w:webHidden/>
          </w:rPr>
          <w:instrText xml:space="preserve"> PAGEREF _Toc503271215 \h </w:instrText>
        </w:r>
        <w:r w:rsidR="009C4793">
          <w:rPr>
            <w:noProof/>
            <w:webHidden/>
          </w:rPr>
        </w:r>
        <w:r w:rsidR="009C4793">
          <w:rPr>
            <w:noProof/>
            <w:webHidden/>
          </w:rPr>
          <w:fldChar w:fldCharType="separate"/>
        </w:r>
        <w:r w:rsidR="0063407F">
          <w:rPr>
            <w:noProof/>
            <w:webHidden/>
          </w:rPr>
          <w:t>58</w:t>
        </w:r>
        <w:r w:rsidR="009C4793">
          <w:rPr>
            <w:noProof/>
            <w:webHidden/>
          </w:rPr>
          <w:fldChar w:fldCharType="end"/>
        </w:r>
      </w:hyperlink>
    </w:p>
    <w:p w14:paraId="262F240F" w14:textId="6E4AA1AB"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6" w:history="1">
        <w:r w:rsidR="009C4793" w:rsidRPr="001F7D0C">
          <w:rPr>
            <w:rStyle w:val="Hyperlien"/>
            <w:noProof/>
          </w:rPr>
          <w:t>6.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ffichage des résultats de cartographie</w:t>
        </w:r>
        <w:r w:rsidR="009C4793">
          <w:rPr>
            <w:noProof/>
            <w:webHidden/>
          </w:rPr>
          <w:tab/>
        </w:r>
        <w:r w:rsidR="009C4793">
          <w:rPr>
            <w:noProof/>
            <w:webHidden/>
          </w:rPr>
          <w:fldChar w:fldCharType="begin"/>
        </w:r>
        <w:r w:rsidR="009C4793">
          <w:rPr>
            <w:noProof/>
            <w:webHidden/>
          </w:rPr>
          <w:instrText xml:space="preserve"> PAGEREF _Toc503271216 \h </w:instrText>
        </w:r>
        <w:r w:rsidR="009C4793">
          <w:rPr>
            <w:noProof/>
            <w:webHidden/>
          </w:rPr>
        </w:r>
        <w:r w:rsidR="009C4793">
          <w:rPr>
            <w:noProof/>
            <w:webHidden/>
          </w:rPr>
          <w:fldChar w:fldCharType="separate"/>
        </w:r>
        <w:r w:rsidR="0063407F">
          <w:rPr>
            <w:noProof/>
            <w:webHidden/>
          </w:rPr>
          <w:t>59</w:t>
        </w:r>
        <w:r w:rsidR="009C4793">
          <w:rPr>
            <w:noProof/>
            <w:webHidden/>
          </w:rPr>
          <w:fldChar w:fldCharType="end"/>
        </w:r>
      </w:hyperlink>
    </w:p>
    <w:p w14:paraId="79871CCD" w14:textId="038AB403"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7" w:history="1">
        <w:r w:rsidR="009C4793" w:rsidRPr="001F7D0C">
          <w:rPr>
            <w:rStyle w:val="Hyperlien"/>
            <w:noProof/>
          </w:rPr>
          <w:t>7.</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Exécution des éléments : Création de la base de données de sortie</w:t>
        </w:r>
        <w:r w:rsidR="009C4793">
          <w:rPr>
            <w:noProof/>
            <w:webHidden/>
          </w:rPr>
          <w:tab/>
        </w:r>
        <w:r w:rsidR="009C4793">
          <w:rPr>
            <w:noProof/>
            <w:webHidden/>
          </w:rPr>
          <w:fldChar w:fldCharType="begin"/>
        </w:r>
        <w:r w:rsidR="009C4793">
          <w:rPr>
            <w:noProof/>
            <w:webHidden/>
          </w:rPr>
          <w:instrText xml:space="preserve"> PAGEREF _Toc503271217 \h </w:instrText>
        </w:r>
        <w:r w:rsidR="009C4793">
          <w:rPr>
            <w:noProof/>
            <w:webHidden/>
          </w:rPr>
        </w:r>
        <w:r w:rsidR="009C4793">
          <w:rPr>
            <w:noProof/>
            <w:webHidden/>
          </w:rPr>
          <w:fldChar w:fldCharType="separate"/>
        </w:r>
        <w:r w:rsidR="0063407F">
          <w:rPr>
            <w:noProof/>
            <w:webHidden/>
          </w:rPr>
          <w:t>60</w:t>
        </w:r>
        <w:r w:rsidR="009C4793">
          <w:rPr>
            <w:noProof/>
            <w:webHidden/>
          </w:rPr>
          <w:fldChar w:fldCharType="end"/>
        </w:r>
      </w:hyperlink>
    </w:p>
    <w:p w14:paraId="4F68DE01" w14:textId="5B2267D3"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8" w:history="1">
        <w:r w:rsidR="009C4793" w:rsidRPr="001F7D0C">
          <w:rPr>
            <w:rStyle w:val="Hyperlien"/>
            <w:bCs/>
            <w:noProof/>
          </w:rPr>
          <w:t>8.</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Examen des résultats</w:t>
        </w:r>
        <w:r w:rsidR="009C4793">
          <w:rPr>
            <w:noProof/>
            <w:webHidden/>
          </w:rPr>
          <w:tab/>
        </w:r>
        <w:r w:rsidR="009C4793">
          <w:rPr>
            <w:noProof/>
            <w:webHidden/>
          </w:rPr>
          <w:fldChar w:fldCharType="begin"/>
        </w:r>
        <w:r w:rsidR="009C4793">
          <w:rPr>
            <w:noProof/>
            <w:webHidden/>
          </w:rPr>
          <w:instrText xml:space="preserve"> PAGEREF _Toc503271218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0519BE2F" w14:textId="6205605B"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9" w:history="1">
        <w:r w:rsidR="009C4793" w:rsidRPr="001F7D0C">
          <w:rPr>
            <w:rStyle w:val="Hyperlien"/>
            <w:noProof/>
          </w:rPr>
          <w:t>8.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Données</w:t>
        </w:r>
        <w:r w:rsidR="009C4793">
          <w:rPr>
            <w:noProof/>
            <w:webHidden/>
          </w:rPr>
          <w:tab/>
        </w:r>
        <w:r w:rsidR="009C4793">
          <w:rPr>
            <w:noProof/>
            <w:webHidden/>
          </w:rPr>
          <w:fldChar w:fldCharType="begin"/>
        </w:r>
        <w:r w:rsidR="009C4793">
          <w:rPr>
            <w:noProof/>
            <w:webHidden/>
          </w:rPr>
          <w:instrText xml:space="preserve"> PAGEREF _Toc503271219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47A1C12E" w14:textId="73CF8CE0"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0" w:history="1">
        <w:r w:rsidR="009C4793" w:rsidRPr="001F7D0C">
          <w:rPr>
            <w:rStyle w:val="Hyperlien"/>
            <w:noProof/>
          </w:rPr>
          <w:t>8.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Exportation des résultats</w:t>
        </w:r>
        <w:r w:rsidR="009C4793">
          <w:rPr>
            <w:noProof/>
            <w:webHidden/>
          </w:rPr>
          <w:tab/>
        </w:r>
        <w:r w:rsidR="009C4793">
          <w:rPr>
            <w:noProof/>
            <w:webHidden/>
          </w:rPr>
          <w:fldChar w:fldCharType="begin"/>
        </w:r>
        <w:r w:rsidR="009C4793">
          <w:rPr>
            <w:noProof/>
            <w:webHidden/>
          </w:rPr>
          <w:instrText xml:space="preserve"> PAGEREF _Toc503271220 \h </w:instrText>
        </w:r>
        <w:r w:rsidR="009C4793">
          <w:rPr>
            <w:noProof/>
            <w:webHidden/>
          </w:rPr>
        </w:r>
        <w:r w:rsidR="009C4793">
          <w:rPr>
            <w:noProof/>
            <w:webHidden/>
          </w:rPr>
          <w:fldChar w:fldCharType="separate"/>
        </w:r>
        <w:r w:rsidR="0063407F">
          <w:rPr>
            <w:noProof/>
            <w:webHidden/>
          </w:rPr>
          <w:t>61</w:t>
        </w:r>
        <w:r w:rsidR="009C4793">
          <w:rPr>
            <w:noProof/>
            <w:webHidden/>
          </w:rPr>
          <w:fldChar w:fldCharType="end"/>
        </w:r>
      </w:hyperlink>
    </w:p>
    <w:p w14:paraId="237CCCB7" w14:textId="7DDC925B"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21" w:history="1">
        <w:r w:rsidR="009C4793" w:rsidRPr="001F7D0C">
          <w:rPr>
            <w:rStyle w:val="Hyperlien"/>
            <w:noProof/>
          </w:rPr>
          <w:t>9.</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Autres éléments</w:t>
        </w:r>
        <w:r w:rsidR="009C4793">
          <w:rPr>
            <w:noProof/>
            <w:webHidden/>
          </w:rPr>
          <w:tab/>
        </w:r>
        <w:r w:rsidR="009C4793">
          <w:rPr>
            <w:noProof/>
            <w:webHidden/>
          </w:rPr>
          <w:fldChar w:fldCharType="begin"/>
        </w:r>
        <w:r w:rsidR="009C4793">
          <w:rPr>
            <w:noProof/>
            <w:webHidden/>
          </w:rPr>
          <w:instrText xml:space="preserve"> PAGEREF _Toc503271221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05C65B81" w14:textId="7E8A451F"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2" w:history="1">
        <w:r w:rsidR="009C4793" w:rsidRPr="001F7D0C">
          <w:rPr>
            <w:rStyle w:val="Hyperlien"/>
            <w:noProof/>
          </w:rPr>
          <w:t>9.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nalyse de fonction</w:t>
        </w:r>
        <w:r w:rsidR="009C4793">
          <w:rPr>
            <w:noProof/>
            <w:webHidden/>
          </w:rPr>
          <w:tab/>
        </w:r>
        <w:r w:rsidR="009C4793">
          <w:rPr>
            <w:noProof/>
            <w:webHidden/>
          </w:rPr>
          <w:fldChar w:fldCharType="begin"/>
        </w:r>
        <w:r w:rsidR="009C4793">
          <w:rPr>
            <w:noProof/>
            <w:webHidden/>
          </w:rPr>
          <w:instrText xml:space="preserve"> PAGEREF _Toc503271222 \h </w:instrText>
        </w:r>
        <w:r w:rsidR="009C4793">
          <w:rPr>
            <w:noProof/>
            <w:webHidden/>
          </w:rPr>
        </w:r>
        <w:r w:rsidR="009C4793">
          <w:rPr>
            <w:noProof/>
            <w:webHidden/>
          </w:rPr>
          <w:fldChar w:fldCharType="separate"/>
        </w:r>
        <w:r w:rsidR="0063407F">
          <w:rPr>
            <w:noProof/>
            <w:webHidden/>
          </w:rPr>
          <w:t>63</w:t>
        </w:r>
        <w:r w:rsidR="009C4793">
          <w:rPr>
            <w:noProof/>
            <w:webHidden/>
          </w:rPr>
          <w:fldChar w:fldCharType="end"/>
        </w:r>
      </w:hyperlink>
    </w:p>
    <w:p w14:paraId="25B1213B" w14:textId="769886CE"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3" w:history="1">
        <w:r w:rsidR="009C4793" w:rsidRPr="001F7D0C">
          <w:rPr>
            <w:rStyle w:val="Hyperlien"/>
            <w:noProof/>
          </w:rPr>
          <w:t>9.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Analyse d’intrants météo</w:t>
        </w:r>
        <w:r w:rsidR="009C4793">
          <w:rPr>
            <w:noProof/>
            <w:webHidden/>
          </w:rPr>
          <w:tab/>
        </w:r>
        <w:r w:rsidR="009C4793">
          <w:rPr>
            <w:noProof/>
            <w:webHidden/>
          </w:rPr>
          <w:fldChar w:fldCharType="begin"/>
        </w:r>
        <w:r w:rsidR="009C4793">
          <w:rPr>
            <w:noProof/>
            <w:webHidden/>
          </w:rPr>
          <w:instrText xml:space="preserve"> PAGEREF _Toc503271223 \h </w:instrText>
        </w:r>
        <w:r w:rsidR="009C4793">
          <w:rPr>
            <w:noProof/>
            <w:webHidden/>
          </w:rPr>
        </w:r>
        <w:r w:rsidR="009C4793">
          <w:rPr>
            <w:noProof/>
            <w:webHidden/>
          </w:rPr>
          <w:fldChar w:fldCharType="separate"/>
        </w:r>
        <w:r w:rsidR="0063407F">
          <w:rPr>
            <w:noProof/>
            <w:webHidden/>
          </w:rPr>
          <w:t>64</w:t>
        </w:r>
        <w:r w:rsidR="009C4793">
          <w:rPr>
            <w:noProof/>
            <w:webHidden/>
          </w:rPr>
          <w:fldChar w:fldCharType="end"/>
        </w:r>
      </w:hyperlink>
    </w:p>
    <w:p w14:paraId="1754A536" w14:textId="2C43D2EF"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4" w:history="1">
        <w:r w:rsidR="009C4793" w:rsidRPr="001F7D0C">
          <w:rPr>
            <w:rStyle w:val="Hyperlien"/>
            <w:noProof/>
          </w:rPr>
          <w:t>9.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Importation d’un fichier en tant qu’élément</w:t>
        </w:r>
        <w:r w:rsidR="009C4793">
          <w:rPr>
            <w:noProof/>
            <w:webHidden/>
          </w:rPr>
          <w:tab/>
        </w:r>
        <w:r w:rsidR="009C4793">
          <w:rPr>
            <w:noProof/>
            <w:webHidden/>
          </w:rPr>
          <w:fldChar w:fldCharType="begin"/>
        </w:r>
        <w:r w:rsidR="009C4793">
          <w:rPr>
            <w:noProof/>
            <w:webHidden/>
          </w:rPr>
          <w:instrText xml:space="preserve"> PAGEREF _Toc503271224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2552B4C0" w14:textId="3634911D"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5" w:history="1">
        <w:r w:rsidR="009C4793" w:rsidRPr="001F7D0C">
          <w:rPr>
            <w:rStyle w:val="Hyperlien"/>
            <w:noProof/>
          </w:rPr>
          <w:t>9.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Fusion</w:t>
        </w:r>
        <w:r w:rsidR="009C4793">
          <w:rPr>
            <w:noProof/>
            <w:webHidden/>
          </w:rPr>
          <w:tab/>
        </w:r>
        <w:r w:rsidR="009C4793">
          <w:rPr>
            <w:noProof/>
            <w:webHidden/>
          </w:rPr>
          <w:fldChar w:fldCharType="begin"/>
        </w:r>
        <w:r w:rsidR="009C4793">
          <w:rPr>
            <w:noProof/>
            <w:webHidden/>
          </w:rPr>
          <w:instrText xml:space="preserve"> PAGEREF _Toc503271225 \h </w:instrText>
        </w:r>
        <w:r w:rsidR="009C4793">
          <w:rPr>
            <w:noProof/>
            <w:webHidden/>
          </w:rPr>
        </w:r>
        <w:r w:rsidR="009C4793">
          <w:rPr>
            <w:noProof/>
            <w:webHidden/>
          </w:rPr>
          <w:fldChar w:fldCharType="separate"/>
        </w:r>
        <w:r w:rsidR="0063407F">
          <w:rPr>
            <w:noProof/>
            <w:webHidden/>
          </w:rPr>
          <w:t>66</w:t>
        </w:r>
        <w:r w:rsidR="009C4793">
          <w:rPr>
            <w:noProof/>
            <w:webHidden/>
          </w:rPr>
          <w:fldChar w:fldCharType="end"/>
        </w:r>
      </w:hyperlink>
    </w:p>
    <w:p w14:paraId="70ED0310" w14:textId="078FC04A"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6" w:history="1">
        <w:r w:rsidR="009C4793" w:rsidRPr="001F7D0C">
          <w:rPr>
            <w:rStyle w:val="Hyperlien"/>
            <w:noProof/>
          </w:rPr>
          <w:t>9.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Nettoyage</w:t>
        </w:r>
        <w:r w:rsidR="009C4793">
          <w:rPr>
            <w:noProof/>
            <w:webHidden/>
          </w:rPr>
          <w:tab/>
        </w:r>
        <w:r w:rsidR="009C4793">
          <w:rPr>
            <w:noProof/>
            <w:webHidden/>
          </w:rPr>
          <w:fldChar w:fldCharType="begin"/>
        </w:r>
        <w:r w:rsidR="009C4793">
          <w:rPr>
            <w:noProof/>
            <w:webHidden/>
          </w:rPr>
          <w:instrText xml:space="preserve"> PAGEREF _Toc503271226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4F9B6A6F" w14:textId="4A58E89A"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7" w:history="1">
        <w:r w:rsidR="009C4793" w:rsidRPr="001F7D0C">
          <w:rPr>
            <w:rStyle w:val="Hyperlien"/>
            <w:noProof/>
          </w:rPr>
          <w:t>9.6.</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Téléchargeur Météo</w:t>
        </w:r>
        <w:r w:rsidR="009C4793">
          <w:rPr>
            <w:noProof/>
            <w:webHidden/>
          </w:rPr>
          <w:tab/>
        </w:r>
        <w:r w:rsidR="009C4793">
          <w:rPr>
            <w:noProof/>
            <w:webHidden/>
          </w:rPr>
          <w:fldChar w:fldCharType="begin"/>
        </w:r>
        <w:r w:rsidR="009C4793">
          <w:rPr>
            <w:noProof/>
            <w:webHidden/>
          </w:rPr>
          <w:instrText xml:space="preserve"> PAGEREF _Toc503271227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184EF447" w14:textId="6AA3ED59"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8" w:history="1">
        <w:r w:rsidR="009C4793" w:rsidRPr="001F7D0C">
          <w:rPr>
            <w:rStyle w:val="Hyperlien"/>
            <w:noProof/>
          </w:rPr>
          <w:t>9.7.</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e données Horaires</w:t>
        </w:r>
        <w:r w:rsidR="009C4793">
          <w:rPr>
            <w:noProof/>
            <w:webHidden/>
          </w:rPr>
          <w:tab/>
        </w:r>
        <w:r w:rsidR="009C4793">
          <w:rPr>
            <w:noProof/>
            <w:webHidden/>
          </w:rPr>
          <w:fldChar w:fldCharType="begin"/>
        </w:r>
        <w:r w:rsidR="009C4793">
          <w:rPr>
            <w:noProof/>
            <w:webHidden/>
          </w:rPr>
          <w:instrText xml:space="preserve"> PAGEREF _Toc503271228 \h </w:instrText>
        </w:r>
        <w:r w:rsidR="009C4793">
          <w:rPr>
            <w:noProof/>
            <w:webHidden/>
          </w:rPr>
        </w:r>
        <w:r w:rsidR="009C4793">
          <w:rPr>
            <w:noProof/>
            <w:webHidden/>
          </w:rPr>
          <w:fldChar w:fldCharType="separate"/>
        </w:r>
        <w:r w:rsidR="0063407F">
          <w:rPr>
            <w:noProof/>
            <w:webHidden/>
          </w:rPr>
          <w:t>67</w:t>
        </w:r>
        <w:r w:rsidR="009C4793">
          <w:rPr>
            <w:noProof/>
            <w:webHidden/>
          </w:rPr>
          <w:fldChar w:fldCharType="end"/>
        </w:r>
      </w:hyperlink>
    </w:p>
    <w:p w14:paraId="27FDF401" w14:textId="6F025980"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9" w:history="1">
        <w:r w:rsidR="009C4793" w:rsidRPr="001F7D0C">
          <w:rPr>
            <w:rStyle w:val="Hyperlien"/>
            <w:noProof/>
          </w:rPr>
          <w:t>9.8.</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e données Quotidiennes</w:t>
        </w:r>
        <w:r w:rsidR="009C4793">
          <w:rPr>
            <w:noProof/>
            <w:webHidden/>
          </w:rPr>
          <w:tab/>
        </w:r>
        <w:r w:rsidR="009C4793">
          <w:rPr>
            <w:noProof/>
            <w:webHidden/>
          </w:rPr>
          <w:fldChar w:fldCharType="begin"/>
        </w:r>
        <w:r w:rsidR="009C4793">
          <w:rPr>
            <w:noProof/>
            <w:webHidden/>
          </w:rPr>
          <w:instrText xml:space="preserve"> PAGEREF _Toc503271229 \h </w:instrText>
        </w:r>
        <w:r w:rsidR="009C4793">
          <w:rPr>
            <w:noProof/>
            <w:webHidden/>
          </w:rPr>
        </w:r>
        <w:r w:rsidR="009C4793">
          <w:rPr>
            <w:noProof/>
            <w:webHidden/>
          </w:rPr>
          <w:fldChar w:fldCharType="separate"/>
        </w:r>
        <w:r w:rsidR="0063407F">
          <w:rPr>
            <w:noProof/>
            <w:webHidden/>
          </w:rPr>
          <w:t>68</w:t>
        </w:r>
        <w:r w:rsidR="009C4793">
          <w:rPr>
            <w:noProof/>
            <w:webHidden/>
          </w:rPr>
          <w:fldChar w:fldCharType="end"/>
        </w:r>
      </w:hyperlink>
    </w:p>
    <w:p w14:paraId="54868448" w14:textId="074ACCCD"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0" w:history="1">
        <w:r w:rsidR="009C4793" w:rsidRPr="001F7D0C">
          <w:rPr>
            <w:rStyle w:val="Hyperlien"/>
            <w:noProof/>
          </w:rPr>
          <w:t>9.9.</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e données Normales</w:t>
        </w:r>
        <w:r w:rsidR="009C4793">
          <w:rPr>
            <w:noProof/>
            <w:webHidden/>
          </w:rPr>
          <w:tab/>
        </w:r>
        <w:r w:rsidR="009C4793">
          <w:rPr>
            <w:noProof/>
            <w:webHidden/>
          </w:rPr>
          <w:fldChar w:fldCharType="begin"/>
        </w:r>
        <w:r w:rsidR="009C4793">
          <w:rPr>
            <w:noProof/>
            <w:webHidden/>
          </w:rPr>
          <w:instrText xml:space="preserve"> PAGEREF _Toc503271230 \h </w:instrText>
        </w:r>
        <w:r w:rsidR="009C4793">
          <w:rPr>
            <w:noProof/>
            <w:webHidden/>
          </w:rPr>
        </w:r>
        <w:r w:rsidR="009C4793">
          <w:rPr>
            <w:noProof/>
            <w:webHidden/>
          </w:rPr>
          <w:fldChar w:fldCharType="separate"/>
        </w:r>
        <w:r w:rsidR="0063407F">
          <w:rPr>
            <w:noProof/>
            <w:webHidden/>
          </w:rPr>
          <w:t>69</w:t>
        </w:r>
        <w:r w:rsidR="009C4793">
          <w:rPr>
            <w:noProof/>
            <w:webHidden/>
          </w:rPr>
          <w:fldChar w:fldCharType="end"/>
        </w:r>
      </w:hyperlink>
    </w:p>
    <w:p w14:paraId="478DA7A8" w14:textId="11A26D4A"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1" w:history="1">
        <w:r w:rsidR="009C4793" w:rsidRPr="001F7D0C">
          <w:rPr>
            <w:rStyle w:val="Hyperlien"/>
            <w:noProof/>
          </w:rPr>
          <w:t>9.10.</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Stations appariées pour la liste de localisations</w:t>
        </w:r>
        <w:r w:rsidR="009C4793">
          <w:rPr>
            <w:noProof/>
            <w:webHidden/>
          </w:rPr>
          <w:tab/>
        </w:r>
        <w:r w:rsidR="009C4793">
          <w:rPr>
            <w:noProof/>
            <w:webHidden/>
          </w:rPr>
          <w:fldChar w:fldCharType="begin"/>
        </w:r>
        <w:r w:rsidR="009C4793">
          <w:rPr>
            <w:noProof/>
            <w:webHidden/>
          </w:rPr>
          <w:instrText xml:space="preserve"> PAGEREF _Toc503271231 \h </w:instrText>
        </w:r>
        <w:r w:rsidR="009C4793">
          <w:rPr>
            <w:noProof/>
            <w:webHidden/>
          </w:rPr>
        </w:r>
        <w:r w:rsidR="009C4793">
          <w:rPr>
            <w:noProof/>
            <w:webHidden/>
          </w:rPr>
          <w:fldChar w:fldCharType="separate"/>
        </w:r>
        <w:r w:rsidR="0063407F">
          <w:rPr>
            <w:noProof/>
            <w:webHidden/>
          </w:rPr>
          <w:t>70</w:t>
        </w:r>
        <w:r w:rsidR="009C4793">
          <w:rPr>
            <w:noProof/>
            <w:webHidden/>
          </w:rPr>
          <w:fldChar w:fldCharType="end"/>
        </w:r>
      </w:hyperlink>
    </w:p>
    <w:p w14:paraId="2065A848" w14:textId="122E616A"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2" w:history="1">
        <w:r w:rsidR="009C4793" w:rsidRPr="001F7D0C">
          <w:rPr>
            <w:rStyle w:val="Hyperlien"/>
            <w:noProof/>
          </w:rPr>
          <w:t>9.1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Éditeur de dispersion</w:t>
        </w:r>
        <w:r w:rsidR="009C4793">
          <w:rPr>
            <w:noProof/>
            <w:webHidden/>
          </w:rPr>
          <w:tab/>
        </w:r>
        <w:r w:rsidR="009C4793">
          <w:rPr>
            <w:noProof/>
            <w:webHidden/>
          </w:rPr>
          <w:fldChar w:fldCharType="begin"/>
        </w:r>
        <w:r w:rsidR="009C4793">
          <w:rPr>
            <w:noProof/>
            <w:webHidden/>
          </w:rPr>
          <w:instrText xml:space="preserve"> PAGEREF _Toc503271232 \h </w:instrText>
        </w:r>
        <w:r w:rsidR="009C4793">
          <w:rPr>
            <w:noProof/>
            <w:webHidden/>
          </w:rPr>
        </w:r>
        <w:r w:rsidR="009C4793">
          <w:rPr>
            <w:noProof/>
            <w:webHidden/>
          </w:rPr>
          <w:fldChar w:fldCharType="separate"/>
        </w:r>
        <w:r w:rsidR="0063407F">
          <w:rPr>
            <w:noProof/>
            <w:webHidden/>
          </w:rPr>
          <w:t>72</w:t>
        </w:r>
        <w:r w:rsidR="009C4793">
          <w:rPr>
            <w:noProof/>
            <w:webHidden/>
          </w:rPr>
          <w:fldChar w:fldCharType="end"/>
        </w:r>
      </w:hyperlink>
    </w:p>
    <w:p w14:paraId="76F59A3C" w14:textId="167A768F"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3" w:history="1">
        <w:r w:rsidR="009C4793" w:rsidRPr="001F7D0C">
          <w:rPr>
            <w:rStyle w:val="Hyperlien"/>
            <w:noProof/>
          </w:rPr>
          <w:t>10.</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Les modèles dans BioSIM</w:t>
        </w:r>
        <w:r w:rsidR="009C4793">
          <w:rPr>
            <w:noProof/>
            <w:webHidden/>
          </w:rPr>
          <w:tab/>
        </w:r>
        <w:r w:rsidR="009C4793">
          <w:rPr>
            <w:noProof/>
            <w:webHidden/>
          </w:rPr>
          <w:fldChar w:fldCharType="begin"/>
        </w:r>
        <w:r w:rsidR="009C4793">
          <w:rPr>
            <w:noProof/>
            <w:webHidden/>
          </w:rPr>
          <w:instrText xml:space="preserve"> PAGEREF _Toc503271233 \h </w:instrText>
        </w:r>
        <w:r w:rsidR="009C4793">
          <w:rPr>
            <w:noProof/>
            <w:webHidden/>
          </w:rPr>
        </w:r>
        <w:r w:rsidR="009C4793">
          <w:rPr>
            <w:noProof/>
            <w:webHidden/>
          </w:rPr>
          <w:fldChar w:fldCharType="separate"/>
        </w:r>
        <w:r w:rsidR="0063407F">
          <w:rPr>
            <w:noProof/>
            <w:webHidden/>
          </w:rPr>
          <w:t>73</w:t>
        </w:r>
        <w:r w:rsidR="009C4793">
          <w:rPr>
            <w:noProof/>
            <w:webHidden/>
          </w:rPr>
          <w:fldChar w:fldCharType="end"/>
        </w:r>
      </w:hyperlink>
    </w:p>
    <w:p w14:paraId="472AE5F5" w14:textId="1F7A381C" w:rsidR="009C4793" w:rsidRDefault="00000000">
      <w:pPr>
        <w:pStyle w:val="TM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4" w:history="1">
        <w:r w:rsidR="009C4793" w:rsidRPr="001F7D0C">
          <w:rPr>
            <w:rStyle w:val="Hyperlien"/>
            <w:noProof/>
          </w:rPr>
          <w:t>11.</w:t>
        </w:r>
        <w:r w:rsidR="009C4793">
          <w:rPr>
            <w:rFonts w:asciiTheme="minorHAnsi" w:eastAsiaTheme="minorEastAsia" w:hAnsiTheme="minorHAnsi" w:cstheme="minorBidi"/>
            <w:b w:val="0"/>
            <w:noProof/>
            <w:snapToGrid/>
            <w:sz w:val="22"/>
            <w:szCs w:val="22"/>
            <w:lang w:eastAsia="fr-CA"/>
          </w:rPr>
          <w:tab/>
        </w:r>
        <w:r w:rsidR="009C4793" w:rsidRPr="001F7D0C">
          <w:rPr>
            <w:rStyle w:val="Hyperlien"/>
            <w:noProof/>
          </w:rPr>
          <w:t>Boîte de dialogue Options de BioSIM</w:t>
        </w:r>
        <w:r w:rsidR="009C4793">
          <w:rPr>
            <w:noProof/>
            <w:webHidden/>
          </w:rPr>
          <w:tab/>
        </w:r>
        <w:r w:rsidR="009C4793">
          <w:rPr>
            <w:noProof/>
            <w:webHidden/>
          </w:rPr>
          <w:fldChar w:fldCharType="begin"/>
        </w:r>
        <w:r w:rsidR="009C4793">
          <w:rPr>
            <w:noProof/>
            <w:webHidden/>
          </w:rPr>
          <w:instrText xml:space="preserve"> PAGEREF _Toc503271234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53C4D313" w14:textId="2F5DBAE8"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5" w:history="1">
        <w:r w:rsidR="009C4793" w:rsidRPr="001F7D0C">
          <w:rPr>
            <w:rStyle w:val="Hyperlien"/>
            <w:noProof/>
          </w:rPr>
          <w:t>11.1.</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Options BioSIM</w:t>
        </w:r>
        <w:r w:rsidR="009C4793">
          <w:rPr>
            <w:noProof/>
            <w:webHidden/>
          </w:rPr>
          <w:tab/>
        </w:r>
        <w:r w:rsidR="009C4793">
          <w:rPr>
            <w:noProof/>
            <w:webHidden/>
          </w:rPr>
          <w:fldChar w:fldCharType="begin"/>
        </w:r>
        <w:r w:rsidR="009C4793">
          <w:rPr>
            <w:noProof/>
            <w:webHidden/>
          </w:rPr>
          <w:instrText xml:space="preserve"> PAGEREF _Toc503271235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0E26F65" w14:textId="31FAD221"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6" w:history="1">
        <w:r w:rsidR="009C4793" w:rsidRPr="001F7D0C">
          <w:rPr>
            <w:rStyle w:val="Hyperlien"/>
            <w:noProof/>
          </w:rPr>
          <w:t>11.2.</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Répertoires</w:t>
        </w:r>
        <w:r w:rsidR="009C4793">
          <w:rPr>
            <w:noProof/>
            <w:webHidden/>
          </w:rPr>
          <w:tab/>
        </w:r>
        <w:r w:rsidR="009C4793">
          <w:rPr>
            <w:noProof/>
            <w:webHidden/>
          </w:rPr>
          <w:fldChar w:fldCharType="begin"/>
        </w:r>
        <w:r w:rsidR="009C4793">
          <w:rPr>
            <w:noProof/>
            <w:webHidden/>
          </w:rPr>
          <w:instrText xml:space="preserve"> PAGEREF _Toc503271236 \h </w:instrText>
        </w:r>
        <w:r w:rsidR="009C4793">
          <w:rPr>
            <w:noProof/>
            <w:webHidden/>
          </w:rPr>
        </w:r>
        <w:r w:rsidR="009C4793">
          <w:rPr>
            <w:noProof/>
            <w:webHidden/>
          </w:rPr>
          <w:fldChar w:fldCharType="separate"/>
        </w:r>
        <w:r w:rsidR="0063407F">
          <w:rPr>
            <w:noProof/>
            <w:webHidden/>
          </w:rPr>
          <w:t>75</w:t>
        </w:r>
        <w:r w:rsidR="009C4793">
          <w:rPr>
            <w:noProof/>
            <w:webHidden/>
          </w:rPr>
          <w:fldChar w:fldCharType="end"/>
        </w:r>
      </w:hyperlink>
    </w:p>
    <w:p w14:paraId="49D85A52" w14:textId="2CFAC07C"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7" w:history="1">
        <w:r w:rsidR="009C4793" w:rsidRPr="001F7D0C">
          <w:rPr>
            <w:rStyle w:val="Hyperlien"/>
            <w:noProof/>
          </w:rPr>
          <w:t>11.3.</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Liens</w:t>
        </w:r>
        <w:r w:rsidR="009C4793">
          <w:rPr>
            <w:noProof/>
            <w:webHidden/>
          </w:rPr>
          <w:tab/>
        </w:r>
        <w:r w:rsidR="009C4793">
          <w:rPr>
            <w:noProof/>
            <w:webHidden/>
          </w:rPr>
          <w:fldChar w:fldCharType="begin"/>
        </w:r>
        <w:r w:rsidR="009C4793">
          <w:rPr>
            <w:noProof/>
            <w:webHidden/>
          </w:rPr>
          <w:instrText xml:space="preserve"> PAGEREF _Toc503271237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C0DD375" w14:textId="4C83BAB2"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8" w:history="1">
        <w:r w:rsidR="009C4793" w:rsidRPr="001F7D0C">
          <w:rPr>
            <w:rStyle w:val="Hyperlien"/>
            <w:noProof/>
          </w:rPr>
          <w:t>11.4.</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Région</w:t>
        </w:r>
        <w:r w:rsidR="009C4793">
          <w:rPr>
            <w:noProof/>
            <w:webHidden/>
          </w:rPr>
          <w:tab/>
        </w:r>
        <w:r w:rsidR="009C4793">
          <w:rPr>
            <w:noProof/>
            <w:webHidden/>
          </w:rPr>
          <w:fldChar w:fldCharType="begin"/>
        </w:r>
        <w:r w:rsidR="009C4793">
          <w:rPr>
            <w:noProof/>
            <w:webHidden/>
          </w:rPr>
          <w:instrText xml:space="preserve"> PAGEREF _Toc503271238 \h </w:instrText>
        </w:r>
        <w:r w:rsidR="009C4793">
          <w:rPr>
            <w:noProof/>
            <w:webHidden/>
          </w:rPr>
        </w:r>
        <w:r w:rsidR="009C4793">
          <w:rPr>
            <w:noProof/>
            <w:webHidden/>
          </w:rPr>
          <w:fldChar w:fldCharType="separate"/>
        </w:r>
        <w:r w:rsidR="0063407F">
          <w:rPr>
            <w:noProof/>
            <w:webHidden/>
          </w:rPr>
          <w:t>76</w:t>
        </w:r>
        <w:r w:rsidR="009C4793">
          <w:rPr>
            <w:noProof/>
            <w:webHidden/>
          </w:rPr>
          <w:fldChar w:fldCharType="end"/>
        </w:r>
      </w:hyperlink>
    </w:p>
    <w:p w14:paraId="0975F6EA" w14:textId="6E2AB509" w:rsidR="009C4793" w:rsidRDefault="00000000">
      <w:pPr>
        <w:pStyle w:val="TM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9" w:history="1">
        <w:r w:rsidR="009C4793" w:rsidRPr="001F7D0C">
          <w:rPr>
            <w:rStyle w:val="Hyperlien"/>
            <w:noProof/>
          </w:rPr>
          <w:t>11.5.</w:t>
        </w:r>
        <w:r w:rsidR="009C4793">
          <w:rPr>
            <w:rFonts w:asciiTheme="minorHAnsi" w:eastAsiaTheme="minorEastAsia" w:hAnsiTheme="minorHAnsi" w:cstheme="minorBidi"/>
            <w:noProof/>
            <w:snapToGrid/>
            <w:sz w:val="22"/>
            <w:szCs w:val="22"/>
            <w:lang w:eastAsia="fr-CA"/>
          </w:rPr>
          <w:tab/>
        </w:r>
        <w:r w:rsidR="009C4793" w:rsidRPr="001F7D0C">
          <w:rPr>
            <w:rStyle w:val="Hyperlien"/>
            <w:noProof/>
          </w:rPr>
          <w:t>Page Options avancées</w:t>
        </w:r>
        <w:r w:rsidR="009C4793">
          <w:rPr>
            <w:noProof/>
            <w:webHidden/>
          </w:rPr>
          <w:tab/>
        </w:r>
        <w:r w:rsidR="009C4793">
          <w:rPr>
            <w:noProof/>
            <w:webHidden/>
          </w:rPr>
          <w:fldChar w:fldCharType="begin"/>
        </w:r>
        <w:r w:rsidR="009C4793">
          <w:rPr>
            <w:noProof/>
            <w:webHidden/>
          </w:rPr>
          <w:instrText xml:space="preserve"> PAGEREF _Toc503271239 \h </w:instrText>
        </w:r>
        <w:r w:rsidR="009C4793">
          <w:rPr>
            <w:noProof/>
            <w:webHidden/>
          </w:rPr>
        </w:r>
        <w:r w:rsidR="009C4793">
          <w:rPr>
            <w:noProof/>
            <w:webHidden/>
          </w:rPr>
          <w:fldChar w:fldCharType="separate"/>
        </w:r>
        <w:r w:rsidR="0063407F">
          <w:rPr>
            <w:noProof/>
            <w:webHidden/>
          </w:rPr>
          <w:t>77</w:t>
        </w:r>
        <w:r w:rsidR="009C4793">
          <w:rPr>
            <w:noProof/>
            <w:webHidden/>
          </w:rPr>
          <w:fldChar w:fldCharType="end"/>
        </w:r>
      </w:hyperlink>
    </w:p>
    <w:p w14:paraId="7335CF2F" w14:textId="27DB7B29" w:rsidR="009401CA" w:rsidRPr="009026A4" w:rsidRDefault="009401CA">
      <w:pPr>
        <w:pStyle w:val="TM1"/>
        <w:tabs>
          <w:tab w:val="left" w:pos="720"/>
          <w:tab w:val="right" w:leader="dot" w:pos="9394"/>
        </w:tabs>
      </w:pPr>
      <w:r w:rsidRPr="009026A4">
        <w:fldChar w:fldCharType="end"/>
      </w:r>
      <w:r w:rsidRPr="009026A4">
        <w:br w:type="page"/>
      </w:r>
      <w:bookmarkStart w:id="0" w:name="_Toc348100086"/>
      <w:r w:rsidRPr="009026A4">
        <w:lastRenderedPageBreak/>
        <w:t>Aperçu de BioSIM</w:t>
      </w:r>
      <w:bookmarkEnd w:id="0"/>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EF059B">
      <w:pPr>
        <w:pStyle w:val="Titre2"/>
      </w:pPr>
      <w:bookmarkStart w:id="1" w:name="_Toc348100087"/>
      <w:bookmarkStart w:id="2" w:name="_Toc503271145"/>
      <w:r w:rsidRPr="009026A4">
        <w:t>Introduction</w:t>
      </w:r>
      <w:bookmarkEnd w:id="1"/>
      <w:bookmarkEnd w:id="2"/>
    </w:p>
    <w:p w14:paraId="2D4E5224" w14:textId="77777777" w:rsidR="009401CA" w:rsidRPr="009026A4" w:rsidRDefault="009401CA" w:rsidP="009401CA"/>
    <w:p w14:paraId="30B1F4B0" w14:textId="7777777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utilisation du logiciel sous plusieurs aspects, et ses applications sont maintenant plutôt larges. Dans BioSIM, tous les modèles de simulation sont régis par les conditions météorologiques (température, précipitations, humidité, vitesse du 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77777777"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Bases de données quotidiennes</w:t>
      </w:r>
      <w:r w:rsidRPr="009026A4">
        <w:t xml:space="preserve"> contiennent les conditions météorologiques quotidiennes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 et de longitude, et il restaure au besoin la variation stochastique dans les normales à long terme (processus appelé désagrégation). Les séries chronologiques de données météorologiques transmises au modèle de simulation peuvent être composées de données quotidiennes historiques ou simulées, ou des deux types. Ce qui distingue BioSIM des autres logiciels, c</w:t>
      </w:r>
      <w:r w:rsidR="0098105F">
        <w:t>’</w:t>
      </w:r>
      <w:r w:rsidRPr="009026A4">
        <w:t xml:space="preserve">est sa capacité de combiner en une seule </w:t>
      </w:r>
      <w:r w:rsidRPr="009026A4">
        <w:lastRenderedPageBreak/>
        <w:t>opération des données météorologiques quotidiennes réelles (y compris les prévisions à court terme) et les normales désagrégées.</w:t>
      </w:r>
    </w:p>
    <w:p w14:paraId="0F9FF992" w14:textId="0716CD38" w:rsidR="009401CA" w:rsidRPr="00662A72" w:rsidRDefault="00662A72" w:rsidP="009401CA">
      <w:pPr>
        <w:rPr>
          <w:lang w:val="en-CA"/>
          <w:rPrChange w:id="3" w:author="Saint-Amant, Rémi" w:date="2023-04-14T12:27:00Z">
            <w:rPr/>
          </w:rPrChange>
        </w:rPr>
      </w:pPr>
      <w:r>
        <w:rPr>
          <w:noProof/>
          <w:lang w:val="en-CA"/>
        </w:rPr>
        <w:lastRenderedPageBreak/>
        <w:drawing>
          <wp:inline distT="0" distB="0" distL="0" distR="0" wp14:anchorId="7E32633A" wp14:editId="108D4853">
            <wp:extent cx="4475247" cy="7754112"/>
            <wp:effectExtent l="0" t="0" r="1905"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80605" cy="7763396"/>
                    </a:xfrm>
                    <a:prstGeom prst="rect">
                      <a:avLst/>
                    </a:prstGeom>
                    <a:noFill/>
                    <a:ln>
                      <a:noFill/>
                    </a:ln>
                  </pic:spPr>
                </pic:pic>
              </a:graphicData>
            </a:graphic>
          </wp:inline>
        </w:drawing>
      </w:r>
      <w:del w:id="4" w:author="Saint-Amant, Rémi" w:date="2023-04-14T12:27:00Z">
        <w:r w:rsidR="008F78E1" w:rsidRPr="009026A4" w:rsidDel="00662A72">
          <w:rPr>
            <w:noProof/>
            <w:lang w:val="en-CA" w:eastAsia="en-CA"/>
          </w:rPr>
          <w:lastRenderedPageBreak/>
          <w:drawing>
            <wp:inline distT="0" distB="0" distL="0" distR="0" wp14:anchorId="1005638C" wp14:editId="01133478">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del>
    </w:p>
    <w:p w14:paraId="07360147" w14:textId="77777777" w:rsidR="009401CA" w:rsidRPr="009026A4" w:rsidRDefault="009401CA" w:rsidP="009401CA">
      <w:pPr>
        <w:jc w:val="both"/>
      </w:pPr>
    </w:p>
    <w:p w14:paraId="3DDBACDA" w14:textId="51368EE0" w:rsidR="009401CA" w:rsidRPr="009026A4" w:rsidRDefault="009401CA" w:rsidP="009401CA">
      <w:pPr>
        <w:jc w:val="both"/>
      </w:pPr>
      <w:r w:rsidRPr="009026A4">
        <w:t>BioSIM offre des fonctions avancées d</w:t>
      </w:r>
      <w:r w:rsidR="0098105F">
        <w:t>’</w:t>
      </w:r>
      <w:r w:rsidRPr="009026A4">
        <w:t>analyse des résultats afin de résumer les extrants du modèle et de les présenter sous forme de tableaux ou de cartes. À l</w:t>
      </w:r>
      <w:r w:rsidR="0098105F">
        <w:t>’</w:t>
      </w:r>
      <w:r w:rsidRPr="009026A4">
        <w:t>aide d</w:t>
      </w:r>
      <w:r w:rsidR="0098105F">
        <w:t>’</w:t>
      </w:r>
      <w:r w:rsidRPr="009026A4">
        <w:t>une carte d</w:t>
      </w:r>
      <w:r w:rsidR="0098105F">
        <w:t>’</w:t>
      </w:r>
      <w:r w:rsidRPr="009026A4">
        <w:t xml:space="preserve">élévation numérique de la région contenant les points de simulation, BioSIM peut effectuer des interpolations spatiales en </w:t>
      </w:r>
      <w:r w:rsidRPr="009026A4">
        <w:lastRenderedPageBreak/>
        <w:t xml:space="preserve">utilisant diverses méthodes (krigeage, régression spatiale, distance inverse, </w:t>
      </w:r>
      <w:proofErr w:type="spellStart"/>
      <w:r w:rsidRPr="009026A4">
        <w:t>spline</w:t>
      </w:r>
      <w:proofErr w:type="spellEnd"/>
      <w:r w:rsidRPr="009026A4">
        <w:t>)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autres données géoréférencées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exercer une surveillance phénologiqu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EF059B">
      <w:pPr>
        <w:pStyle w:val="Titre2"/>
      </w:pPr>
      <w:bookmarkStart w:id="5" w:name="_Scientific_documentation"/>
      <w:bookmarkStart w:id="6" w:name="_Toc348100088"/>
      <w:bookmarkStart w:id="7" w:name="_Toc503271146"/>
      <w:bookmarkEnd w:id="5"/>
      <w:r w:rsidRPr="009026A4">
        <w:t>Documentation scientifique</w:t>
      </w:r>
      <w:bookmarkEnd w:id="6"/>
      <w:bookmarkEnd w:id="7"/>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8"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8"/>
        <w:r w:rsidRPr="00581494">
          <w:rPr>
            <w:sz w:val="22"/>
            <w:lang w:val="en-CA"/>
          </w:rPr>
          <w:t>. A</w:t>
        </w:r>
      </w:smartTag>
      <w:r w:rsidRPr="00581494">
        <w:rPr>
          <w:sz w:val="22"/>
          <w:lang w:val="en-CA"/>
        </w:rPr>
        <w:t xml:space="preserve"> generalized approach to landscape-wide seasonal forecasting with temperature-driven simulation models. Environ. </w:t>
      </w:r>
      <w:proofErr w:type="spellStart"/>
      <w:r w:rsidRPr="00581494">
        <w:rPr>
          <w:sz w:val="22"/>
          <w:lang w:val="en-CA"/>
        </w:rPr>
        <w:t>Entomol</w:t>
      </w:r>
      <w:proofErr w:type="spellEnd"/>
      <w:r w:rsidRPr="00581494">
        <w:rPr>
          <w:sz w:val="22"/>
          <w:lang w:val="en-CA"/>
        </w:rPr>
        <w:t>.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5477CA">
        <w:rPr>
          <w:sz w:val="22"/>
          <w:lang w:val="en-CA"/>
        </w:rPr>
        <w:t xml:space="preserve">Decision Support Systems in Forest Pest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9" w:name="RegniereBolstad"/>
      <w:r w:rsidRPr="00581494">
        <w:rPr>
          <w:sz w:val="22"/>
          <w:lang w:val="en-CA"/>
        </w:rPr>
        <w:t xml:space="preserve">Régnière, J.; </w:t>
      </w:r>
      <w:proofErr w:type="spellStart"/>
      <w:r w:rsidRPr="00581494">
        <w:rPr>
          <w:sz w:val="22"/>
          <w:lang w:val="en-CA"/>
        </w:rPr>
        <w:t>Bolstad</w:t>
      </w:r>
      <w:proofErr w:type="spellEnd"/>
      <w:r w:rsidRPr="00581494">
        <w:rPr>
          <w:sz w:val="22"/>
          <w:lang w:val="en-CA"/>
        </w:rPr>
        <w:t xml:space="preserve">, P. </w:t>
      </w:r>
      <w:bookmarkEnd w:id="9"/>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w:t>
      </w:r>
      <w:proofErr w:type="spellStart"/>
      <w:r w:rsidRPr="00581494">
        <w:rPr>
          <w:sz w:val="22"/>
          <w:lang w:val="en-CA"/>
        </w:rPr>
        <w:t>Entomol</w:t>
      </w:r>
      <w:proofErr w:type="spellEnd"/>
      <w:r w:rsidRPr="00581494">
        <w:rPr>
          <w:sz w:val="22"/>
          <w:lang w:val="en-CA"/>
        </w:rPr>
        <w:t>.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10" w:name="RegniereStAmant2007"/>
      <w:r w:rsidRPr="00581494">
        <w:rPr>
          <w:sz w:val="22"/>
          <w:lang w:val="en-CA"/>
        </w:rPr>
        <w:t>Régnière, J.; St-Amant, R. 2007</w:t>
      </w:r>
      <w:bookmarkEnd w:id="10"/>
      <w:r w:rsidRPr="00581494">
        <w:rPr>
          <w:sz w:val="22"/>
          <w:lang w:val="en-CA"/>
        </w:rPr>
        <w:t xml:space="preserve">. Stochastic simulation of daily air temperature and precipitation from monthly </w:t>
      </w:r>
      <w:proofErr w:type="spellStart"/>
      <w:r w:rsidRPr="00581494">
        <w:rPr>
          <w:sz w:val="22"/>
          <w:lang w:val="en-CA"/>
        </w:rPr>
        <w:t>normals</w:t>
      </w:r>
      <w:proofErr w:type="spellEnd"/>
      <w:r w:rsidRPr="00581494">
        <w:rPr>
          <w:sz w:val="22"/>
          <w:lang w:val="en-CA"/>
        </w:rPr>
        <w:t xml:space="preserve">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 xml:space="preserve">Int. J. </w:t>
      </w:r>
      <w:proofErr w:type="spellStart"/>
      <w:r w:rsidRPr="009026A4">
        <w:rPr>
          <w:sz w:val="22"/>
        </w:rPr>
        <w:t>Biometeorol</w:t>
      </w:r>
      <w:proofErr w:type="spellEnd"/>
      <w:r w:rsidRPr="009026A4">
        <w:rPr>
          <w:sz w:val="22"/>
        </w:rPr>
        <w:t>.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lastRenderedPageBreak/>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xml:space="preserve">. For. Ecol. </w:t>
      </w:r>
      <w:proofErr w:type="spellStart"/>
      <w:r w:rsidRPr="00581494">
        <w:rPr>
          <w:sz w:val="22"/>
          <w:lang w:val="en-CA"/>
        </w:rPr>
        <w:t>Manag</w:t>
      </w:r>
      <w:proofErr w:type="spellEnd"/>
      <w:r w:rsidRPr="00581494">
        <w:rPr>
          <w:sz w:val="22"/>
          <w:lang w:val="en-CA"/>
        </w:rPr>
        <w:t>.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Perron, M.; Bousquet, J. 2004. Multivariate patterns of adaptive genetic variation and seed source transfer in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w:t>
      </w:r>
      <w:proofErr w:type="spellStart"/>
      <w:r w:rsidRPr="00581494">
        <w:rPr>
          <w:sz w:val="22"/>
          <w:lang w:val="en-CA"/>
        </w:rPr>
        <w:t>Rainville</w:t>
      </w:r>
      <w:proofErr w:type="spellEnd"/>
      <w:r w:rsidRPr="00581494">
        <w:rPr>
          <w:sz w:val="22"/>
          <w:lang w:val="en-CA"/>
        </w:rPr>
        <w:t>,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32535F88" w:rsidR="009401CA" w:rsidRDefault="009401CA" w:rsidP="009401CA">
      <w:pPr>
        <w:ind w:left="1680" w:right="884" w:hanging="480"/>
        <w:jc w:val="both"/>
        <w:rPr>
          <w:sz w:val="22"/>
          <w:lang w:val="en-CA"/>
        </w:rPr>
      </w:pPr>
      <w:r w:rsidRPr="00581494">
        <w:rPr>
          <w:sz w:val="22"/>
          <w:lang w:val="en-CA"/>
        </w:rPr>
        <w:t xml:space="preserve">Coulombe, S.; Bernier, P.Y.; </w:t>
      </w:r>
      <w:proofErr w:type="spellStart"/>
      <w:r w:rsidRPr="00581494">
        <w:rPr>
          <w:sz w:val="22"/>
          <w:lang w:val="en-CA"/>
        </w:rPr>
        <w:t>Raulier</w:t>
      </w:r>
      <w:proofErr w:type="spellEnd"/>
      <w:r w:rsidRPr="00581494">
        <w:rPr>
          <w:sz w:val="22"/>
          <w:lang w:val="en-CA"/>
        </w:rPr>
        <w:t>, F. 2010. Uncertainty in detecting climate change impact on the projected yield of black spruce (</w:t>
      </w:r>
      <w:proofErr w:type="spellStart"/>
      <w:r w:rsidRPr="00581494">
        <w:rPr>
          <w:i/>
          <w:sz w:val="22"/>
          <w:lang w:val="en-CA"/>
        </w:rPr>
        <w:t>Picea</w:t>
      </w:r>
      <w:proofErr w:type="spellEnd"/>
      <w:r w:rsidRPr="00581494">
        <w:rPr>
          <w:i/>
          <w:sz w:val="22"/>
          <w:lang w:val="en-CA"/>
        </w:rPr>
        <w:t xml:space="preserve"> </w:t>
      </w:r>
      <w:proofErr w:type="spellStart"/>
      <w:r w:rsidRPr="00581494">
        <w:rPr>
          <w:i/>
          <w:sz w:val="22"/>
          <w:lang w:val="en-CA"/>
        </w:rPr>
        <w:t>mariana</w:t>
      </w:r>
      <w:proofErr w:type="spellEnd"/>
      <w:r w:rsidRPr="00581494">
        <w:rPr>
          <w:sz w:val="22"/>
          <w:lang w:val="en-CA"/>
        </w:rPr>
        <w:t xml:space="preserve">). For. Ecol. </w:t>
      </w:r>
      <w:proofErr w:type="spellStart"/>
      <w:r w:rsidRPr="00581494">
        <w:rPr>
          <w:sz w:val="22"/>
          <w:lang w:val="en-CA"/>
        </w:rPr>
        <w:t>Manag</w:t>
      </w:r>
      <w:proofErr w:type="spellEnd"/>
      <w:r w:rsidRPr="00581494">
        <w:rPr>
          <w:sz w:val="22"/>
          <w:lang w:val="en-CA"/>
        </w:rPr>
        <w:t>. 259: 730-738.</w:t>
      </w:r>
    </w:p>
    <w:p w14:paraId="4384AC43" w14:textId="77777777" w:rsidR="00E23E94" w:rsidRDefault="00E23E94" w:rsidP="009401CA">
      <w:pPr>
        <w:ind w:left="1680" w:right="884" w:hanging="480"/>
        <w:jc w:val="both"/>
        <w:rPr>
          <w:sz w:val="22"/>
          <w:lang w:val="en-CA"/>
        </w:rPr>
      </w:pPr>
    </w:p>
    <w:p w14:paraId="47C305E3" w14:textId="42FEF734" w:rsidR="00E23E94" w:rsidRPr="00581494" w:rsidRDefault="00E23E94" w:rsidP="009401CA">
      <w:pPr>
        <w:ind w:left="1680" w:right="884" w:hanging="480"/>
        <w:jc w:val="both"/>
        <w:rPr>
          <w:sz w:val="22"/>
          <w:szCs w:val="22"/>
          <w:lang w:val="en-CA"/>
        </w:rPr>
      </w:pPr>
      <w:proofErr w:type="spellStart"/>
      <w:r w:rsidRPr="00E23E94">
        <w:rPr>
          <w:sz w:val="22"/>
          <w:szCs w:val="22"/>
          <w:lang w:val="en-CA"/>
        </w:rPr>
        <w:t>Fougère</w:t>
      </w:r>
      <w:proofErr w:type="spellEnd"/>
      <w:r w:rsidRPr="00E23E94">
        <w:rPr>
          <w:sz w:val="22"/>
          <w:szCs w:val="22"/>
          <w:lang w:val="en-CA"/>
        </w:rPr>
        <w:t xml:space="preserve">, A.; Girardin, M.P.; Terrier, A.; </w:t>
      </w:r>
      <w:proofErr w:type="spellStart"/>
      <w:r w:rsidRPr="00E23E94">
        <w:rPr>
          <w:sz w:val="22"/>
          <w:szCs w:val="22"/>
          <w:lang w:val="en-CA"/>
        </w:rPr>
        <w:t>Grondin</w:t>
      </w:r>
      <w:proofErr w:type="spellEnd"/>
      <w:r w:rsidRPr="00E23E94">
        <w:rPr>
          <w:sz w:val="22"/>
          <w:szCs w:val="22"/>
          <w:lang w:val="en-CA"/>
        </w:rPr>
        <w:t xml:space="preserve">, P.; Lambert, M.-C.; Leduc, A.; Bergeron, Y. 2022. Projected changes in fire activity and severity feedback in the spruce-feather moss forest of western Quebec, Canada. </w:t>
      </w:r>
      <w:r w:rsidRPr="00351772">
        <w:rPr>
          <w:sz w:val="22"/>
          <w:szCs w:val="22"/>
          <w:lang w:val="en-CA"/>
        </w:rPr>
        <w:t>Trees, Forests and People. DOI: 10.1016/j.tfp.2022.100229</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5477CA" w:rsidRDefault="009401CA" w:rsidP="009401CA">
      <w:pPr>
        <w:ind w:left="1680" w:right="884" w:hanging="480"/>
        <w:jc w:val="both"/>
        <w:rPr>
          <w:sz w:val="22"/>
          <w:szCs w:val="22"/>
          <w:lang w:val="en-CA"/>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5477CA">
        <w:rPr>
          <w:sz w:val="22"/>
          <w:lang w:val="en-CA"/>
        </w:rPr>
        <w:t xml:space="preserve">J. Appl. Meteor. </w:t>
      </w:r>
      <w:proofErr w:type="spellStart"/>
      <w:r w:rsidRPr="005477CA">
        <w:rPr>
          <w:sz w:val="22"/>
          <w:lang w:val="en-CA"/>
        </w:rPr>
        <w:t>Climatol</w:t>
      </w:r>
      <w:proofErr w:type="spellEnd"/>
      <w:r w:rsidRPr="005477CA">
        <w:rPr>
          <w:sz w:val="22"/>
          <w:lang w:val="en-CA"/>
        </w:rPr>
        <w:t>. 48: 517-533.</w:t>
      </w:r>
    </w:p>
    <w:p w14:paraId="05CC3AB0" w14:textId="77777777" w:rsidR="009401CA" w:rsidRPr="005477CA" w:rsidRDefault="009401CA" w:rsidP="009401CA">
      <w:pPr>
        <w:ind w:left="1680" w:right="884" w:hanging="480"/>
        <w:jc w:val="both"/>
        <w:rPr>
          <w:sz w:val="22"/>
          <w:szCs w:val="22"/>
          <w:lang w:val="en-CA"/>
        </w:rPr>
      </w:pPr>
    </w:p>
    <w:p w14:paraId="06F42F75" w14:textId="77777777" w:rsidR="009401CA" w:rsidRPr="00581494" w:rsidRDefault="009401CA" w:rsidP="009401CA">
      <w:pPr>
        <w:ind w:left="1680" w:right="884" w:hanging="480"/>
        <w:jc w:val="both"/>
        <w:rPr>
          <w:sz w:val="22"/>
          <w:szCs w:val="22"/>
          <w:lang w:val="en-CA"/>
        </w:rPr>
      </w:pPr>
      <w:r w:rsidRPr="00581494">
        <w:rPr>
          <w:sz w:val="22"/>
          <w:lang w:val="en-CA"/>
        </w:rPr>
        <w:t>Govind,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Guillemette, F.; Bédard,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w:t>
      </w:r>
      <w:proofErr w:type="spellStart"/>
      <w:r w:rsidRPr="00581494">
        <w:rPr>
          <w:sz w:val="22"/>
          <w:lang w:val="en-CA"/>
        </w:rPr>
        <w:t>Bélanger</w:t>
      </w:r>
      <w:proofErr w:type="spellEnd"/>
      <w:r w:rsidRPr="00581494">
        <w:rPr>
          <w:sz w:val="22"/>
          <w:lang w:val="en-CA"/>
        </w:rPr>
        <w:t xml:space="preserve">, N.; </w:t>
      </w:r>
      <w:proofErr w:type="spellStart"/>
      <w:r w:rsidRPr="00581494">
        <w:rPr>
          <w:sz w:val="22"/>
          <w:lang w:val="en-CA"/>
        </w:rPr>
        <w:t>Paré</w:t>
      </w:r>
      <w:proofErr w:type="spellEnd"/>
      <w:r w:rsidRPr="00581494">
        <w:rPr>
          <w:sz w:val="22"/>
          <w:lang w:val="en-CA"/>
        </w:rPr>
        <w:t xml:space="preserve">,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r w:rsidRPr="00581494">
        <w:rPr>
          <w:sz w:val="22"/>
          <w:lang w:val="en-CA"/>
        </w:rPr>
        <w:t xml:space="preserve">Houl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lastRenderedPageBreak/>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McKenney,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Pinno</w:t>
      </w:r>
      <w:proofErr w:type="spellEnd"/>
      <w:r w:rsidRPr="00581494">
        <w:rPr>
          <w:sz w:val="22"/>
          <w:lang w:val="en-CA"/>
        </w:rPr>
        <w:t xml:space="preserve">, B.D.; </w:t>
      </w:r>
      <w:proofErr w:type="spellStart"/>
      <w:r w:rsidRPr="00581494">
        <w:rPr>
          <w:sz w:val="22"/>
          <w:lang w:val="en-CA"/>
        </w:rPr>
        <w:t>Paré</w:t>
      </w:r>
      <w:proofErr w:type="spellEnd"/>
      <w:r w:rsidRPr="00581494">
        <w:rPr>
          <w:sz w:val="22"/>
          <w:lang w:val="en-CA"/>
        </w:rPr>
        <w:t xml:space="preserve">, D.; Guindon, L.; </w:t>
      </w:r>
      <w:proofErr w:type="spellStart"/>
      <w:r w:rsidRPr="00581494">
        <w:rPr>
          <w:sz w:val="22"/>
          <w:lang w:val="en-CA"/>
        </w:rPr>
        <w:t>Bélanger</w:t>
      </w:r>
      <w:proofErr w:type="spellEnd"/>
      <w:r w:rsidRPr="00581494">
        <w:rPr>
          <w:sz w:val="22"/>
          <w:lang w:val="en-CA"/>
        </w:rPr>
        <w:t xml:space="preserve">, N. 2009. Predicting productivity of trembling aspen in the Boreal Shield ecozon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proofErr w:type="spellStart"/>
      <w:r w:rsidRPr="00581494">
        <w:rPr>
          <w:sz w:val="22"/>
          <w:lang w:val="en-CA"/>
        </w:rPr>
        <w:t>Raulier</w:t>
      </w:r>
      <w:proofErr w:type="spellEnd"/>
      <w:r w:rsidRPr="00581494">
        <w:rPr>
          <w:sz w:val="22"/>
          <w:lang w:val="en-CA"/>
        </w:rPr>
        <w:t xml:space="preserve">, F.; Bernier, P.Y.; Ung, C.-H. 2000. Modeling the influence of temperature on monthly gross primary productivity of sugar maple stands. </w:t>
      </w:r>
      <w:proofErr w:type="spellStart"/>
      <w:r w:rsidRPr="009026A4">
        <w:rPr>
          <w:sz w:val="22"/>
        </w:rPr>
        <w:t>Tree</w:t>
      </w:r>
      <w:proofErr w:type="spellEnd"/>
      <w:r w:rsidRPr="009026A4">
        <w:rPr>
          <w:sz w:val="22"/>
        </w:rPr>
        <w:t xml:space="preserve"> </w:t>
      </w:r>
      <w:proofErr w:type="spellStart"/>
      <w:r w:rsidRPr="009026A4">
        <w:rPr>
          <w:sz w:val="22"/>
        </w:rPr>
        <w:t>Physiology</w:t>
      </w:r>
      <w:proofErr w:type="spellEnd"/>
      <w:r w:rsidRPr="009026A4">
        <w:rPr>
          <w:sz w:val="22"/>
        </w:rPr>
        <w:t xml:space="preserve">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proofErr w:type="spellStart"/>
      <w:r w:rsidRPr="009026A4">
        <w:rPr>
          <w:sz w:val="22"/>
        </w:rPr>
        <w:t>Riopel</w:t>
      </w:r>
      <w:proofErr w:type="spellEnd"/>
      <w:r w:rsidRPr="009026A4">
        <w:rPr>
          <w:sz w:val="22"/>
        </w:rPr>
        <w:t xml:space="preserve">,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w:t>
      </w:r>
      <w:proofErr w:type="spellStart"/>
      <w:r w:rsidRPr="00581494">
        <w:rPr>
          <w:sz w:val="22"/>
          <w:lang w:val="en-CA"/>
        </w:rPr>
        <w:t>Conciatori</w:t>
      </w:r>
      <w:proofErr w:type="spellEnd"/>
      <w:r w:rsidRPr="00581494">
        <w:rPr>
          <w:sz w:val="22"/>
          <w:lang w:val="en-CA"/>
        </w:rPr>
        <w:t xml:space="preserve">, F. 2011. Light rings as bioindicators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w:t>
      </w:r>
      <w:proofErr w:type="spellStart"/>
      <w:r w:rsidRPr="00581494">
        <w:rPr>
          <w:sz w:val="22"/>
          <w:lang w:val="en-CA"/>
        </w:rPr>
        <w:t>Raulier</w:t>
      </w:r>
      <w:proofErr w:type="spellEnd"/>
      <w:r w:rsidRPr="00581494">
        <w:rPr>
          <w:sz w:val="22"/>
          <w:lang w:val="en-CA"/>
        </w:rPr>
        <w:t xml:space="preserve">, F.; Fournier, R.A.; Lambert, M.-C.; Régnière, J. 2001. Biophysical site indices for shade tolerant and intolerant boreal species. </w:t>
      </w:r>
      <w:r w:rsidRPr="009026A4">
        <w:rPr>
          <w:sz w:val="22"/>
        </w:rPr>
        <w:t xml:space="preserve">For. </w:t>
      </w:r>
      <w:proofErr w:type="spellStart"/>
      <w:r w:rsidRPr="009026A4">
        <w:rPr>
          <w:sz w:val="22"/>
        </w:rPr>
        <w:t>Sci</w:t>
      </w:r>
      <w:proofErr w:type="spellEnd"/>
      <w:r w:rsidRPr="009026A4">
        <w:rPr>
          <w:sz w:val="22"/>
        </w:rPr>
        <w:t>.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proofErr w:type="spellStart"/>
      <w:r w:rsidRPr="00581494">
        <w:rPr>
          <w:i/>
          <w:sz w:val="22"/>
          <w:lang w:val="en-CA"/>
        </w:rPr>
        <w:t>Choristoneura</w:t>
      </w:r>
      <w:proofErr w:type="spellEnd"/>
      <w:r w:rsidRPr="00581494">
        <w:rPr>
          <w:i/>
          <w:sz w:val="22"/>
          <w:lang w:val="en-CA"/>
        </w:rPr>
        <w:t xml:space="preserve"> </w:t>
      </w:r>
      <w:proofErr w:type="spellStart"/>
      <w:r w:rsidRPr="00581494">
        <w:rPr>
          <w:i/>
          <w:sz w:val="22"/>
          <w:lang w:val="en-CA"/>
        </w:rPr>
        <w:t>fumiferana</w:t>
      </w:r>
      <w:proofErr w:type="spellEnd"/>
      <w:r w:rsidRPr="00581494">
        <w:rPr>
          <w:sz w:val="22"/>
          <w:lang w:val="en-CA"/>
        </w:rPr>
        <w:t xml:space="preserve"> dispersal. </w:t>
      </w:r>
      <w:proofErr w:type="spellStart"/>
      <w:r w:rsidRPr="00581494">
        <w:rPr>
          <w:sz w:val="22"/>
          <w:lang w:val="en-CA"/>
        </w:rPr>
        <w:t>Ecography</w:t>
      </w:r>
      <w:proofErr w:type="spellEnd"/>
      <w:r w:rsidRPr="00581494">
        <w:rPr>
          <w:sz w:val="22"/>
          <w:lang w:val="en-CA"/>
        </w:rPr>
        <w:t>.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r w:rsidRPr="00581494">
        <w:rPr>
          <w:sz w:val="22"/>
          <w:lang w:val="en-CA"/>
        </w:rPr>
        <w:t>Bentz, B.; Régnière, J.; Fettig, C.J.; Hansen, E.M.; Hayes, J.L.; </w:t>
      </w:r>
      <w:proofErr w:type="spellStart"/>
      <w:r w:rsidRPr="00581494">
        <w:rPr>
          <w:sz w:val="22"/>
          <w:lang w:val="en-CA"/>
        </w:rPr>
        <w:t>Hicke</w:t>
      </w:r>
      <w:proofErr w:type="spellEnd"/>
      <w:r w:rsidRPr="00581494">
        <w:rPr>
          <w:sz w:val="22"/>
          <w:lang w:val="en-CA"/>
        </w:rPr>
        <w:t xml:space="preserve">, J.A.; Kelsey, R.G.; Lundquist, J.; </w:t>
      </w:r>
      <w:proofErr w:type="spellStart"/>
      <w:r w:rsidRPr="00581494">
        <w:rPr>
          <w:sz w:val="22"/>
          <w:lang w:val="en-CA"/>
        </w:rPr>
        <w:t>Negrón</w:t>
      </w:r>
      <w:proofErr w:type="spellEnd"/>
      <w:r w:rsidRPr="00581494">
        <w:rPr>
          <w:sz w:val="22"/>
          <w:lang w:val="en-CA"/>
        </w:rPr>
        <w:t xml:space="preserve">,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Direct and Indirect Effects. </w:t>
      </w:r>
      <w:proofErr w:type="spellStart"/>
      <w:r w:rsidRPr="00581494">
        <w:rPr>
          <w:sz w:val="22"/>
          <w:lang w:val="en-CA"/>
        </w:rPr>
        <w:t>BioScience</w:t>
      </w:r>
      <w:proofErr w:type="spellEnd"/>
      <w:r w:rsidRPr="00581494">
        <w:rPr>
          <w:sz w:val="22"/>
          <w:lang w:val="en-CA"/>
        </w:rPr>
        <w:t xml:space="preserv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proofErr w:type="spellStart"/>
      <w:r w:rsidRPr="00581494">
        <w:rPr>
          <w:sz w:val="22"/>
          <w:lang w:val="en-CA"/>
        </w:rPr>
        <w:t>Bourchier</w:t>
      </w:r>
      <w:proofErr w:type="spellEnd"/>
      <w:r w:rsidRPr="00581494">
        <w:rPr>
          <w:sz w:val="22"/>
          <w:lang w:val="en-CA"/>
        </w:rPr>
        <w:t xml:space="preserve">, R.S.; van </w:t>
      </w:r>
      <w:proofErr w:type="spellStart"/>
      <w:r w:rsidRPr="00581494">
        <w:rPr>
          <w:sz w:val="22"/>
          <w:lang w:val="en-CA"/>
        </w:rPr>
        <w:t>Herewijk</w:t>
      </w:r>
      <w:proofErr w:type="spellEnd"/>
      <w:r w:rsidRPr="00581494">
        <w:rPr>
          <w:sz w:val="22"/>
          <w:lang w:val="en-CA"/>
        </w:rPr>
        <w:t xml:space="preserve">, B.H. 2010. Distribution and potential spread of </w:t>
      </w:r>
      <w:proofErr w:type="spellStart"/>
      <w:r w:rsidRPr="00581494">
        <w:rPr>
          <w:sz w:val="22"/>
          <w:lang w:val="en-CA"/>
        </w:rPr>
        <w:t>Japanses</w:t>
      </w:r>
      <w:proofErr w:type="spellEnd"/>
      <w:r w:rsidRPr="00581494">
        <w:rPr>
          <w:sz w:val="22"/>
          <w:lang w:val="en-CA"/>
        </w:rPr>
        <w:t xml:space="preserve"> knotweed (</w:t>
      </w:r>
      <w:r w:rsidRPr="00581494">
        <w:rPr>
          <w:i/>
          <w:sz w:val="22"/>
          <w:lang w:val="en-CA"/>
        </w:rPr>
        <w:t xml:space="preserve">Polygonum </w:t>
      </w:r>
      <w:proofErr w:type="spellStart"/>
      <w:r w:rsidRPr="00581494">
        <w:rPr>
          <w:i/>
          <w:sz w:val="22"/>
          <w:lang w:val="en-CA"/>
        </w:rPr>
        <w:t>cuspidatum</w:t>
      </w:r>
      <w:proofErr w:type="spellEnd"/>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w:t>
      </w:r>
      <w:proofErr w:type="spellStart"/>
      <w:r w:rsidRPr="00581494">
        <w:rPr>
          <w:sz w:val="22"/>
          <w:lang w:val="en-CA"/>
        </w:rPr>
        <w:t>tresholds</w:t>
      </w:r>
      <w:proofErr w:type="spellEnd"/>
      <w:r w:rsidRPr="00581494">
        <w:rPr>
          <w:sz w:val="22"/>
          <w:lang w:val="en-CA"/>
        </w:rPr>
        <w:t xml:space="preserve">. Invasive Plant Sci. </w:t>
      </w:r>
      <w:proofErr w:type="spellStart"/>
      <w:r w:rsidRPr="00581494">
        <w:rPr>
          <w:sz w:val="22"/>
          <w:lang w:val="en-CA"/>
        </w:rPr>
        <w:t>Manag</w:t>
      </w:r>
      <w:proofErr w:type="spellEnd"/>
      <w:r w:rsidRPr="00581494">
        <w:rPr>
          <w:sz w:val="22"/>
          <w:lang w:val="en-CA"/>
        </w:rPr>
        <w:t>.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Bentz,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w:t>
      </w:r>
      <w:proofErr w:type="spellStart"/>
      <w:r w:rsidRPr="00581494">
        <w:rPr>
          <w:sz w:val="22"/>
          <w:lang w:val="en-CA"/>
        </w:rPr>
        <w:t>Safranyik</w:t>
      </w:r>
      <w:proofErr w:type="spellEnd"/>
      <w:r w:rsidRPr="00581494">
        <w:rPr>
          <w:sz w:val="22"/>
          <w:lang w:val="en-CA"/>
        </w:rPr>
        <w:t xml:space="preserve">,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et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r w:rsidRPr="00581494">
        <w:rPr>
          <w:sz w:val="22"/>
          <w:lang w:val="en-CA"/>
        </w:rPr>
        <w:lastRenderedPageBreak/>
        <w:t xml:space="preserve">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r w:rsidRPr="00581494">
        <w:rPr>
          <w:sz w:val="22"/>
          <w:lang w:val="en-CA"/>
        </w:rPr>
        <w:t xml:space="preserve">Cudmore, T.J.; Björklund, N.; </w:t>
      </w:r>
      <w:proofErr w:type="spellStart"/>
      <w:r w:rsidRPr="00581494">
        <w:rPr>
          <w:sz w:val="22"/>
          <w:lang w:val="en-CA"/>
        </w:rPr>
        <w:t>Caroll</w:t>
      </w:r>
      <w:proofErr w:type="spellEnd"/>
      <w:r w:rsidRPr="00581494">
        <w:rPr>
          <w:sz w:val="22"/>
          <w:lang w:val="en-CA"/>
        </w:rPr>
        <w:t xml:space="preserve">,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Bentz, B.J.; Turner, D.L. 2001. Temperature-based model for predicting </w:t>
      </w:r>
      <w:proofErr w:type="spellStart"/>
      <w:r w:rsidRPr="00581494">
        <w:rPr>
          <w:sz w:val="22"/>
          <w:lang w:val="en-CA"/>
        </w:rPr>
        <w:t>univoltine</w:t>
      </w:r>
      <w:proofErr w:type="spellEnd"/>
      <w:r w:rsidRPr="00581494">
        <w:rPr>
          <w:sz w:val="22"/>
          <w:lang w:val="en-CA"/>
        </w:rPr>
        <w:t xml:space="preserve"> brood proportions in spruce beetle (Coleoptera: Scolytida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r w:rsidRPr="00581494">
        <w:rPr>
          <w:sz w:val="22"/>
          <w:lang w:val="en-CA"/>
        </w:rPr>
        <w:t>Houle, D.; Duchesne, L.; Boutin,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Macfarlane, W.W.; Wilcox, L. 2010. </w:t>
      </w:r>
      <w:proofErr w:type="spellStart"/>
      <w:r w:rsidRPr="00581494">
        <w:rPr>
          <w:sz w:val="22"/>
          <w:lang w:val="en-CA"/>
        </w:rPr>
        <w:t>Whitebark</w:t>
      </w:r>
      <w:proofErr w:type="spellEnd"/>
      <w:r w:rsidRPr="00581494">
        <w:rPr>
          <w:sz w:val="22"/>
          <w:lang w:val="en-CA"/>
        </w:rPr>
        <w:t xml:space="preserve">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proofErr w:type="spellStart"/>
      <w:r w:rsidRPr="00581494">
        <w:rPr>
          <w:sz w:val="22"/>
          <w:lang w:val="en-CA"/>
        </w:rPr>
        <w:t>Nealis</w:t>
      </w:r>
      <w:proofErr w:type="spellEnd"/>
      <w:r w:rsidRPr="00581494">
        <w:rPr>
          <w:sz w:val="22"/>
          <w:lang w:val="en-CA"/>
        </w:rPr>
        <w:t>,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w:t>
      </w:r>
      <w:proofErr w:type="spellStart"/>
      <w:r w:rsidRPr="00581494">
        <w:rPr>
          <w:sz w:val="22"/>
          <w:lang w:val="en-CA"/>
        </w:rPr>
        <w:t>Liebhold</w:t>
      </w:r>
      <w:proofErr w:type="spellEnd"/>
      <w:r w:rsidRPr="00581494">
        <w:rPr>
          <w:sz w:val="22"/>
          <w:lang w:val="en-CA"/>
        </w:rPr>
        <w:t xml:space="preserve">, M.L. McManus, </w:t>
      </w:r>
      <w:proofErr w:type="spellStart"/>
      <w:r w:rsidRPr="00581494">
        <w:rPr>
          <w:sz w:val="22"/>
          <w:lang w:val="en-CA"/>
        </w:rPr>
        <w:t>I.S.Otvos</w:t>
      </w:r>
      <w:proofErr w:type="spellEnd"/>
      <w:r w:rsidRPr="00581494">
        <w:rPr>
          <w:sz w:val="22"/>
          <w:lang w:val="en-CA"/>
        </w:rPr>
        <w:t xml:space="preserve"> and S.L.C. </w:t>
      </w:r>
      <w:proofErr w:type="spellStart"/>
      <w:r w:rsidRPr="00581494">
        <w:rPr>
          <w:sz w:val="22"/>
          <w:lang w:val="en-CA"/>
        </w:rPr>
        <w:t>Fosbroke</w:t>
      </w:r>
      <w:proofErr w:type="spellEnd"/>
      <w:r w:rsidRPr="00581494">
        <w:rPr>
          <w:sz w:val="22"/>
          <w:lang w:val="en-CA"/>
        </w:rPr>
        <w:t xml:space="preserv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t>
      </w:r>
      <w:proofErr w:type="spellStart"/>
      <w:r w:rsidRPr="00581494">
        <w:rPr>
          <w:sz w:val="22"/>
          <w:lang w:val="en-CA"/>
        </w:rPr>
        <w:t>Worner</w:t>
      </w:r>
      <w:proofErr w:type="spellEnd"/>
      <w:r w:rsidRPr="00581494">
        <w:rPr>
          <w:sz w:val="22"/>
          <w:lang w:val="en-CA"/>
        </w:rPr>
        <w:t xml:space="preserve">, S. 2007. Risk assessment of the gypsy moth, </w:t>
      </w:r>
      <w:r w:rsidRPr="00581494">
        <w:rPr>
          <w:i/>
          <w:sz w:val="22"/>
          <w:lang w:val="en-CA"/>
        </w:rPr>
        <w:t xml:space="preserve">Lymantria </w:t>
      </w:r>
      <w:proofErr w:type="spellStart"/>
      <w:r w:rsidRPr="00581494">
        <w:rPr>
          <w:i/>
          <w:sz w:val="22"/>
          <w:lang w:val="en-CA"/>
        </w:rPr>
        <w:t>dispar</w:t>
      </w:r>
      <w:proofErr w:type="spellEnd"/>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w:t>
      </w:r>
      <w:proofErr w:type="spellStart"/>
      <w:r w:rsidRPr="00581494">
        <w:rPr>
          <w:sz w:val="22"/>
          <w:lang w:val="en-CA"/>
        </w:rPr>
        <w:t>Biometeorol</w:t>
      </w:r>
      <w:proofErr w:type="spellEnd"/>
      <w:r w:rsidRPr="00581494">
        <w:rPr>
          <w:sz w:val="22"/>
          <w:lang w:val="en-CA"/>
        </w:rPr>
        <w:t>.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5477CA" w:rsidRDefault="009401CA" w:rsidP="009401CA">
      <w:pPr>
        <w:ind w:left="1680" w:right="884" w:hanging="480"/>
        <w:jc w:val="both"/>
        <w:rPr>
          <w:sz w:val="22"/>
          <w:szCs w:val="22"/>
          <w:lang w:val="en-CA"/>
        </w:rPr>
      </w:pPr>
      <w:r w:rsidRPr="00581494">
        <w:rPr>
          <w:sz w:val="22"/>
          <w:lang w:val="en-CA"/>
        </w:rPr>
        <w:t xml:space="preserve">Régnière, J.; Bentz, B. 2007. Modelling cold tolerance in the mountain pine beetle, </w:t>
      </w:r>
      <w:proofErr w:type="spellStart"/>
      <w:r w:rsidRPr="00581494">
        <w:rPr>
          <w:i/>
          <w:sz w:val="22"/>
          <w:lang w:val="en-CA"/>
        </w:rPr>
        <w:t>Dendroctonus</w:t>
      </w:r>
      <w:proofErr w:type="spellEnd"/>
      <w:r w:rsidRPr="00581494">
        <w:rPr>
          <w:i/>
          <w:sz w:val="22"/>
          <w:lang w:val="en-CA"/>
        </w:rPr>
        <w:t xml:space="preserve"> </w:t>
      </w:r>
      <w:proofErr w:type="spellStart"/>
      <w:r w:rsidRPr="00581494">
        <w:rPr>
          <w:i/>
          <w:sz w:val="22"/>
          <w:lang w:val="en-CA"/>
        </w:rPr>
        <w:t>ponderosae</w:t>
      </w:r>
      <w:proofErr w:type="spellEnd"/>
      <w:r w:rsidRPr="00581494">
        <w:rPr>
          <w:sz w:val="22"/>
          <w:lang w:val="en-CA"/>
        </w:rPr>
        <w:t xml:space="preserve">. </w:t>
      </w:r>
      <w:r w:rsidRPr="005477CA">
        <w:rPr>
          <w:sz w:val="22"/>
          <w:lang w:val="en-CA"/>
        </w:rPr>
        <w:t>J. Insect Physiol.</w:t>
      </w:r>
      <w:r w:rsidRPr="005477CA">
        <w:rPr>
          <w:sz w:val="20"/>
          <w:lang w:val="en-CA"/>
        </w:rPr>
        <w:t xml:space="preserve"> 53:559-572</w:t>
      </w:r>
    </w:p>
    <w:p w14:paraId="7CF8A415" w14:textId="77777777" w:rsidR="009401CA" w:rsidRPr="005477CA" w:rsidRDefault="009401CA" w:rsidP="009401CA">
      <w:pPr>
        <w:ind w:left="1680" w:right="884" w:hanging="480"/>
        <w:jc w:val="both"/>
        <w:rPr>
          <w:sz w:val="22"/>
          <w:szCs w:val="22"/>
          <w:lang w:val="en-CA"/>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2002. Modelling seasonality of gypsy moth, </w:t>
      </w:r>
      <w:r w:rsidRPr="00581494">
        <w:rPr>
          <w:i/>
          <w:sz w:val="22"/>
          <w:lang w:val="en-CA"/>
        </w:rPr>
        <w:t xml:space="preserve">Lymantria </w:t>
      </w:r>
      <w:proofErr w:type="spellStart"/>
      <w:r w:rsidRPr="00581494">
        <w:rPr>
          <w:i/>
          <w:sz w:val="22"/>
          <w:lang w:val="en-CA"/>
        </w:rPr>
        <w:t>dispar</w:t>
      </w:r>
      <w:proofErr w:type="spellEnd"/>
      <w:r w:rsidRPr="00581494">
        <w:rPr>
          <w:sz w:val="22"/>
          <w:lang w:val="en-CA"/>
        </w:rPr>
        <w:t xml:space="preserve"> (Lepidoptera: </w:t>
      </w:r>
      <w:proofErr w:type="spellStart"/>
      <w:r w:rsidRPr="00581494">
        <w:rPr>
          <w:sz w:val="22"/>
          <w:lang w:val="en-CA"/>
        </w:rPr>
        <w:t>Lymantriidae</w:t>
      </w:r>
      <w:proofErr w:type="spellEnd"/>
      <w:r w:rsidRPr="00581494">
        <w:rPr>
          <w:sz w:val="22"/>
          <w:lang w:val="en-CA"/>
        </w:rPr>
        <w:t xml:space="preserv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Régnière, J.; Sharov,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Sharov, A. 1999. Simulating temperature-dependent processes at the sub-continental scale: male gypsy moth flight phenology as an example. </w:t>
      </w:r>
      <w:r w:rsidRPr="009026A4">
        <w:rPr>
          <w:sz w:val="22"/>
        </w:rPr>
        <w:t xml:space="preserve">Int. J. </w:t>
      </w:r>
      <w:proofErr w:type="spellStart"/>
      <w:r w:rsidRPr="009026A4">
        <w:rPr>
          <w:sz w:val="22"/>
        </w:rPr>
        <w:t>Biometeorol</w:t>
      </w:r>
      <w:proofErr w:type="spellEnd"/>
      <w:r w:rsidRPr="009026A4">
        <w:rPr>
          <w:sz w:val="22"/>
        </w:rPr>
        <w:t>.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w:t>
      </w:r>
      <w:proofErr w:type="spellStart"/>
      <w:r w:rsidRPr="009026A4">
        <w:rPr>
          <w:sz w:val="22"/>
        </w:rPr>
        <w:t>Dickison</w:t>
      </w:r>
      <w:proofErr w:type="spellEnd"/>
      <w:r w:rsidRPr="009026A4">
        <w:rPr>
          <w:sz w:val="22"/>
        </w:rPr>
        <w:t xml:space="preserve">, R.; </w:t>
      </w:r>
      <w:proofErr w:type="spellStart"/>
      <w:r w:rsidRPr="009026A4">
        <w:rPr>
          <w:sz w:val="22"/>
        </w:rPr>
        <w:t>Staples</w:t>
      </w:r>
      <w:proofErr w:type="spellEnd"/>
      <w:r w:rsidRPr="009026A4">
        <w:rPr>
          <w:sz w:val="22"/>
        </w:rPr>
        <w:t xml:space="preserve">,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Lavigne, D.; Dupont, A.; Carter, N. 2007. Predicting the seasonal development of the </w:t>
      </w:r>
      <w:proofErr w:type="spellStart"/>
      <w:r w:rsidRPr="00581494">
        <w:rPr>
          <w:sz w:val="22"/>
          <w:lang w:val="en-CA"/>
        </w:rPr>
        <w:t>yellowheaded</w:t>
      </w:r>
      <w:proofErr w:type="spellEnd"/>
      <w:r w:rsidRPr="00581494">
        <w:rPr>
          <w:sz w:val="22"/>
          <w:lang w:val="en-CA"/>
        </w:rPr>
        <w:t xml:space="preserve"> spruce sawfly, </w:t>
      </w:r>
      <w:proofErr w:type="spellStart"/>
      <w:r w:rsidRPr="00581494">
        <w:rPr>
          <w:i/>
          <w:sz w:val="22"/>
          <w:lang w:val="en-CA"/>
        </w:rPr>
        <w:t>Pikonema</w:t>
      </w:r>
      <w:proofErr w:type="spellEnd"/>
      <w:r w:rsidRPr="00581494">
        <w:rPr>
          <w:i/>
          <w:sz w:val="22"/>
          <w:lang w:val="en-CA"/>
        </w:rPr>
        <w:t xml:space="preserve"> </w:t>
      </w:r>
      <w:proofErr w:type="spellStart"/>
      <w:r w:rsidRPr="00581494">
        <w:rPr>
          <w:i/>
          <w:sz w:val="22"/>
          <w:lang w:val="en-CA"/>
        </w:rPr>
        <w:t>alaskensis</w:t>
      </w:r>
      <w:proofErr w:type="spellEnd"/>
      <w:r w:rsidRPr="00581494">
        <w:rPr>
          <w:sz w:val="22"/>
          <w:lang w:val="en-CA"/>
        </w:rPr>
        <w:t xml:space="preserve"> (Hymenoptera: </w:t>
      </w:r>
      <w:proofErr w:type="spellStart"/>
      <w:r w:rsidRPr="00581494">
        <w:rPr>
          <w:sz w:val="22"/>
          <w:lang w:val="en-CA"/>
        </w:rPr>
        <w:t>Tenthredinidae</w:t>
      </w:r>
      <w:proofErr w:type="spellEnd"/>
      <w:r w:rsidRPr="00581494">
        <w:rPr>
          <w:sz w:val="22"/>
          <w:lang w:val="en-CA"/>
        </w:rPr>
        <w:t xml:space="preserv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w:t>
      </w:r>
      <w:proofErr w:type="spellStart"/>
      <w:r w:rsidRPr="00581494">
        <w:rPr>
          <w:sz w:val="22"/>
          <w:lang w:val="en-CA"/>
        </w:rPr>
        <w:t>Entomol</w:t>
      </w:r>
      <w:proofErr w:type="spellEnd"/>
      <w:r w:rsidRPr="00581494">
        <w:rPr>
          <w:sz w:val="22"/>
          <w:lang w:val="en-CA"/>
        </w:rPr>
        <w:t xml:space="preserve">.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5477CA" w:rsidRDefault="009401CA" w:rsidP="009401CA">
      <w:pPr>
        <w:ind w:left="1680" w:right="884" w:hanging="480"/>
        <w:jc w:val="both"/>
        <w:rPr>
          <w:sz w:val="22"/>
          <w:lang w:val="en-CA"/>
        </w:rPr>
      </w:pPr>
      <w:bookmarkStart w:id="11" w:name="_Toc162663956"/>
      <w:r w:rsidRPr="00581494">
        <w:rPr>
          <w:sz w:val="22"/>
          <w:lang w:val="en-CA"/>
        </w:rPr>
        <w:t xml:space="preserve">Régnière, J.; </w:t>
      </w:r>
      <w:proofErr w:type="spellStart"/>
      <w:r w:rsidRPr="00581494">
        <w:rPr>
          <w:sz w:val="22"/>
          <w:lang w:val="en-CA"/>
        </w:rPr>
        <w:t>Nealis</w:t>
      </w:r>
      <w:proofErr w:type="spellEnd"/>
      <w:r w:rsidRPr="00581494">
        <w:rPr>
          <w:sz w:val="22"/>
          <w:lang w:val="en-CA"/>
        </w:rPr>
        <w:t xml:space="preserve">, V.; Porter, K. 2007. </w:t>
      </w:r>
      <w:bookmarkStart w:id="12" w:name="_top"/>
      <w:bookmarkEnd w:id="12"/>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5477CA">
        <w:rPr>
          <w:sz w:val="22"/>
          <w:lang w:val="en-CA"/>
        </w:rPr>
        <w:t>Biol. Invasions (in press).</w:t>
      </w:r>
      <w:bookmarkEnd w:id="11"/>
    </w:p>
    <w:p w14:paraId="387F3EB9" w14:textId="77777777" w:rsidR="009401CA" w:rsidRPr="005477CA" w:rsidRDefault="009401CA" w:rsidP="009401CA">
      <w:pPr>
        <w:ind w:left="1680" w:right="884" w:hanging="480"/>
        <w:jc w:val="both"/>
        <w:rPr>
          <w:sz w:val="22"/>
          <w:szCs w:val="22"/>
          <w:lang w:val="en-CA"/>
        </w:rPr>
      </w:pPr>
    </w:p>
    <w:p w14:paraId="04961C46" w14:textId="77777777" w:rsidR="009401CA" w:rsidRPr="00581494" w:rsidRDefault="009401CA" w:rsidP="009401CA">
      <w:pPr>
        <w:ind w:left="1680" w:right="884" w:hanging="480"/>
        <w:jc w:val="both"/>
        <w:rPr>
          <w:sz w:val="22"/>
          <w:szCs w:val="22"/>
          <w:lang w:val="en-CA"/>
        </w:rPr>
      </w:pPr>
      <w:r w:rsidRPr="005477CA">
        <w:rPr>
          <w:sz w:val="22"/>
          <w:lang w:val="en-CA"/>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proofErr w:type="spellStart"/>
      <w:r w:rsidRPr="00581494">
        <w:rPr>
          <w:sz w:val="22"/>
          <w:lang w:val="en-CA"/>
        </w:rPr>
        <w:t>Safranyik</w:t>
      </w:r>
      <w:proofErr w:type="spellEnd"/>
      <w:r w:rsidRPr="00581494">
        <w:rPr>
          <w:sz w:val="22"/>
          <w:lang w:val="en-CA"/>
        </w:rPr>
        <w:t>, L.; Carroll, AL.; Régnière, J.; </w:t>
      </w:r>
      <w:proofErr w:type="spellStart"/>
      <w:r w:rsidRPr="00581494">
        <w:rPr>
          <w:sz w:val="22"/>
          <w:lang w:val="en-CA"/>
        </w:rPr>
        <w:t>Langor</w:t>
      </w:r>
      <w:proofErr w:type="spellEnd"/>
      <w:r w:rsidRPr="00581494">
        <w:rPr>
          <w:sz w:val="22"/>
          <w:lang w:val="en-CA"/>
        </w:rPr>
        <w:t>, D.W.; Riel, W.G.; Shore, T.L.; Peter, B.; Cooke, B.J.; </w:t>
      </w:r>
      <w:proofErr w:type="spellStart"/>
      <w:r w:rsidRPr="00581494">
        <w:rPr>
          <w:sz w:val="22"/>
          <w:lang w:val="en-CA"/>
        </w:rPr>
        <w:t>Nealis</w:t>
      </w:r>
      <w:proofErr w:type="spellEnd"/>
      <w:r w:rsidRPr="00581494">
        <w:rPr>
          <w:sz w:val="22"/>
          <w:lang w:val="en-CA"/>
        </w:rPr>
        <w:t>,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 xml:space="preserve">Tobin, P.C.; Sharov, A.A.; </w:t>
      </w:r>
      <w:proofErr w:type="spellStart"/>
      <w:r w:rsidRPr="00581494">
        <w:rPr>
          <w:sz w:val="22"/>
          <w:lang w:val="en-CA"/>
        </w:rPr>
        <w:t>Liebhold</w:t>
      </w:r>
      <w:proofErr w:type="spellEnd"/>
      <w:r w:rsidRPr="00581494">
        <w:rPr>
          <w:sz w:val="22"/>
          <w:lang w:val="en-CA"/>
        </w:rPr>
        <w:t>,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w:t>
      </w:r>
      <w:proofErr w:type="spellStart"/>
      <w:r w:rsidRPr="00581494">
        <w:rPr>
          <w:sz w:val="22"/>
          <w:lang w:val="en-CA"/>
        </w:rPr>
        <w:t>Stappen</w:t>
      </w:r>
      <w:proofErr w:type="spellEnd"/>
      <w:r w:rsidRPr="00581494">
        <w:rPr>
          <w:sz w:val="22"/>
          <w:lang w:val="en-CA"/>
        </w:rPr>
        <w:t xml:space="preserve">,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r w:rsidRPr="00581494">
        <w:rPr>
          <w:i/>
          <w:sz w:val="22"/>
          <w:lang w:val="en-CA"/>
        </w:rPr>
        <w:t xml:space="preserve">Lymantria </w:t>
      </w:r>
      <w:proofErr w:type="spellStart"/>
      <w:r w:rsidRPr="00581494">
        <w:rPr>
          <w:i/>
          <w:sz w:val="22"/>
          <w:lang w:val="en-CA"/>
        </w:rPr>
        <w:t>dispar</w:t>
      </w:r>
      <w:proofErr w:type="spellEnd"/>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w:t>
      </w:r>
      <w:proofErr w:type="spellStart"/>
      <w:r w:rsidRPr="00581494">
        <w:rPr>
          <w:sz w:val="22"/>
          <w:lang w:val="en-CA"/>
        </w:rPr>
        <w:t>Ylioja</w:t>
      </w:r>
      <w:proofErr w:type="spellEnd"/>
      <w:r w:rsidRPr="00581494">
        <w:rPr>
          <w:sz w:val="22"/>
          <w:lang w:val="en-CA"/>
        </w:rPr>
        <w:t xml:space="preserve">,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proofErr w:type="spellStart"/>
      <w:r w:rsidRPr="00581494">
        <w:rPr>
          <w:i/>
          <w:sz w:val="22"/>
          <w:lang w:val="en-CA"/>
        </w:rPr>
        <w:t>Dendroctonus</w:t>
      </w:r>
      <w:proofErr w:type="spellEnd"/>
      <w:r w:rsidRPr="00581494">
        <w:rPr>
          <w:i/>
          <w:sz w:val="22"/>
          <w:lang w:val="en-CA"/>
        </w:rPr>
        <w:t xml:space="preserve"> frontalis</w:t>
      </w:r>
      <w:r w:rsidRPr="00581494">
        <w:rPr>
          <w:sz w:val="22"/>
          <w:lang w:val="en-CA"/>
        </w:rPr>
        <w:t xml:space="preserve"> (Coleoptera: </w:t>
      </w:r>
      <w:proofErr w:type="spellStart"/>
      <w:r w:rsidRPr="00581494">
        <w:rPr>
          <w:sz w:val="22"/>
          <w:lang w:val="en-CA"/>
        </w:rPr>
        <w:t>Scolytinae</w:t>
      </w:r>
      <w:proofErr w:type="spellEnd"/>
      <w:r w:rsidRPr="00581494">
        <w:rPr>
          <w:sz w:val="22"/>
          <w:lang w:val="en-CA"/>
        </w:rPr>
        <w:t xml:space="preserve">). </w:t>
      </w:r>
      <w:proofErr w:type="spellStart"/>
      <w:r w:rsidRPr="009026A4">
        <w:rPr>
          <w:sz w:val="22"/>
        </w:rPr>
        <w:t>Ecol</w:t>
      </w:r>
      <w:proofErr w:type="spellEnd"/>
      <w:r w:rsidRPr="009026A4">
        <w:rPr>
          <w:sz w:val="22"/>
        </w:rPr>
        <w:t xml:space="preserve">. </w:t>
      </w:r>
      <w:proofErr w:type="spellStart"/>
      <w:r w:rsidRPr="009026A4">
        <w:rPr>
          <w:sz w:val="22"/>
        </w:rPr>
        <w:t>Appl</w:t>
      </w:r>
      <w:proofErr w:type="spellEnd"/>
      <w:r w:rsidRPr="009026A4">
        <w:rPr>
          <w:sz w:val="22"/>
        </w:rPr>
        <w:t xml:space="preserve">.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EF059B">
      <w:pPr>
        <w:pStyle w:val="Titre2"/>
      </w:pPr>
      <w:bookmarkStart w:id="13" w:name="_Toc348100089"/>
      <w:bookmarkStart w:id="14" w:name="_Toc503271147"/>
      <w:r w:rsidRPr="009026A4">
        <w:t>Installation de BioSIM</w:t>
      </w:r>
      <w:bookmarkEnd w:id="13"/>
      <w:bookmarkEnd w:id="14"/>
    </w:p>
    <w:p w14:paraId="169F0AF5" w14:textId="77777777" w:rsidR="009401CA" w:rsidRPr="009026A4" w:rsidRDefault="009401CA" w:rsidP="009401CA">
      <w:bookmarkStart w:id="15" w:name="_Technical_support"/>
      <w:bookmarkEnd w:id="15"/>
    </w:p>
    <w:p w14:paraId="6E740B81" w14:textId="140A6E91" w:rsidR="009401CA" w:rsidRPr="009026A4" w:rsidRDefault="009401CA" w:rsidP="00E95183">
      <w:pPr>
        <w:pStyle w:val="Titre3"/>
      </w:pPr>
      <w:bookmarkStart w:id="16" w:name="TechSupport"/>
      <w:bookmarkStart w:id="17" w:name="_Toc348100090"/>
      <w:bookmarkStart w:id="18" w:name="_Toc503271148"/>
      <w:r w:rsidRPr="009026A4">
        <w:t>Soutien technique</w:t>
      </w:r>
      <w:bookmarkEnd w:id="16"/>
      <w:bookmarkEnd w:id="17"/>
      <w:bookmarkEnd w:id="18"/>
    </w:p>
    <w:p w14:paraId="74EA3E09" w14:textId="77777777" w:rsidR="009401CA" w:rsidRPr="009026A4" w:rsidRDefault="009401CA" w:rsidP="009401CA"/>
    <w:p w14:paraId="595AC7F1" w14:textId="48EBB032"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approche de BioSIM, veuillez communiquer avec Jacques Régnière à l</w:t>
      </w:r>
      <w:r w:rsidR="0098105F">
        <w:t>’</w:t>
      </w:r>
      <w:r w:rsidRPr="009026A4">
        <w:t xml:space="preserve">adresse </w:t>
      </w:r>
      <w:hyperlink r:id="rId16" w:history="1">
        <w:r w:rsidR="005477CA" w:rsidRPr="00DE4953">
          <w:rPr>
            <w:rStyle w:val="Hyperlien"/>
          </w:rPr>
          <w:t>Jacques.Regniere@canada.ca</w:t>
        </w:r>
      </w:hyperlink>
      <w:r w:rsidRPr="009026A4">
        <w:t>. Pour les questions plus techniques concernant 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7" w:history="1">
        <w:r w:rsidR="005477CA" w:rsidRPr="00DE4953">
          <w:rPr>
            <w:rStyle w:val="Hyperlien"/>
          </w:rPr>
          <w:t>Remi.Saint-</w:t>
        </w:r>
        <w:r w:rsidR="005477CA" w:rsidRPr="00DE4953">
          <w:rPr>
            <w:rStyle w:val="Hyperlien"/>
          </w:rPr>
          <w:lastRenderedPageBreak/>
          <w:t>Amant@Canada.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Normalcentr"/>
        <w:jc w:val="both"/>
      </w:pPr>
    </w:p>
    <w:p w14:paraId="6B165614" w14:textId="77777777" w:rsidR="009401CA" w:rsidRPr="009026A4" w:rsidRDefault="009401CA" w:rsidP="009401CA">
      <w:pPr>
        <w:pStyle w:val="Normalcentr"/>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Normalcentr"/>
        <w:spacing w:after="0"/>
      </w:pPr>
      <w:r w:rsidRPr="009026A4">
        <w:t>Ressources naturelles Canada</w:t>
      </w:r>
    </w:p>
    <w:p w14:paraId="091295E6" w14:textId="77777777" w:rsidR="009401CA" w:rsidRPr="009026A4" w:rsidRDefault="009401CA" w:rsidP="009401CA">
      <w:pPr>
        <w:pStyle w:val="Normalcentr"/>
        <w:spacing w:after="0"/>
      </w:pPr>
      <w:r w:rsidRPr="009026A4">
        <w:t>Service canadien des forêts</w:t>
      </w:r>
    </w:p>
    <w:p w14:paraId="290D5AA5" w14:textId="77777777" w:rsidR="009401CA" w:rsidRPr="009026A4" w:rsidRDefault="009401CA" w:rsidP="009401CA">
      <w:pPr>
        <w:pStyle w:val="Normalcentr"/>
        <w:spacing w:after="0"/>
      </w:pPr>
      <w:r w:rsidRPr="009026A4">
        <w:t>Centre de foresterie des Laurentides</w:t>
      </w:r>
    </w:p>
    <w:p w14:paraId="005B275D" w14:textId="77777777" w:rsidR="009401CA" w:rsidRPr="009026A4" w:rsidRDefault="009401CA" w:rsidP="009401CA">
      <w:pPr>
        <w:pStyle w:val="Normalcentr"/>
        <w:spacing w:after="0"/>
      </w:pPr>
      <w:r w:rsidRPr="009026A4">
        <w:t>1055, rue du P.E.P.S.</w:t>
      </w:r>
    </w:p>
    <w:p w14:paraId="4401CFD6" w14:textId="77777777" w:rsidR="009401CA" w:rsidRPr="009026A4" w:rsidRDefault="009401CA" w:rsidP="009401CA">
      <w:pPr>
        <w:pStyle w:val="Normalcentr"/>
        <w:spacing w:after="0"/>
      </w:pPr>
      <w:r w:rsidRPr="009026A4">
        <w:t xml:space="preserve">C.P. 10380, </w:t>
      </w:r>
      <w:proofErr w:type="spellStart"/>
      <w:r w:rsidRPr="009026A4">
        <w:t>succ</w:t>
      </w:r>
      <w:proofErr w:type="spellEnd"/>
      <w:r w:rsidRPr="009026A4">
        <w:t>. Sainte-Foy</w:t>
      </w:r>
    </w:p>
    <w:p w14:paraId="148F0F4D" w14:textId="77777777" w:rsidR="009401CA" w:rsidRPr="009026A4" w:rsidRDefault="009401CA" w:rsidP="009401CA">
      <w:pPr>
        <w:pStyle w:val="Normalcentr"/>
        <w:spacing w:after="0"/>
      </w:pPr>
      <w:r w:rsidRPr="009026A4">
        <w:t>Québec (Québec)  G1V 4C7  Canada</w:t>
      </w:r>
    </w:p>
    <w:p w14:paraId="4F4AB492" w14:textId="77777777" w:rsidR="009401CA" w:rsidRPr="009026A4" w:rsidRDefault="009401CA" w:rsidP="009401CA">
      <w:pPr>
        <w:pStyle w:val="Normalcentr"/>
      </w:pPr>
    </w:p>
    <w:p w14:paraId="7FFE1655" w14:textId="77777777" w:rsidR="009401CA" w:rsidRPr="009026A4" w:rsidRDefault="009401CA" w:rsidP="00E95183">
      <w:pPr>
        <w:pStyle w:val="Titre3"/>
      </w:pPr>
      <w:bookmarkStart w:id="19" w:name="_Toc348100091"/>
      <w:bookmarkStart w:id="20" w:name="_Toc503271149"/>
      <w:r w:rsidRPr="009026A4">
        <w:t>Installation</w:t>
      </w:r>
      <w:bookmarkEnd w:id="19"/>
      <w:bookmarkEnd w:id="20"/>
    </w:p>
    <w:p w14:paraId="51ABBE27" w14:textId="77777777" w:rsidR="009401CA" w:rsidRPr="009026A4" w:rsidRDefault="009401CA" w:rsidP="009401CA"/>
    <w:p w14:paraId="44AAC100" w14:textId="77777777" w:rsidR="009401CA" w:rsidRPr="009026A4" w:rsidRDefault="009401CA" w:rsidP="009401CA">
      <w:r w:rsidRPr="009026A4">
        <w:t>BioSIM est distribué sur Internet sous forme d</w:t>
      </w:r>
      <w:r w:rsidR="0098105F">
        <w:t>’</w:t>
      </w:r>
      <w:r w:rsidRPr="009026A4">
        <w:t>un fichier exécutable, et il suffit de cliquer sur le lien suivant :</w:t>
      </w:r>
    </w:p>
    <w:p w14:paraId="65BAE6E1" w14:textId="7AA04045" w:rsidR="009401CA" w:rsidRDefault="00000000" w:rsidP="009401CA">
      <w:hyperlink r:id="rId18" w:history="1">
        <w:r w:rsidR="00021889" w:rsidRPr="00635E5A">
          <w:rPr>
            <w:rStyle w:val="Hyperlien"/>
          </w:rPr>
          <w:t>https://apps-scf-cfs.nrcan.gc.ca/biosim</w:t>
        </w:r>
      </w:hyperlink>
    </w:p>
    <w:p w14:paraId="4D6D4869" w14:textId="5E2BA12A" w:rsidR="00021889" w:rsidRDefault="00021889" w:rsidP="009401CA"/>
    <w:p w14:paraId="4AD2B0A2" w14:textId="0BE065D9" w:rsidR="00021889" w:rsidRPr="009026A4" w:rsidRDefault="00021889" w:rsidP="009401CA">
      <w:bookmarkStart w:id="21" w:name="_Hlk132698710"/>
      <w:r>
        <w:t>Optionnellement, on peut aussi utiliser le lien FTP :</w:t>
      </w:r>
    </w:p>
    <w:p w14:paraId="4E382353" w14:textId="67F4DEA7" w:rsidR="009401CA" w:rsidRPr="009026A4" w:rsidRDefault="00000000" w:rsidP="009401CA">
      <w:hyperlink r:id="rId19" w:history="1">
        <w:r w:rsidR="009401CA" w:rsidRPr="009026A4">
          <w:rPr>
            <w:rStyle w:val="Hyperlien"/>
          </w:rPr>
          <w:t>ftp://ftp.cfl.scf.rncan.gc.ca/regniere/software/</w:t>
        </w:r>
      </w:hyperlink>
      <w:r w:rsidR="009401CA" w:rsidRPr="009026A4">
        <w:rPr>
          <w:rStyle w:val="Hyperlien"/>
        </w:rPr>
        <w:t>BioSIM/</w:t>
      </w:r>
    </w:p>
    <w:bookmarkEnd w:id="21"/>
    <w:p w14:paraId="5AAFFBF8" w14:textId="77777777" w:rsidR="009401CA" w:rsidRPr="009026A4" w:rsidRDefault="009401CA" w:rsidP="009401CA"/>
    <w:p w14:paraId="2C624A9D" w14:textId="0233AFA5" w:rsidR="009401CA" w:rsidRPr="009026A4" w:rsidRDefault="00021889" w:rsidP="009401CA">
      <w:pPr>
        <w:rPr>
          <w:snapToGrid/>
          <w:szCs w:val="24"/>
        </w:rPr>
      </w:pPr>
      <w:r>
        <w:t>L’usager doit t</w:t>
      </w:r>
      <w:r w:rsidR="009401CA" w:rsidRPr="009026A4">
        <w:t>élécharge</w:t>
      </w:r>
      <w:r w:rsidR="00BC4FAE">
        <w:t>r</w:t>
      </w:r>
      <w:r w:rsidR="009401CA" w:rsidRPr="009026A4">
        <w:t xml:space="preserve"> le fichier BioSIM</w:t>
      </w:r>
      <w:r w:rsidR="00BC4FAE">
        <w:t>11</w:t>
      </w:r>
      <w:r w:rsidR="009401CA" w:rsidRPr="009026A4">
        <w:t>_x_x.</w:t>
      </w:r>
      <w:r w:rsidR="005477CA">
        <w:t>zip</w:t>
      </w:r>
      <w:r w:rsidR="009401CA" w:rsidRPr="009026A4">
        <w:t xml:space="preserve"> et </w:t>
      </w:r>
      <w:r>
        <w:t>l’</w:t>
      </w:r>
      <w:r w:rsidR="009401CA" w:rsidRPr="009026A4">
        <w:t>enregistre</w:t>
      </w:r>
      <w:r>
        <w:t>r</w:t>
      </w:r>
      <w:r w:rsidR="009401CA" w:rsidRPr="009026A4">
        <w:t xml:space="preserve"> dans un répertoire sur l</w:t>
      </w:r>
      <w:r w:rsidR="0098105F">
        <w:t>’</w:t>
      </w:r>
      <w:r w:rsidR="009401CA" w:rsidRPr="009026A4">
        <w:t>ordinateur cible</w:t>
      </w:r>
      <w:r w:rsidR="00BC4FAE">
        <w:t xml:space="preserve"> et d</w:t>
      </w:r>
      <w:r w:rsidR="005477CA">
        <w:t>ézipper le fichier dans un répertoire</w:t>
      </w:r>
      <w:r w:rsidR="009401CA" w:rsidRPr="009026A4">
        <w:t>.</w:t>
      </w:r>
    </w:p>
    <w:p w14:paraId="51D523A1" w14:textId="77777777" w:rsidR="009401CA" w:rsidRPr="009026A4" w:rsidRDefault="009401CA" w:rsidP="009401CA">
      <w:pPr>
        <w:jc w:val="both"/>
      </w:pPr>
    </w:p>
    <w:p w14:paraId="5A83F456" w14:textId="5FF60E0E" w:rsidR="00021889" w:rsidRPr="00021889" w:rsidRDefault="00021889" w:rsidP="00021889">
      <w:r w:rsidRPr="00021889">
        <w:t>Une démo avec les base</w:t>
      </w:r>
      <w:r>
        <w:t>s</w:t>
      </w:r>
      <w:r w:rsidRPr="00021889">
        <w:t xml:space="preserve"> de do</w:t>
      </w:r>
      <w:r>
        <w:t>nnées par défaut est aussi disponible :</w:t>
      </w:r>
      <w:r w:rsidRPr="00021889">
        <w:t xml:space="preserve"> DemoBioSIM.zip</w:t>
      </w:r>
    </w:p>
    <w:p w14:paraId="134174F1" w14:textId="77777777" w:rsidR="00021889" w:rsidRPr="00021889" w:rsidRDefault="00021889" w:rsidP="00021889"/>
    <w:p w14:paraId="512FF207" w14:textId="77777777" w:rsidR="00021889" w:rsidRPr="00021889" w:rsidRDefault="00021889" w:rsidP="00021889">
      <w:pPr>
        <w:rPr>
          <w:lang w:val="en-CA"/>
        </w:rPr>
      </w:pPr>
      <w:r w:rsidRPr="00021889">
        <w:rPr>
          <w:lang w:val="en-CA"/>
        </w:rPr>
        <w:t>Advanced user can also download many databases from the ftp site:</w:t>
      </w:r>
    </w:p>
    <w:p w14:paraId="3764E464" w14:textId="69B41AC1" w:rsidR="00021889" w:rsidRPr="00351772" w:rsidRDefault="00000000" w:rsidP="00021889">
      <w:pPr>
        <w:rPr>
          <w:rStyle w:val="Hyperlien"/>
          <w:lang w:val="en-CA"/>
        </w:rPr>
      </w:pPr>
      <w:hyperlink r:id="rId20" w:history="1">
        <w:r w:rsidR="00021889" w:rsidRPr="00021889">
          <w:rPr>
            <w:rStyle w:val="Hyperlien"/>
            <w:lang w:val="en-CA"/>
          </w:rPr>
          <w:t>ftp://ftp.cfl.scf.rncan.gc.ca/regniere/Data11</w:t>
        </w:r>
      </w:hyperlink>
    </w:p>
    <w:p w14:paraId="3D733FE5" w14:textId="193FECA0" w:rsidR="00021889" w:rsidRPr="00351772" w:rsidRDefault="00021889" w:rsidP="00021889">
      <w:pPr>
        <w:rPr>
          <w:rStyle w:val="Hyperlien"/>
          <w:lang w:val="en-CA"/>
        </w:rPr>
      </w:pPr>
    </w:p>
    <w:p w14:paraId="4465785D" w14:textId="128BDEBD" w:rsidR="00021889" w:rsidRPr="00021889" w:rsidRDefault="00021889" w:rsidP="00021889">
      <w:r>
        <w:t>Noté que les liens FTP ne sont plus accessibles par des fureteur internet comme Google Chrome et Microsoft Edge. Les usagers doivent utiliser l’exp</w:t>
      </w:r>
      <w:r w:rsidR="00BC4FAE">
        <w:t>l</w:t>
      </w:r>
      <w:r>
        <w:t xml:space="preserve">orateur Windows ou un logiciel FTP comme </w:t>
      </w:r>
      <w:proofErr w:type="spellStart"/>
      <w:r>
        <w:t>FileZilla</w:t>
      </w:r>
      <w:proofErr w:type="spellEnd"/>
      <w:r>
        <w:t>.</w:t>
      </w:r>
    </w:p>
    <w:p w14:paraId="08078DE1" w14:textId="34A4224A" w:rsidR="009401CA" w:rsidRPr="00021889" w:rsidRDefault="009401CA" w:rsidP="009401CA">
      <w:pPr>
        <w:jc w:val="both"/>
      </w:pPr>
    </w:p>
    <w:p w14:paraId="24DAB54D" w14:textId="77777777" w:rsidR="009401CA" w:rsidRPr="00021889" w:rsidRDefault="009401CA" w:rsidP="009401CA"/>
    <w:p w14:paraId="756A062A" w14:textId="77777777" w:rsidR="009401CA" w:rsidRPr="009026A4" w:rsidRDefault="009401CA" w:rsidP="00E95183">
      <w:pPr>
        <w:pStyle w:val="Titre3"/>
      </w:pPr>
      <w:bookmarkStart w:id="22" w:name="_Toc348100092"/>
      <w:bookmarkStart w:id="23" w:name="_Toc503271150"/>
      <w:r w:rsidRPr="009026A4">
        <w:t>Configuration requise</w:t>
      </w:r>
      <w:bookmarkEnd w:id="22"/>
      <w:bookmarkEnd w:id="23"/>
    </w:p>
    <w:p w14:paraId="7F7B6620" w14:textId="77777777" w:rsidR="009401CA" w:rsidRPr="009026A4" w:rsidRDefault="009401CA" w:rsidP="009401CA"/>
    <w:p w14:paraId="3C09D6FB" w14:textId="668971F2" w:rsidR="009401CA" w:rsidRDefault="009401CA" w:rsidP="009401CA">
      <w:pPr>
        <w:jc w:val="both"/>
      </w:pPr>
      <w:r w:rsidRPr="009026A4">
        <w:t>BioSIM est compatible avec les systèmes d</w:t>
      </w:r>
      <w:r w:rsidR="0098105F">
        <w:t>’</w:t>
      </w:r>
      <w:r w:rsidRPr="009026A4">
        <w:t>exploitation Microsoft Windows XP</w:t>
      </w:r>
      <w:r w:rsidR="005477CA">
        <w:t>,</w:t>
      </w:r>
      <w:r w:rsidRPr="009026A4">
        <w:t xml:space="preserve"> Windows 7</w:t>
      </w:r>
      <w:r w:rsidR="00BC4FAE">
        <w:t>, 8,</w:t>
      </w:r>
      <w:r w:rsidR="005477CA">
        <w:t xml:space="preserve"> 10</w:t>
      </w:r>
      <w:r w:rsidR="00BC4FAE">
        <w:t xml:space="preserve"> et Windows 11</w:t>
      </w:r>
      <w:r w:rsidRPr="009026A4">
        <w:t>, et il fonctionnera sur les ordinateurs disposant d</w:t>
      </w:r>
      <w:r w:rsidR="0098105F">
        <w:t>’</w:t>
      </w:r>
      <w:r w:rsidRPr="009026A4">
        <w:t xml:space="preserve">au moins </w:t>
      </w:r>
      <w:r w:rsidR="00BC4FAE">
        <w:t>2</w:t>
      </w:r>
      <w:r w:rsidRPr="009026A4">
        <w:t>50 Mo d</w:t>
      </w:r>
      <w:r w:rsidR="0098105F">
        <w:t>’</w:t>
      </w:r>
      <w:r w:rsidRPr="009026A4">
        <w:t>espace disque libre.</w:t>
      </w:r>
    </w:p>
    <w:p w14:paraId="608930AD" w14:textId="77777777" w:rsidR="00804DDE" w:rsidRDefault="00804DDE" w:rsidP="009401CA">
      <w:pPr>
        <w:jc w:val="both"/>
      </w:pPr>
    </w:p>
    <w:p w14:paraId="0A1D405B" w14:textId="77BD7906" w:rsidR="00804DDE" w:rsidRPr="009026A4" w:rsidRDefault="00804DDE" w:rsidP="009401CA">
      <w:pPr>
        <w:jc w:val="both"/>
      </w:pPr>
      <w:r>
        <w:t>BioSIM 1</w:t>
      </w:r>
      <w:r w:rsidR="005477CA">
        <w:t>1</w:t>
      </w:r>
      <w:r>
        <w:t xml:space="preserve"> est un logi</w:t>
      </w:r>
      <w:r w:rsidR="005477CA">
        <w:t>ciel capable de calcul parallèle</w:t>
      </w:r>
      <w:r>
        <w:t xml:space="preserve">. Il fait automatiquement plein usage des machines à cœur multiple. </w:t>
      </w:r>
    </w:p>
    <w:p w14:paraId="1F3A9EEE" w14:textId="77777777" w:rsidR="009401CA" w:rsidRPr="009026A4" w:rsidRDefault="009401CA" w:rsidP="009401CA">
      <w:pPr>
        <w:jc w:val="both"/>
      </w:pPr>
    </w:p>
    <w:p w14:paraId="26EFC8F5" w14:textId="77777777" w:rsidR="009401CA" w:rsidRPr="009026A4" w:rsidRDefault="009401CA" w:rsidP="00E95183">
      <w:pPr>
        <w:pStyle w:val="Titre3"/>
      </w:pPr>
      <w:bookmarkStart w:id="24" w:name="_Toc348100093"/>
      <w:bookmarkStart w:id="25" w:name="_Toc503271151"/>
      <w:r w:rsidRPr="009026A4">
        <w:t>Utilitaires</w:t>
      </w:r>
      <w:bookmarkEnd w:id="24"/>
      <w:bookmarkEnd w:id="25"/>
    </w:p>
    <w:p w14:paraId="57FD3732" w14:textId="77777777" w:rsidR="009401CA" w:rsidRPr="009026A4" w:rsidRDefault="009401CA" w:rsidP="009401CA"/>
    <w:p w14:paraId="283B4AFD" w14:textId="77777777" w:rsidR="009401CA" w:rsidRPr="009026A4" w:rsidRDefault="009401CA" w:rsidP="009401CA">
      <w:pPr>
        <w:jc w:val="both"/>
      </w:pPr>
      <w:r w:rsidRPr="009026A4">
        <w:lastRenderedPageBreak/>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t>Éditeur de bases de données de normales : permet de modifier les bases de données contenant les normales.</w:t>
      </w:r>
    </w:p>
    <w:p w14:paraId="0D1C1CED" w14:textId="3A29CCFD" w:rsidR="009401CA" w:rsidRDefault="009401CA" w:rsidP="000C369D">
      <w:pPr>
        <w:numPr>
          <w:ilvl w:val="0"/>
          <w:numId w:val="1"/>
        </w:numPr>
        <w:tabs>
          <w:tab w:val="left" w:pos="720"/>
        </w:tabs>
        <w:snapToGrid w:val="0"/>
        <w:jc w:val="both"/>
      </w:pPr>
      <w:r w:rsidRPr="009026A4">
        <w:t>Éditeur de bases de données quotidiennes : permet de modifier les bases de données quotidiennes.</w:t>
      </w:r>
    </w:p>
    <w:p w14:paraId="3285536B" w14:textId="0581FF95" w:rsidR="00E23E94" w:rsidRPr="009026A4" w:rsidRDefault="00E23E94" w:rsidP="00E23E94">
      <w:pPr>
        <w:numPr>
          <w:ilvl w:val="0"/>
          <w:numId w:val="1"/>
        </w:numPr>
        <w:tabs>
          <w:tab w:val="left" w:pos="720"/>
        </w:tabs>
        <w:snapToGrid w:val="0"/>
        <w:jc w:val="both"/>
      </w:pPr>
      <w:r w:rsidRPr="009026A4">
        <w:t xml:space="preserve">Éditeur de bases de données </w:t>
      </w:r>
      <w:r>
        <w:t xml:space="preserve">horaires </w:t>
      </w:r>
      <w:r w:rsidRPr="009026A4">
        <w:t xml:space="preserve">: permet de modifier les bases de données </w:t>
      </w:r>
      <w:r>
        <w:t>horaires</w:t>
      </w:r>
      <w:r w:rsidRPr="009026A4">
        <w:t>.</w:t>
      </w:r>
    </w:p>
    <w:p w14:paraId="162C91F2" w14:textId="1E557B6C" w:rsidR="009401CA" w:rsidRDefault="00BC4FAE" w:rsidP="000C369D">
      <w:pPr>
        <w:numPr>
          <w:ilvl w:val="0"/>
          <w:numId w:val="1"/>
        </w:numPr>
        <w:tabs>
          <w:tab w:val="left" w:pos="720"/>
        </w:tabs>
        <w:snapToGrid w:val="0"/>
        <w:jc w:val="both"/>
      </w:pPr>
      <w:r>
        <w:t>Stations appariées</w:t>
      </w:r>
      <w:r w:rsidR="009401CA" w:rsidRPr="009026A4">
        <w:t xml:space="preserve"> : </w:t>
      </w:r>
      <w:r>
        <w:t>Voir les stations météorologiques sélectionner et les gradients climatiques</w:t>
      </w:r>
    </w:p>
    <w:p w14:paraId="506C9408" w14:textId="7EE53306" w:rsidR="00BC4FAE" w:rsidRPr="009026A4" w:rsidRDefault="00BC4FAE" w:rsidP="000C369D">
      <w:pPr>
        <w:numPr>
          <w:ilvl w:val="0"/>
          <w:numId w:val="1"/>
        </w:numPr>
        <w:tabs>
          <w:tab w:val="left" w:pos="720"/>
        </w:tabs>
        <w:snapToGrid w:val="0"/>
        <w:jc w:val="both"/>
      </w:pPr>
      <w:r>
        <w:t xml:space="preserve">Téléchargeurs météo : </w:t>
      </w:r>
      <w:r w:rsidR="00D4479F">
        <w:t>Téléchargement et création de bases de données météorologiques.</w:t>
      </w:r>
    </w:p>
    <w:p w14:paraId="14E7C3B0" w14:textId="77777777" w:rsidR="009401CA" w:rsidRPr="009026A4" w:rsidRDefault="009401CA" w:rsidP="009401CA">
      <w:pPr>
        <w:tabs>
          <w:tab w:val="left" w:pos="720"/>
        </w:tabs>
        <w:snapToGrid w:val="0"/>
        <w:jc w:val="both"/>
      </w:pPr>
    </w:p>
    <w:p w14:paraId="1A4AFD4C" w14:textId="1A462DD3"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r w:rsidR="00CD7EEA">
        <w:t>, LibreOffice</w:t>
      </w:r>
      <w:r w:rsidRPr="009026A4">
        <w:t>).</w:t>
      </w:r>
    </w:p>
    <w:p w14:paraId="49E41597" w14:textId="77777777" w:rsidR="009401CA" w:rsidRPr="009026A4" w:rsidRDefault="009401CA" w:rsidP="009401CA">
      <w:pPr>
        <w:jc w:val="both"/>
      </w:pPr>
    </w:p>
    <w:p w14:paraId="4E1D188C" w14:textId="77777777" w:rsidR="009401CA" w:rsidRPr="009026A4" w:rsidRDefault="009401CA" w:rsidP="00E95183">
      <w:pPr>
        <w:pStyle w:val="Titre3"/>
      </w:pPr>
      <w:bookmarkStart w:id="26" w:name="_Toc348100094"/>
      <w:bookmarkStart w:id="27" w:name="_Toc503271152"/>
      <w:r w:rsidRPr="009026A4">
        <w:t>Langue</w:t>
      </w:r>
      <w:bookmarkEnd w:id="26"/>
      <w:bookmarkEnd w:id="27"/>
    </w:p>
    <w:p w14:paraId="4D4392C4" w14:textId="77777777" w:rsidR="009401CA" w:rsidRPr="009026A4" w:rsidRDefault="009401CA" w:rsidP="009401CA">
      <w:pPr>
        <w:jc w:val="both"/>
      </w:pPr>
    </w:p>
    <w:p w14:paraId="3462563A" w14:textId="77777777" w:rsidR="009401CA" w:rsidRPr="009026A4" w:rsidRDefault="009401CA" w:rsidP="009401CA">
      <w:pPr>
        <w:jc w:val="both"/>
      </w:pPr>
      <w:r w:rsidRPr="009026A4">
        <w:t>BioSIM est disponible en français et en anglais. Pour changer la langue, vous devez sélectionner [Outils] [Langue] puis cliquer [(Français ou English)] dans la barre de menu. Pour que le changement entre en vigueur, vous devez fermer et redémarrer BioSIM.</w:t>
      </w:r>
    </w:p>
    <w:p w14:paraId="3B92AD90" w14:textId="77777777" w:rsidR="009401CA" w:rsidRPr="009026A4" w:rsidRDefault="009401CA" w:rsidP="009401CA">
      <w:pPr>
        <w:jc w:val="both"/>
        <w:rPr>
          <w:b/>
        </w:rPr>
      </w:pPr>
    </w:p>
    <w:p w14:paraId="05193386" w14:textId="77777777" w:rsidR="009401CA" w:rsidRPr="009026A4" w:rsidRDefault="009401CA" w:rsidP="00EF059B">
      <w:pPr>
        <w:pStyle w:val="Titre2"/>
      </w:pPr>
      <w:bookmarkStart w:id="28" w:name="_Toc348017867"/>
      <w:bookmarkStart w:id="29" w:name="_Toc348100095"/>
      <w:bookmarkStart w:id="30" w:name="_Toc503271153"/>
      <w:r w:rsidRPr="009026A4">
        <w:t>Exécuter BioSIM</w:t>
      </w:r>
      <w:bookmarkEnd w:id="28"/>
      <w:bookmarkEnd w:id="29"/>
      <w:bookmarkEnd w:id="30"/>
    </w:p>
    <w:p w14:paraId="32DA56B9" w14:textId="77777777" w:rsidR="009401CA" w:rsidRPr="009026A4" w:rsidRDefault="009401CA" w:rsidP="009401CA">
      <w:pPr>
        <w:jc w:val="both"/>
      </w:pPr>
    </w:p>
    <w:p w14:paraId="7D3DD623" w14:textId="77777777" w:rsidR="009401CA" w:rsidRPr="009026A4" w:rsidRDefault="009401CA" w:rsidP="00E95183">
      <w:pPr>
        <w:pStyle w:val="Titre3"/>
      </w:pPr>
      <w:bookmarkStart w:id="31" w:name="_Toc348100096"/>
      <w:bookmarkStart w:id="32" w:name="_Toc503271154"/>
      <w:r w:rsidRPr="009026A4">
        <w:t>Par l</w:t>
      </w:r>
      <w:r w:rsidR="0098105F">
        <w:t>’</w:t>
      </w:r>
      <w:r w:rsidRPr="009026A4">
        <w:t>interface usagé</w:t>
      </w:r>
      <w:bookmarkEnd w:id="31"/>
      <w:bookmarkEnd w:id="32"/>
    </w:p>
    <w:p w14:paraId="484D023D" w14:textId="77777777" w:rsidR="009401CA" w:rsidRPr="009026A4" w:rsidRDefault="009401CA" w:rsidP="009401CA">
      <w:pPr>
        <w:jc w:val="both"/>
      </w:pPr>
    </w:p>
    <w:p w14:paraId="4D5BAC03" w14:textId="6DCF630B" w:rsidR="009401CA" w:rsidRPr="00651234" w:rsidRDefault="00566189" w:rsidP="009401CA">
      <w:pPr>
        <w:jc w:val="both"/>
      </w:pPr>
      <w:r w:rsidRPr="00651234">
        <w:t xml:space="preserve">Pour </w:t>
      </w:r>
      <w:r w:rsidR="00651234">
        <w:t>d</w:t>
      </w:r>
      <w:r w:rsidRPr="00651234">
        <w:t>émarrer BioSIM, l</w:t>
      </w:r>
      <w:r w:rsidR="00651234">
        <w:t>’</w:t>
      </w:r>
      <w:r w:rsidRPr="00651234">
        <w:t xml:space="preserve">usager doit double-cliquer sur l’application BioSIM </w:t>
      </w:r>
      <w:r>
        <w:rPr>
          <w:noProof/>
          <w:lang w:eastAsia="en-CA"/>
        </w:rPr>
        <w:drawing>
          <wp:inline distT="0" distB="0" distL="0" distR="0" wp14:anchorId="3096A1A5" wp14:editId="1DC415E1">
            <wp:extent cx="201190" cy="211455"/>
            <wp:effectExtent l="0" t="0" r="8890" b="0"/>
            <wp:docPr id="139" name="Image 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1190" cy="211455"/>
                    </a:xfrm>
                    <a:prstGeom prst="rect">
                      <a:avLst/>
                    </a:prstGeom>
                    <a:noFill/>
                    <a:ln>
                      <a:noFill/>
                      <a:prstDash/>
                    </a:ln>
                  </pic:spPr>
                </pic:pic>
              </a:graphicData>
            </a:graphic>
          </wp:inline>
        </w:drawing>
      </w:r>
      <w:r w:rsidRPr="00651234">
        <w:t xml:space="preserve"> </w:t>
      </w:r>
      <w:r w:rsidR="00651234" w:rsidRPr="00651234">
        <w:t xml:space="preserve">du répertoire principal. </w:t>
      </w:r>
    </w:p>
    <w:p w14:paraId="50E2BE5D" w14:textId="77777777" w:rsidR="009401CA" w:rsidRPr="00651234" w:rsidRDefault="009401CA" w:rsidP="009401CA">
      <w:pPr>
        <w:jc w:val="both"/>
      </w:pPr>
    </w:p>
    <w:p w14:paraId="25ADD65F" w14:textId="77777777" w:rsidR="009401CA" w:rsidRPr="009026A4" w:rsidRDefault="009401CA" w:rsidP="00E95183">
      <w:pPr>
        <w:pStyle w:val="Titre3"/>
      </w:pPr>
      <w:bookmarkStart w:id="33" w:name="_Toc348017869"/>
      <w:bookmarkStart w:id="34" w:name="_Toc348100097"/>
      <w:bookmarkStart w:id="35" w:name="_Toc503271155"/>
      <w:r w:rsidRPr="009026A4">
        <w:t>Par ligne de commande</w:t>
      </w:r>
      <w:bookmarkEnd w:id="33"/>
      <w:bookmarkEnd w:id="34"/>
      <w:bookmarkEnd w:id="35"/>
    </w:p>
    <w:p w14:paraId="1905B329" w14:textId="77777777" w:rsidR="009401CA" w:rsidRPr="009026A4" w:rsidRDefault="009401CA" w:rsidP="009401CA">
      <w:pPr>
        <w:keepNext/>
        <w:jc w:val="both"/>
        <w:rPr>
          <w:b/>
        </w:rPr>
      </w:pPr>
    </w:p>
    <w:p w14:paraId="0AB6EBA9" w14:textId="38517333" w:rsidR="009401CA" w:rsidRPr="00651234" w:rsidRDefault="009401CA" w:rsidP="009401CA">
      <w:pPr>
        <w:keepNext/>
        <w:jc w:val="both"/>
      </w:pPr>
      <w:r w:rsidRPr="00566189">
        <w:t xml:space="preserve">BioSIM </w:t>
      </w:r>
      <w:r w:rsidR="00566189" w:rsidRPr="00566189">
        <w:t>peut être exécut</w:t>
      </w:r>
      <w:r w:rsidR="00566189">
        <w:t>é</w:t>
      </w:r>
      <w:r w:rsidR="00566189" w:rsidRPr="00566189">
        <w:t xml:space="preserve"> en mode ligne de commande</w:t>
      </w:r>
      <w:r w:rsidR="00566189">
        <w:t xml:space="preserve"> (scripte) en utilisant le planificateur de tâches Windows.</w:t>
      </w:r>
      <w:r w:rsidRPr="00566189">
        <w:t xml:space="preserve"> </w:t>
      </w:r>
      <w:r w:rsidR="00566189" w:rsidRPr="00651234">
        <w:t xml:space="preserve">C’est très utile pour </w:t>
      </w:r>
      <w:proofErr w:type="spellStart"/>
      <w:r w:rsidR="00566189" w:rsidRPr="00651234">
        <w:t>executer</w:t>
      </w:r>
      <w:proofErr w:type="spellEnd"/>
      <w:r w:rsidR="00566189" w:rsidRPr="00651234">
        <w:t xml:space="preserve"> automatiquement une tâche à répéti</w:t>
      </w:r>
      <w:r w:rsidR="00651234" w:rsidRPr="00651234">
        <w:t>ti</w:t>
      </w:r>
      <w:r w:rsidR="00566189" w:rsidRPr="00651234">
        <w:t>on (quotidiennement par exemple</w:t>
      </w:r>
      <w:r w:rsidRPr="00651234">
        <w:t xml:space="preserve">. </w:t>
      </w:r>
      <w:r w:rsidR="00651234" w:rsidRPr="00651234">
        <w:t xml:space="preserve">Quand </w:t>
      </w:r>
      <w:r w:rsidRPr="00651234">
        <w:t xml:space="preserve">BioSIM </w:t>
      </w:r>
      <w:r w:rsidR="00651234" w:rsidRPr="00651234">
        <w:t xml:space="preserve">est </w:t>
      </w:r>
      <w:proofErr w:type="spellStart"/>
      <w:r w:rsidR="00651234" w:rsidRPr="00651234">
        <w:t>execute</w:t>
      </w:r>
      <w:proofErr w:type="spellEnd"/>
      <w:r w:rsidR="00651234" w:rsidRPr="00651234">
        <w:t xml:space="preserve"> en ligne de commande, seules les composants coch</w:t>
      </w:r>
      <w:r w:rsidR="00651234">
        <w:t xml:space="preserve">és sont exécutés. </w:t>
      </w:r>
      <w:r w:rsidR="00651234" w:rsidRPr="00651234">
        <w:t xml:space="preserve">Pour exécuter </w:t>
      </w:r>
      <w:r w:rsidRPr="00651234">
        <w:t xml:space="preserve">BioSIM </w:t>
      </w:r>
      <w:r w:rsidR="00651234" w:rsidRPr="00651234">
        <w:t>en mode scripte, utiliser la syntaxe suivante</w:t>
      </w:r>
      <w:r w:rsidR="00651234">
        <w:t xml:space="preserve"> </w:t>
      </w:r>
      <w:r w:rsidRPr="00651234">
        <w:t>:</w:t>
      </w:r>
    </w:p>
    <w:p w14:paraId="267B7BFA" w14:textId="77777777" w:rsidR="009401CA" w:rsidRPr="00651234" w:rsidRDefault="009401CA" w:rsidP="009401CA">
      <w:pPr>
        <w:jc w:val="both"/>
      </w:pPr>
    </w:p>
    <w:p w14:paraId="6A4FE788" w14:textId="2CE2B98E" w:rsidR="009401CA" w:rsidRPr="00651234" w:rsidRDefault="009401CA" w:rsidP="009401CA">
      <w:pPr>
        <w:jc w:val="both"/>
      </w:pPr>
      <w:r w:rsidRPr="00651234">
        <w:t>BioSIM1</w:t>
      </w:r>
      <w:r w:rsidR="00651234" w:rsidRPr="00651234">
        <w:t>1</w:t>
      </w:r>
      <w:r w:rsidRPr="00651234">
        <w:t>.exe "</w:t>
      </w:r>
      <w:proofErr w:type="spellStart"/>
      <w:r w:rsidR="00651234" w:rsidRPr="00651234">
        <w:t>Chemin</w:t>
      </w:r>
      <w:r w:rsidRPr="00651234">
        <w:t>Project</w:t>
      </w:r>
      <w:proofErr w:type="spellEnd"/>
      <w:r w:rsidRPr="00651234">
        <w:t>" -</w:t>
      </w:r>
      <w:r w:rsidR="00082E46">
        <w:t>e</w:t>
      </w:r>
    </w:p>
    <w:p w14:paraId="167231B6" w14:textId="77777777" w:rsidR="009401CA" w:rsidRPr="00651234" w:rsidRDefault="009401CA" w:rsidP="009401CA">
      <w:pPr>
        <w:jc w:val="both"/>
      </w:pPr>
      <w:r w:rsidRPr="00651234">
        <w:t xml:space="preserve"> </w:t>
      </w:r>
    </w:p>
    <w:p w14:paraId="35E9DCC6" w14:textId="43615133" w:rsidR="009401CA" w:rsidRPr="00651234" w:rsidRDefault="00651234" w:rsidP="009401CA">
      <w:pPr>
        <w:jc w:val="both"/>
      </w:pPr>
      <w:r w:rsidRPr="00651234">
        <w:t xml:space="preserve">Où </w:t>
      </w:r>
      <w:r w:rsidR="009401CA" w:rsidRPr="00651234">
        <w:t>"</w:t>
      </w:r>
      <w:proofErr w:type="spellStart"/>
      <w:r w:rsidRPr="00651234">
        <w:t>Chemin</w:t>
      </w:r>
      <w:r w:rsidR="009401CA" w:rsidRPr="00651234">
        <w:t>Project</w:t>
      </w:r>
      <w:proofErr w:type="spellEnd"/>
      <w:r w:rsidR="009401CA" w:rsidRPr="00651234">
        <w:t xml:space="preserve">" </w:t>
      </w:r>
      <w:r w:rsidRPr="00651234">
        <w:t xml:space="preserve">est le chemin complet vers un projet </w:t>
      </w:r>
      <w:r w:rsidR="009401CA" w:rsidRPr="00651234">
        <w:t>BioSI</w:t>
      </w:r>
      <w:r>
        <w:t>M (.</w:t>
      </w:r>
      <w:proofErr w:type="spellStart"/>
      <w:r>
        <w:t>biox</w:t>
      </w:r>
      <w:proofErr w:type="spellEnd"/>
      <w:r>
        <w:t>)</w:t>
      </w:r>
      <w:r w:rsidR="009401CA" w:rsidRPr="00651234">
        <w:t>.</w:t>
      </w:r>
      <w:r w:rsidR="00082E46">
        <w:t xml:space="preserve"> Deux autres options sont disponible, -Show pour afficher la progression et -log « </w:t>
      </w:r>
      <w:proofErr w:type="spellStart"/>
      <w:r w:rsidR="00082E46">
        <w:t>FichierLog</w:t>
      </w:r>
      <w:proofErr w:type="spellEnd"/>
      <w:r w:rsidR="00082E46">
        <w:t> » pour exporter l’information de suivi.</w:t>
      </w:r>
    </w:p>
    <w:p w14:paraId="67C7609C" w14:textId="77777777" w:rsidR="009401CA" w:rsidRPr="00651234" w:rsidRDefault="009401CA" w:rsidP="009401CA">
      <w:pPr>
        <w:jc w:val="both"/>
      </w:pPr>
    </w:p>
    <w:p w14:paraId="66D221DA" w14:textId="77777777" w:rsidR="009401CA" w:rsidRPr="00651234" w:rsidRDefault="009401CA" w:rsidP="009401CA">
      <w:pPr>
        <w:jc w:val="both"/>
      </w:pPr>
    </w:p>
    <w:p w14:paraId="26699897" w14:textId="77777777" w:rsidR="009401CA" w:rsidRPr="00651234" w:rsidRDefault="009401CA" w:rsidP="009401CA">
      <w:pPr>
        <w:jc w:val="both"/>
        <w:rPr>
          <w:b/>
        </w:rPr>
      </w:pPr>
    </w:p>
    <w:p w14:paraId="3C0F9E04" w14:textId="77777777" w:rsidR="009401CA" w:rsidRPr="009026A4" w:rsidRDefault="009401CA" w:rsidP="00EF059B">
      <w:pPr>
        <w:pStyle w:val="Titre2"/>
      </w:pPr>
      <w:bookmarkStart w:id="36" w:name="_Toc348100098"/>
      <w:bookmarkStart w:id="37" w:name="_Toc503271156"/>
      <w:r w:rsidRPr="009026A4">
        <w:t>Fonctionnement de BioSIM</w:t>
      </w:r>
      <w:bookmarkEnd w:id="36"/>
      <w:bookmarkEnd w:id="37"/>
    </w:p>
    <w:p w14:paraId="3E2DCC08" w14:textId="77777777" w:rsidR="009401CA" w:rsidRPr="009026A4" w:rsidRDefault="009401CA" w:rsidP="009401CA"/>
    <w:p w14:paraId="7DF91ACE" w14:textId="77777777" w:rsidR="009401CA" w:rsidRPr="009026A4" w:rsidRDefault="009401CA" w:rsidP="00E95183">
      <w:pPr>
        <w:pStyle w:val="Titre3"/>
      </w:pPr>
      <w:bookmarkStart w:id="38" w:name="_Toc348100099"/>
      <w:bookmarkStart w:id="39" w:name="_Toc503271157"/>
      <w:r w:rsidRPr="009026A4">
        <w:t>Information requise</w:t>
      </w:r>
      <w:bookmarkEnd w:id="38"/>
      <w:bookmarkEnd w:id="39"/>
    </w:p>
    <w:p w14:paraId="5886511D" w14:textId="77777777" w:rsidR="009401CA" w:rsidRPr="009026A4" w:rsidRDefault="009401CA" w:rsidP="009401CA"/>
    <w:p w14:paraId="33E29E2D" w14:textId="77777777" w:rsidR="009401CA" w:rsidRPr="009026A4" w:rsidRDefault="009401CA" w:rsidP="009401CA">
      <w:r w:rsidRPr="009026A4">
        <w:lastRenderedPageBreak/>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77777777" w:rsidR="009401CA" w:rsidRPr="009026A4" w:rsidRDefault="009401CA" w:rsidP="000C369D">
      <w:pPr>
        <w:numPr>
          <w:ilvl w:val="0"/>
          <w:numId w:val="2"/>
        </w:numPr>
        <w:tabs>
          <w:tab w:val="left" w:pos="720"/>
        </w:tabs>
        <w:snapToGrid w:val="0"/>
        <w:jc w:val="both"/>
      </w:pPr>
      <w:r w:rsidRPr="009026A4">
        <w:t>fournir au modèle de simulation des séries chronologiques de températures quotidiennes de l</w:t>
      </w:r>
      <w:r w:rsidR="0098105F">
        <w:t>’</w:t>
      </w:r>
      <w:r w:rsidRPr="009026A4">
        <w:t>air (minimum et maximum) propres à une région géographique et, facultativement, des données de précipitations, de la vitesse du vent, des chutes et de l</w:t>
      </w:r>
      <w:r w:rsidR="0098105F">
        <w:t>’</w:t>
      </w:r>
      <w:r w:rsidRPr="009026A4">
        <w:t>accumulation de neige, du point de rosée, de l</w:t>
      </w:r>
      <w:r w:rsidR="0098105F">
        <w:t>’</w:t>
      </w:r>
      <w:r w:rsidRPr="009026A4">
        <w:t>humidité relative et/ou du rayonnement solaire;</w:t>
      </w:r>
    </w:p>
    <w:p w14:paraId="0D78553C" w14:textId="77777777" w:rsidR="009401CA" w:rsidRPr="009026A4" w:rsidRDefault="009401CA" w:rsidP="000C369D">
      <w:pPr>
        <w:numPr>
          <w:ilvl w:val="0"/>
          <w:numId w:val="2"/>
        </w:numPr>
        <w:tabs>
          <w:tab w:val="left" w:pos="720"/>
        </w:tabs>
        <w:snapToGrid w:val="0"/>
        <w:jc w:val="both"/>
      </w:pPr>
      <w:r w:rsidRPr="009026A4">
        <w:t>contrôle l</w:t>
      </w:r>
      <w:r w:rsidR="0098105F">
        <w:t>’</w:t>
      </w:r>
      <w:r w:rsidRPr="009026A4">
        <w:t>exécution du modèle de simulation sélectionné, en variant facultativement certains paramètres du modèle;</w:t>
      </w:r>
    </w:p>
    <w:p w14:paraId="5C6A962B" w14:textId="77777777" w:rsidR="009401CA" w:rsidRPr="009026A4" w:rsidRDefault="009401CA" w:rsidP="000C369D">
      <w:pPr>
        <w:numPr>
          <w:ilvl w:val="0"/>
          <w:numId w:val="2"/>
        </w:numPr>
        <w:tabs>
          <w:tab w:val="left" w:pos="720"/>
        </w:tabs>
        <w:snapToGrid w:val="0"/>
        <w:jc w:val="both"/>
      </w:pPr>
      <w:r w:rsidRPr="009026A4">
        <w:t>fusionner tous les extrants dans une base de données;</w:t>
      </w:r>
    </w:p>
    <w:p w14:paraId="000FD261" w14:textId="3E785D89" w:rsidR="009401CA" w:rsidRPr="009026A4" w:rsidRDefault="009401CA" w:rsidP="000C369D">
      <w:pPr>
        <w:numPr>
          <w:ilvl w:val="0"/>
          <w:numId w:val="2"/>
        </w:numPr>
        <w:tabs>
          <w:tab w:val="left" w:pos="720"/>
        </w:tabs>
        <w:snapToGrid w:val="0"/>
        <w:jc w:val="both"/>
      </w:pPr>
      <w:r w:rsidRPr="009026A4">
        <w:t xml:space="preserve">examiner les extrants du modèle pour extraire les caractéristiques statistiques </w:t>
      </w:r>
      <w:r w:rsidR="00556389">
        <w:t>précisées</w:t>
      </w:r>
      <w:r w:rsidRPr="009026A4">
        <w:t xml:space="preserve"> par l</w:t>
      </w:r>
      <w:r w:rsidR="0098105F">
        <w:t>’</w:t>
      </w:r>
      <w:r w:rsidRPr="009026A4">
        <w:t>utilisateur et présenter cette information sous forme 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77777777"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hyperlink w:history="1">
        <w:r w:rsidRPr="009026A4">
          <w:rPr>
            <w:rStyle w:val="Hyperlien"/>
          </w:rPr>
          <w:t>Éditeur de données liées</w:t>
        </w:r>
      </w:hyperlink>
      <w:r w:rsidRPr="009026A4">
        <w:t>)</w:t>
      </w:r>
    </w:p>
    <w:p w14:paraId="524554FF" w14:textId="6CA75723" w:rsidR="009401CA" w:rsidRPr="009026A4" w:rsidRDefault="009401CA" w:rsidP="000C369D">
      <w:pPr>
        <w:numPr>
          <w:ilvl w:val="1"/>
          <w:numId w:val="3"/>
        </w:numPr>
        <w:tabs>
          <w:tab w:val="left" w:pos="1440"/>
        </w:tabs>
        <w:snapToGrid w:val="0"/>
        <w:jc w:val="both"/>
      </w:pPr>
      <w:r w:rsidRPr="009026A4">
        <w:t>normales (statistiques mensuelles)</w:t>
      </w:r>
    </w:p>
    <w:p w14:paraId="48DA8C75" w14:textId="2E8F2645" w:rsidR="009401CA" w:rsidRDefault="009401CA" w:rsidP="000C369D">
      <w:pPr>
        <w:numPr>
          <w:ilvl w:val="1"/>
          <w:numId w:val="3"/>
        </w:numPr>
        <w:tabs>
          <w:tab w:val="left" w:pos="1440"/>
        </w:tabs>
        <w:snapToGrid w:val="0"/>
        <w:jc w:val="both"/>
      </w:pPr>
      <w:r w:rsidRPr="009026A4">
        <w:rPr>
          <w:spacing w:val="-2"/>
        </w:rPr>
        <w:t>données quotidiennes</w:t>
      </w:r>
      <w:r w:rsidRPr="009026A4">
        <w:t xml:space="preserve"> (y compris les prévisions)</w:t>
      </w:r>
    </w:p>
    <w:p w14:paraId="0D6790FE" w14:textId="75BD4D06" w:rsidR="00921C8C" w:rsidRPr="009026A4" w:rsidRDefault="00921C8C" w:rsidP="00921C8C">
      <w:pPr>
        <w:numPr>
          <w:ilvl w:val="1"/>
          <w:numId w:val="3"/>
        </w:numPr>
        <w:tabs>
          <w:tab w:val="left" w:pos="1440"/>
        </w:tabs>
        <w:snapToGrid w:val="0"/>
        <w:jc w:val="both"/>
      </w:pPr>
      <w:r w:rsidRPr="009026A4">
        <w:rPr>
          <w:spacing w:val="-2"/>
        </w:rPr>
        <w:t xml:space="preserve">données </w:t>
      </w:r>
      <w:r>
        <w:rPr>
          <w:spacing w:val="-2"/>
        </w:rPr>
        <w:t>horaires</w:t>
      </w:r>
      <w:r w:rsidRPr="009026A4">
        <w:t xml:space="preserve"> (y compris les prévisions)</w:t>
      </w:r>
    </w:p>
    <w:p w14:paraId="74A0AC2B" w14:textId="4C07AF96" w:rsidR="00921C8C" w:rsidRPr="009026A4" w:rsidRDefault="00921C8C" w:rsidP="00921C8C">
      <w:pPr>
        <w:numPr>
          <w:ilvl w:val="1"/>
          <w:numId w:val="3"/>
        </w:numPr>
        <w:tabs>
          <w:tab w:val="left" w:pos="1440"/>
        </w:tabs>
        <w:snapToGrid w:val="0"/>
        <w:jc w:val="both"/>
      </w:pPr>
      <w:r w:rsidRPr="009026A4">
        <w:rPr>
          <w:spacing w:val="-2"/>
        </w:rPr>
        <w:t xml:space="preserve">données </w:t>
      </w:r>
      <w:r>
        <w:rPr>
          <w:spacing w:val="-2"/>
        </w:rPr>
        <w:t>grilles</w:t>
      </w:r>
    </w:p>
    <w:p w14:paraId="034B4BD6" w14:textId="77777777"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hyperlink w:history="1">
        <w:r w:rsidRPr="009026A4">
          <w:rPr>
            <w:rStyle w:val="Hyperlien"/>
          </w:rPr>
          <w:t>Éditeur de données liées</w:t>
        </w:r>
      </w:hyperlink>
      <w:r w:rsidRPr="009026A4">
        <w:t>);</w:t>
      </w:r>
    </w:p>
    <w:p w14:paraId="7AA8F05C" w14:textId="77777777" w:rsidR="009401CA" w:rsidRPr="009026A4" w:rsidRDefault="009401CA" w:rsidP="000C369D">
      <w:pPr>
        <w:numPr>
          <w:ilvl w:val="0"/>
          <w:numId w:val="3"/>
        </w:numPr>
        <w:tabs>
          <w:tab w:val="left" w:pos="720"/>
        </w:tabs>
        <w:snapToGrid w:val="0"/>
        <w:jc w:val="both"/>
      </w:pPr>
      <w:r w:rsidRPr="009026A4">
        <w:t>modèles (accessibles par l</w:t>
      </w:r>
      <w:r w:rsidR="0098105F">
        <w:t>’</w:t>
      </w:r>
      <w:hyperlink w:history="1">
        <w:r w:rsidRPr="009026A4">
          <w:rPr>
            <w:rStyle w:val="Hyperlien"/>
          </w:rPr>
          <w:t>Éditeur de données liées</w:t>
        </w:r>
      </w:hyperlink>
      <w:r w:rsidRPr="009026A4">
        <w:t>);</w:t>
      </w:r>
    </w:p>
    <w:p w14:paraId="3E19EC4A" w14:textId="77777777"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hyperlink w:history="1">
        <w:r w:rsidRPr="009026A4">
          <w:rPr>
            <w:rStyle w:val="Hyperlien"/>
          </w:rPr>
          <w:t>Éditeur de modèles</w:t>
        </w:r>
      </w:hyperlink>
      <w:r w:rsidRPr="009026A4">
        <w:t>);</w:t>
      </w:r>
    </w:p>
    <w:p w14:paraId="038AAED3" w14:textId="77777777"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hyperlink w:history="1">
        <w:r w:rsidRPr="009026A4">
          <w:rPr>
            <w:rStyle w:val="Hyperlien"/>
          </w:rPr>
          <w:t>Éditeur d</w:t>
        </w:r>
        <w:r w:rsidR="0098105F">
          <w:rPr>
            <w:rStyle w:val="Hyperlien"/>
          </w:rPr>
          <w:t>’</w:t>
        </w:r>
        <w:r w:rsidRPr="009026A4">
          <w:rPr>
            <w:rStyle w:val="Hyperlien"/>
          </w:rPr>
          <w:t>intrants du générateur météo</w:t>
        </w:r>
      </w:hyperlink>
      <w:r w:rsidRPr="009026A4">
        <w:t>);</w:t>
      </w:r>
    </w:p>
    <w:p w14:paraId="7A618341" w14:textId="77777777"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hyperlink w:history="1">
        <w:r w:rsidRPr="009026A4">
          <w:rPr>
            <w:rStyle w:val="Hyperlien"/>
          </w:rPr>
          <w:t>Éditeur de listes de localisations</w:t>
        </w:r>
      </w:hyperlink>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24"/>
        <w:gridCol w:w="2619"/>
        <w:gridCol w:w="2749"/>
      </w:tblGrid>
      <w:tr w:rsidR="009401CA" w:rsidRPr="009026A4" w14:paraId="4E34A079" w14:textId="77777777" w:rsidTr="00F73B49">
        <w:tc>
          <w:tcPr>
            <w:tcW w:w="1902" w:type="dxa"/>
            <w:shd w:val="clear" w:color="auto" w:fill="auto"/>
          </w:tcPr>
          <w:p w14:paraId="33C9738C" w14:textId="77777777" w:rsidR="009401CA" w:rsidRPr="009026A4" w:rsidRDefault="009401CA" w:rsidP="009401CA">
            <w:r w:rsidRPr="009026A4">
              <w:t>Type de données</w:t>
            </w:r>
          </w:p>
        </w:tc>
        <w:tc>
          <w:tcPr>
            <w:tcW w:w="2124" w:type="dxa"/>
            <w:shd w:val="clear" w:color="auto" w:fill="auto"/>
          </w:tcPr>
          <w:p w14:paraId="52628AD7" w14:textId="77777777" w:rsidR="009401CA" w:rsidRPr="009026A4" w:rsidRDefault="009401CA" w:rsidP="009401CA">
            <w:r w:rsidRPr="009026A4">
              <w:t>Extension de fichier</w:t>
            </w:r>
          </w:p>
        </w:tc>
        <w:tc>
          <w:tcPr>
            <w:tcW w:w="2619" w:type="dxa"/>
            <w:shd w:val="clear" w:color="auto" w:fill="auto"/>
          </w:tcPr>
          <w:p w14:paraId="297530CD" w14:textId="77777777" w:rsidR="009401CA" w:rsidRPr="009026A4" w:rsidRDefault="009401CA" w:rsidP="009401CA">
            <w:r w:rsidRPr="009026A4">
              <w:t>Sous-répertoire du projet où se trouve le fichier</w:t>
            </w:r>
          </w:p>
        </w:tc>
        <w:tc>
          <w:tcPr>
            <w:tcW w:w="27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F73B49">
        <w:tc>
          <w:tcPr>
            <w:tcW w:w="1902" w:type="dxa"/>
            <w:shd w:val="clear" w:color="auto" w:fill="auto"/>
          </w:tcPr>
          <w:p w14:paraId="53FD26CF" w14:textId="77777777" w:rsidR="009401CA" w:rsidRPr="009026A4" w:rsidRDefault="009401CA" w:rsidP="009401CA">
            <w:r w:rsidRPr="009026A4">
              <w:t xml:space="preserve">Normales météorologiques </w:t>
            </w:r>
          </w:p>
        </w:tc>
        <w:tc>
          <w:tcPr>
            <w:tcW w:w="2124" w:type="dxa"/>
            <w:shd w:val="clear" w:color="auto" w:fill="auto"/>
          </w:tcPr>
          <w:p w14:paraId="31C6BFC6" w14:textId="57C409B7" w:rsidR="009401CA" w:rsidRPr="009026A4" w:rsidRDefault="009401CA" w:rsidP="009401CA">
            <w:r w:rsidRPr="009026A4">
              <w:t>.</w:t>
            </w:r>
            <w:proofErr w:type="spellStart"/>
            <w:r w:rsidRPr="009026A4">
              <w:t>Normals</w:t>
            </w:r>
            <w:r w:rsidR="00F73B49">
              <w:t>DB</w:t>
            </w:r>
            <w:proofErr w:type="spellEnd"/>
          </w:p>
        </w:tc>
        <w:tc>
          <w:tcPr>
            <w:tcW w:w="2619" w:type="dxa"/>
            <w:shd w:val="clear" w:color="auto" w:fill="auto"/>
          </w:tcPr>
          <w:p w14:paraId="30B7C9F9"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F73B49">
        <w:tc>
          <w:tcPr>
            <w:tcW w:w="1902" w:type="dxa"/>
            <w:shd w:val="clear" w:color="auto" w:fill="auto"/>
          </w:tcPr>
          <w:p w14:paraId="4278EC1C" w14:textId="77777777" w:rsidR="009401CA" w:rsidRPr="009026A4" w:rsidRDefault="009401CA" w:rsidP="009401CA">
            <w:r w:rsidRPr="009026A4">
              <w:t>Données météorologiques quotidiennes</w:t>
            </w:r>
          </w:p>
        </w:tc>
        <w:tc>
          <w:tcPr>
            <w:tcW w:w="2124" w:type="dxa"/>
            <w:shd w:val="clear" w:color="auto" w:fill="auto"/>
          </w:tcPr>
          <w:p w14:paraId="3406D5E0" w14:textId="53662DAA" w:rsidR="009401CA" w:rsidRPr="009026A4" w:rsidRDefault="009401CA" w:rsidP="00F73B49">
            <w:r w:rsidRPr="009026A4">
              <w:t>.</w:t>
            </w:r>
            <w:proofErr w:type="spellStart"/>
            <w:r w:rsidRPr="009026A4">
              <w:t>Daily</w:t>
            </w:r>
            <w:r w:rsidR="00F73B49">
              <w:t>DB</w:t>
            </w:r>
            <w:proofErr w:type="spellEnd"/>
          </w:p>
        </w:tc>
        <w:tc>
          <w:tcPr>
            <w:tcW w:w="2619" w:type="dxa"/>
            <w:shd w:val="clear" w:color="auto" w:fill="auto"/>
          </w:tcPr>
          <w:p w14:paraId="0547B4D7" w14:textId="77777777" w:rsidR="009401CA" w:rsidRPr="009026A4" w:rsidRDefault="009401CA" w:rsidP="009401CA">
            <w:r w:rsidRPr="009026A4">
              <w:t>\</w:t>
            </w:r>
            <w:proofErr w:type="spellStart"/>
            <w:r w:rsidRPr="009026A4">
              <w:t>Weather</w:t>
            </w:r>
            <w:proofErr w:type="spellEnd"/>
            <w:r w:rsidRPr="009026A4">
              <w:t>\</w:t>
            </w:r>
          </w:p>
        </w:tc>
        <w:tc>
          <w:tcPr>
            <w:tcW w:w="2749" w:type="dxa"/>
            <w:shd w:val="clear" w:color="auto" w:fill="auto"/>
          </w:tcPr>
          <w:p w14:paraId="2AF15401" w14:textId="77777777" w:rsidR="009401CA" w:rsidRPr="009026A4" w:rsidRDefault="009401CA" w:rsidP="009401CA">
            <w:r w:rsidRPr="009026A4">
              <w:t>Oui</w:t>
            </w:r>
          </w:p>
        </w:tc>
      </w:tr>
      <w:tr w:rsidR="00F73B49" w:rsidRPr="009026A4" w14:paraId="3B2748FD" w14:textId="77777777" w:rsidTr="00F73B49">
        <w:tc>
          <w:tcPr>
            <w:tcW w:w="1902" w:type="dxa"/>
            <w:shd w:val="clear" w:color="auto" w:fill="auto"/>
          </w:tcPr>
          <w:p w14:paraId="184C2190" w14:textId="1E407348" w:rsidR="00F73B49" w:rsidRPr="009026A4" w:rsidRDefault="00F73B49" w:rsidP="00F73B49">
            <w:r w:rsidRPr="009026A4">
              <w:t xml:space="preserve">Données météorologiques </w:t>
            </w:r>
            <w:r>
              <w:t>horaires</w:t>
            </w:r>
          </w:p>
        </w:tc>
        <w:tc>
          <w:tcPr>
            <w:tcW w:w="2124" w:type="dxa"/>
            <w:shd w:val="clear" w:color="auto" w:fill="auto"/>
          </w:tcPr>
          <w:p w14:paraId="3BB04CA8" w14:textId="3CB62F44" w:rsidR="00F73B49" w:rsidRPr="009026A4" w:rsidRDefault="00F73B49" w:rsidP="00F73B49">
            <w:r>
              <w:t>.</w:t>
            </w:r>
            <w:proofErr w:type="spellStart"/>
            <w:r>
              <w:t>HourlyDB</w:t>
            </w:r>
            <w:proofErr w:type="spellEnd"/>
          </w:p>
        </w:tc>
        <w:tc>
          <w:tcPr>
            <w:tcW w:w="2619" w:type="dxa"/>
            <w:shd w:val="clear" w:color="auto" w:fill="auto"/>
          </w:tcPr>
          <w:p w14:paraId="75799D79" w14:textId="209F24F4" w:rsidR="00F73B49" w:rsidRPr="009026A4" w:rsidRDefault="00F73B49" w:rsidP="00F73B49">
            <w:r>
              <w:t>\</w:t>
            </w:r>
            <w:proofErr w:type="spellStart"/>
            <w:r>
              <w:t>Weather</w:t>
            </w:r>
            <w:proofErr w:type="spellEnd"/>
            <w:r>
              <w:t>\</w:t>
            </w:r>
          </w:p>
        </w:tc>
        <w:tc>
          <w:tcPr>
            <w:tcW w:w="2749" w:type="dxa"/>
            <w:shd w:val="clear" w:color="auto" w:fill="auto"/>
          </w:tcPr>
          <w:p w14:paraId="559B1FFE" w14:textId="7C8B6227" w:rsidR="00F73B49" w:rsidRPr="009026A4" w:rsidRDefault="00F73B49" w:rsidP="00F73B49">
            <w:r>
              <w:t>Oui</w:t>
            </w:r>
          </w:p>
        </w:tc>
      </w:tr>
      <w:tr w:rsidR="00F73B49" w:rsidRPr="009026A4" w14:paraId="603E26E9" w14:textId="77777777" w:rsidTr="00F73B49">
        <w:tc>
          <w:tcPr>
            <w:tcW w:w="1902" w:type="dxa"/>
            <w:shd w:val="clear" w:color="auto" w:fill="auto"/>
          </w:tcPr>
          <w:p w14:paraId="68727169" w14:textId="77777777" w:rsidR="00F73B49" w:rsidRPr="009026A4" w:rsidRDefault="00F73B49" w:rsidP="00F73B49">
            <w:r w:rsidRPr="009026A4">
              <w:t>DEM</w:t>
            </w:r>
          </w:p>
        </w:tc>
        <w:tc>
          <w:tcPr>
            <w:tcW w:w="2124" w:type="dxa"/>
            <w:shd w:val="clear" w:color="auto" w:fill="auto"/>
          </w:tcPr>
          <w:p w14:paraId="0975AD7A" w14:textId="77777777" w:rsidR="00F73B49" w:rsidRPr="009026A4" w:rsidRDefault="00F73B49" w:rsidP="00F73B49">
            <w:r w:rsidRPr="009026A4">
              <w:t>.tif, .</w:t>
            </w:r>
            <w:proofErr w:type="spellStart"/>
            <w:r w:rsidRPr="009026A4">
              <w:t>flt</w:t>
            </w:r>
            <w:proofErr w:type="spellEnd"/>
            <w:r w:rsidRPr="009026A4">
              <w:t>, .</w:t>
            </w:r>
            <w:proofErr w:type="spellStart"/>
            <w:r w:rsidRPr="009026A4">
              <w:t>adf</w:t>
            </w:r>
            <w:proofErr w:type="spellEnd"/>
            <w:r w:rsidRPr="009026A4">
              <w:t>, etc.</w:t>
            </w:r>
          </w:p>
        </w:tc>
        <w:tc>
          <w:tcPr>
            <w:tcW w:w="2619" w:type="dxa"/>
            <w:shd w:val="clear" w:color="auto" w:fill="auto"/>
          </w:tcPr>
          <w:p w14:paraId="028CDD1E" w14:textId="77777777" w:rsidR="00F73B49" w:rsidRPr="009026A4" w:rsidRDefault="00F73B49" w:rsidP="00F73B49">
            <w:r w:rsidRPr="009026A4">
              <w:t>\</w:t>
            </w:r>
            <w:proofErr w:type="spellStart"/>
            <w:r w:rsidRPr="009026A4">
              <w:t>MapInput</w:t>
            </w:r>
            <w:proofErr w:type="spellEnd"/>
            <w:r w:rsidRPr="009026A4">
              <w:t>\</w:t>
            </w:r>
          </w:p>
        </w:tc>
        <w:tc>
          <w:tcPr>
            <w:tcW w:w="2749" w:type="dxa"/>
            <w:shd w:val="clear" w:color="auto" w:fill="auto"/>
          </w:tcPr>
          <w:p w14:paraId="710B796C" w14:textId="77777777" w:rsidR="00F73B49" w:rsidRPr="009026A4" w:rsidRDefault="00F73B49" w:rsidP="00F73B49">
            <w:r w:rsidRPr="009026A4">
              <w:t>Oui</w:t>
            </w:r>
          </w:p>
        </w:tc>
      </w:tr>
      <w:tr w:rsidR="00F73B49" w:rsidRPr="009026A4" w14:paraId="1C77AE42" w14:textId="77777777" w:rsidTr="00F73B49">
        <w:tc>
          <w:tcPr>
            <w:tcW w:w="1902" w:type="dxa"/>
            <w:shd w:val="clear" w:color="auto" w:fill="auto"/>
          </w:tcPr>
          <w:p w14:paraId="4B67A12B" w14:textId="77777777" w:rsidR="00F73B49" w:rsidRPr="009026A4" w:rsidRDefault="00F73B49" w:rsidP="00F73B49">
            <w:r w:rsidRPr="009026A4">
              <w:t>Modèle</w:t>
            </w:r>
          </w:p>
        </w:tc>
        <w:tc>
          <w:tcPr>
            <w:tcW w:w="2124" w:type="dxa"/>
            <w:shd w:val="clear" w:color="auto" w:fill="auto"/>
          </w:tcPr>
          <w:p w14:paraId="619ED75E" w14:textId="77777777" w:rsidR="00F73B49" w:rsidRPr="009026A4" w:rsidRDefault="00F73B49" w:rsidP="00F73B49">
            <w:r w:rsidRPr="009026A4">
              <w:t>.mdl</w:t>
            </w:r>
          </w:p>
        </w:tc>
        <w:tc>
          <w:tcPr>
            <w:tcW w:w="2619" w:type="dxa"/>
            <w:shd w:val="clear" w:color="auto" w:fill="auto"/>
          </w:tcPr>
          <w:p w14:paraId="25B92ECE" w14:textId="77777777" w:rsidR="00F73B49" w:rsidRPr="009026A4" w:rsidRDefault="00F73B49" w:rsidP="00F73B49">
            <w:r w:rsidRPr="009026A4">
              <w:t>\</w:t>
            </w:r>
            <w:proofErr w:type="spellStart"/>
            <w:r w:rsidRPr="009026A4">
              <w:t>Models</w:t>
            </w:r>
            <w:proofErr w:type="spellEnd"/>
            <w:r w:rsidRPr="009026A4">
              <w:t>\ (sous BioSIM)</w:t>
            </w:r>
          </w:p>
        </w:tc>
        <w:tc>
          <w:tcPr>
            <w:tcW w:w="2749" w:type="dxa"/>
            <w:shd w:val="clear" w:color="auto" w:fill="auto"/>
          </w:tcPr>
          <w:p w14:paraId="4C455FC4" w14:textId="77777777" w:rsidR="00F73B49" w:rsidRPr="009026A4" w:rsidRDefault="00F73B49" w:rsidP="00F73B49">
            <w:r w:rsidRPr="009026A4">
              <w:t>Oui</w:t>
            </w:r>
          </w:p>
        </w:tc>
      </w:tr>
      <w:tr w:rsidR="00F73B49" w:rsidRPr="009026A4" w14:paraId="37470867" w14:textId="77777777" w:rsidTr="00F73B49">
        <w:tc>
          <w:tcPr>
            <w:tcW w:w="1902" w:type="dxa"/>
            <w:shd w:val="clear" w:color="auto" w:fill="auto"/>
          </w:tcPr>
          <w:p w14:paraId="3664DB77" w14:textId="77777777" w:rsidR="00F73B49" w:rsidRPr="009026A4" w:rsidRDefault="00F73B49" w:rsidP="00F73B49">
            <w:r w:rsidRPr="009026A4">
              <w:t>Intrants de modèle</w:t>
            </w:r>
          </w:p>
        </w:tc>
        <w:tc>
          <w:tcPr>
            <w:tcW w:w="2124" w:type="dxa"/>
            <w:shd w:val="clear" w:color="auto" w:fill="auto"/>
          </w:tcPr>
          <w:p w14:paraId="564434A1" w14:textId="77777777" w:rsidR="00F73B49" w:rsidRPr="009026A4" w:rsidRDefault="00F73B49" w:rsidP="00F73B49">
            <w:r w:rsidRPr="009026A4">
              <w:t>(propre à chaque modèle)</w:t>
            </w:r>
          </w:p>
        </w:tc>
        <w:tc>
          <w:tcPr>
            <w:tcW w:w="2619" w:type="dxa"/>
            <w:shd w:val="clear" w:color="auto" w:fill="auto"/>
          </w:tcPr>
          <w:p w14:paraId="11A3DA82" w14:textId="77777777" w:rsidR="00F73B49" w:rsidRPr="009026A4" w:rsidRDefault="00F73B49" w:rsidP="00F73B49">
            <w:r w:rsidRPr="009026A4">
              <w:t>\</w:t>
            </w:r>
            <w:proofErr w:type="spellStart"/>
            <w:r w:rsidRPr="009026A4">
              <w:t>ModelInput</w:t>
            </w:r>
            <w:proofErr w:type="spellEnd"/>
            <w:r w:rsidRPr="009026A4">
              <w:t>\</w:t>
            </w:r>
          </w:p>
        </w:tc>
        <w:tc>
          <w:tcPr>
            <w:tcW w:w="2749" w:type="dxa"/>
            <w:shd w:val="clear" w:color="auto" w:fill="auto"/>
          </w:tcPr>
          <w:p w14:paraId="560274C8" w14:textId="77777777" w:rsidR="00F73B49" w:rsidRPr="009026A4" w:rsidRDefault="00F73B49" w:rsidP="00F73B49">
            <w:r w:rsidRPr="009026A4">
              <w:t>Non</w:t>
            </w:r>
          </w:p>
        </w:tc>
      </w:tr>
      <w:tr w:rsidR="00F73B49" w:rsidRPr="009026A4" w14:paraId="07E0C318" w14:textId="77777777" w:rsidTr="00F73B49">
        <w:tc>
          <w:tcPr>
            <w:tcW w:w="1902" w:type="dxa"/>
            <w:shd w:val="clear" w:color="auto" w:fill="auto"/>
          </w:tcPr>
          <w:p w14:paraId="3B1A38E6" w14:textId="77777777" w:rsidR="00F73B49" w:rsidRPr="009026A4" w:rsidRDefault="00F73B49" w:rsidP="00F73B49">
            <w:r w:rsidRPr="009026A4">
              <w:t>Intrants météorologiques</w:t>
            </w:r>
          </w:p>
        </w:tc>
        <w:tc>
          <w:tcPr>
            <w:tcW w:w="2124" w:type="dxa"/>
            <w:shd w:val="clear" w:color="auto" w:fill="auto"/>
          </w:tcPr>
          <w:p w14:paraId="7805B574" w14:textId="11F49E14" w:rsidR="00F73B49" w:rsidRPr="009026A4" w:rsidRDefault="00F73B49" w:rsidP="00F73B49">
            <w:r w:rsidRPr="009026A4">
              <w:t>.</w:t>
            </w:r>
            <w:proofErr w:type="spellStart"/>
            <w:r>
              <w:t>w</w:t>
            </w:r>
            <w:r w:rsidRPr="009026A4">
              <w:t>gs</w:t>
            </w:r>
            <w:proofErr w:type="spellEnd"/>
          </w:p>
        </w:tc>
        <w:tc>
          <w:tcPr>
            <w:tcW w:w="2619" w:type="dxa"/>
            <w:shd w:val="clear" w:color="auto" w:fill="auto"/>
          </w:tcPr>
          <w:p w14:paraId="0E0F248C" w14:textId="7407D08B" w:rsidR="00F73B49" w:rsidRPr="009026A4" w:rsidRDefault="00F73B49" w:rsidP="00F73B49">
            <w:r w:rsidRPr="009026A4">
              <w:t>\</w:t>
            </w:r>
            <w:proofErr w:type="spellStart"/>
            <w:r>
              <w:t>WG</w:t>
            </w:r>
            <w:r w:rsidRPr="009026A4">
              <w:t>Input</w:t>
            </w:r>
            <w:proofErr w:type="spellEnd"/>
            <w:r w:rsidRPr="009026A4">
              <w:t>\</w:t>
            </w:r>
          </w:p>
        </w:tc>
        <w:tc>
          <w:tcPr>
            <w:tcW w:w="2749" w:type="dxa"/>
            <w:shd w:val="clear" w:color="auto" w:fill="auto"/>
          </w:tcPr>
          <w:p w14:paraId="75F9B6A5" w14:textId="77777777" w:rsidR="00F73B49" w:rsidRPr="009026A4" w:rsidRDefault="00F73B49" w:rsidP="00F73B49">
            <w:r w:rsidRPr="009026A4">
              <w:t>Non</w:t>
            </w:r>
          </w:p>
        </w:tc>
      </w:tr>
      <w:tr w:rsidR="00F73B49" w:rsidRPr="009026A4" w14:paraId="2A6A5929" w14:textId="77777777" w:rsidTr="00F73B49">
        <w:tc>
          <w:tcPr>
            <w:tcW w:w="1902" w:type="dxa"/>
            <w:shd w:val="clear" w:color="auto" w:fill="auto"/>
          </w:tcPr>
          <w:p w14:paraId="54A9199A" w14:textId="77777777" w:rsidR="00F73B49" w:rsidRPr="009026A4" w:rsidRDefault="00F73B49" w:rsidP="00F73B49">
            <w:r w:rsidRPr="009026A4">
              <w:lastRenderedPageBreak/>
              <w:t>Liste des emplacements</w:t>
            </w:r>
          </w:p>
        </w:tc>
        <w:tc>
          <w:tcPr>
            <w:tcW w:w="2124" w:type="dxa"/>
            <w:shd w:val="clear" w:color="auto" w:fill="auto"/>
          </w:tcPr>
          <w:p w14:paraId="76481763" w14:textId="77777777" w:rsidR="00F73B49" w:rsidRPr="009026A4" w:rsidRDefault="00F73B49" w:rsidP="00F73B49">
            <w:r w:rsidRPr="009026A4">
              <w:t>.csv</w:t>
            </w:r>
          </w:p>
        </w:tc>
        <w:tc>
          <w:tcPr>
            <w:tcW w:w="2619" w:type="dxa"/>
            <w:shd w:val="clear" w:color="auto" w:fill="auto"/>
          </w:tcPr>
          <w:p w14:paraId="46B62720" w14:textId="77777777" w:rsidR="00F73B49" w:rsidRPr="009026A4" w:rsidRDefault="00F73B49" w:rsidP="00F73B49">
            <w:r w:rsidRPr="009026A4">
              <w:t>\</w:t>
            </w:r>
            <w:proofErr w:type="spellStart"/>
            <w:r w:rsidRPr="009026A4">
              <w:t>Loc</w:t>
            </w:r>
            <w:proofErr w:type="spellEnd"/>
            <w:r w:rsidRPr="009026A4">
              <w:t>\</w:t>
            </w:r>
          </w:p>
        </w:tc>
        <w:tc>
          <w:tcPr>
            <w:tcW w:w="2749" w:type="dxa"/>
            <w:shd w:val="clear" w:color="auto" w:fill="auto"/>
          </w:tcPr>
          <w:p w14:paraId="5507E1B2" w14:textId="77777777" w:rsidR="00F73B49" w:rsidRPr="009026A4" w:rsidRDefault="00F73B49" w:rsidP="00F73B49">
            <w:r w:rsidRPr="009026A4">
              <w:t>Non</w:t>
            </w:r>
          </w:p>
        </w:tc>
      </w:tr>
      <w:tr w:rsidR="00F73B49" w:rsidRPr="009026A4" w14:paraId="3AD1FD18" w14:textId="77777777" w:rsidTr="00F73B49">
        <w:tc>
          <w:tcPr>
            <w:tcW w:w="1902" w:type="dxa"/>
            <w:shd w:val="clear" w:color="auto" w:fill="auto"/>
          </w:tcPr>
          <w:p w14:paraId="4E80BF9C" w14:textId="732900DB" w:rsidR="00F73B49" w:rsidRPr="009026A4" w:rsidRDefault="00F73B49" w:rsidP="00F73B49">
            <w:r>
              <w:t>Variation de paramètres du modèle</w:t>
            </w:r>
          </w:p>
        </w:tc>
        <w:tc>
          <w:tcPr>
            <w:tcW w:w="2124" w:type="dxa"/>
            <w:shd w:val="clear" w:color="auto" w:fill="auto"/>
          </w:tcPr>
          <w:p w14:paraId="3C43B171" w14:textId="61AD8A57" w:rsidR="00F73B49" w:rsidRPr="009026A4" w:rsidRDefault="00F73B49" w:rsidP="00F73B49">
            <w:r w:rsidRPr="009026A4">
              <w:t>(propre à chaque modèle)</w:t>
            </w:r>
          </w:p>
        </w:tc>
        <w:tc>
          <w:tcPr>
            <w:tcW w:w="2619" w:type="dxa"/>
            <w:shd w:val="clear" w:color="auto" w:fill="auto"/>
          </w:tcPr>
          <w:p w14:paraId="0BFB19DD" w14:textId="481D1BA5" w:rsidR="00F73B49" w:rsidRPr="009026A4" w:rsidRDefault="00F73B49" w:rsidP="00F73B49">
            <w:r>
              <w:t>\</w:t>
            </w:r>
            <w:proofErr w:type="spellStart"/>
            <w:r w:rsidRPr="00F73B49">
              <w:t>ParametersVariations</w:t>
            </w:r>
            <w:proofErr w:type="spellEnd"/>
            <w:r>
              <w:t>\</w:t>
            </w:r>
          </w:p>
        </w:tc>
        <w:tc>
          <w:tcPr>
            <w:tcW w:w="2749" w:type="dxa"/>
            <w:shd w:val="clear" w:color="auto" w:fill="auto"/>
          </w:tcPr>
          <w:p w14:paraId="3B1BF6A5" w14:textId="63F8581A" w:rsidR="00F73B49" w:rsidRPr="009026A4" w:rsidRDefault="00F73B49" w:rsidP="00F73B49">
            <w:r>
              <w:t>Non</w:t>
            </w:r>
          </w:p>
        </w:tc>
      </w:tr>
    </w:tbl>
    <w:p w14:paraId="4CEB3829" w14:textId="77777777" w:rsidR="009401CA" w:rsidRPr="009026A4" w:rsidRDefault="009401CA" w:rsidP="009401CA">
      <w:pPr>
        <w:jc w:val="both"/>
      </w:pPr>
    </w:p>
    <w:p w14:paraId="76D6548F" w14:textId="77777777" w:rsidR="009401CA" w:rsidRPr="009026A4" w:rsidRDefault="009401CA" w:rsidP="00E95183">
      <w:pPr>
        <w:pStyle w:val="Titre3"/>
      </w:pPr>
      <w:bookmarkStart w:id="40" w:name="_Toc348100100"/>
      <w:bookmarkStart w:id="41" w:name="_Toc503271158"/>
      <w:r w:rsidRPr="009026A4">
        <w:t>Données météorologiques pour les simulations</w:t>
      </w:r>
      <w:bookmarkEnd w:id="40"/>
      <w:bookmarkEnd w:id="41"/>
    </w:p>
    <w:p w14:paraId="1776DFB9" w14:textId="77777777" w:rsidR="009401CA" w:rsidRPr="009026A4" w:rsidRDefault="009401CA" w:rsidP="009401CA"/>
    <w:p w14:paraId="467173BB" w14:textId="6570AD92"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w:t>
      </w:r>
      <w:r w:rsidR="00F73B49">
        <w:t>trois</w:t>
      </w:r>
      <w:r w:rsidRPr="009026A4">
        <w:t xml:space="preserve"> types de bases de données météorologiques : les </w:t>
      </w:r>
      <w:r w:rsidRPr="009026A4">
        <w:rPr>
          <w:i/>
        </w:rPr>
        <w:t>Bases de données normales</w:t>
      </w:r>
      <w:r w:rsidR="00F73B49">
        <w:rPr>
          <w:i/>
        </w:rPr>
        <w:t>,</w:t>
      </w:r>
      <w:r w:rsidRPr="009026A4">
        <w:t xml:space="preserve"> les </w:t>
      </w:r>
      <w:r w:rsidRPr="009026A4">
        <w:rPr>
          <w:i/>
        </w:rPr>
        <w:t xml:space="preserve">Bases de données quotidiennes </w:t>
      </w:r>
      <w:r w:rsidR="00F73B49">
        <w:t>et l</w:t>
      </w:r>
      <w:r w:rsidR="00F73B49" w:rsidRPr="009026A4">
        <w:t xml:space="preserve">es </w:t>
      </w:r>
      <w:r w:rsidR="00F73B49" w:rsidRPr="00F73B49">
        <w:rPr>
          <w:i/>
        </w:rPr>
        <w:t>Bases de données horaires</w:t>
      </w:r>
      <w:r w:rsidR="00F73B49">
        <w:t xml:space="preserve"> </w:t>
      </w:r>
      <w:r w:rsidRPr="009026A4">
        <w:t>(qui incluent les prévisions). Toutes les températures contenues dans les bases de données de BioSIM sont en °C. Les précipitations sont exprimées en mm (d</w:t>
      </w:r>
      <w:r>
        <w:t>’</w:t>
      </w:r>
      <w:r w:rsidRPr="009026A4">
        <w:t>eau), l</w:t>
      </w:r>
      <w:r>
        <w:t>’</w:t>
      </w:r>
      <w:r w:rsidRPr="009026A4">
        <w:t xml:space="preserve">humidité relative, en % et le point de rosée, en °C. Les chutes de neige </w:t>
      </w:r>
      <w:r w:rsidR="00F73B49">
        <w:t xml:space="preserve">sont en mm d’eau </w:t>
      </w:r>
      <w:r w:rsidRPr="009026A4">
        <w:t>et l</w:t>
      </w:r>
      <w:r>
        <w:t>’</w:t>
      </w:r>
      <w:r w:rsidRPr="009026A4">
        <w:t xml:space="preserve">accumulation de neige sont indiquées en </w:t>
      </w:r>
      <w:r w:rsidR="00F73B49">
        <w:t>c</w:t>
      </w:r>
      <w:r w:rsidRPr="009026A4">
        <w:t>m et la vitesse du vent, en km/h.</w:t>
      </w:r>
    </w:p>
    <w:p w14:paraId="09719744" w14:textId="77777777" w:rsidR="00C221B1" w:rsidRPr="009026A4" w:rsidRDefault="00C221B1" w:rsidP="00C221B1">
      <w:pPr>
        <w:jc w:val="both"/>
      </w:pPr>
    </w:p>
    <w:p w14:paraId="65C4C65F" w14:textId="594162E6" w:rsidR="009401CA" w:rsidRPr="009026A4" w:rsidRDefault="009401CA" w:rsidP="009401CA">
      <w:pPr>
        <w:jc w:val="both"/>
      </w:pPr>
      <w:r w:rsidRPr="009026A4">
        <w:t>BioSIM assemble des données météorologiques aux fins de simulations pour chaque point de la liste d</w:t>
      </w:r>
      <w:r w:rsidR="0098105F">
        <w:t>’</w:t>
      </w:r>
      <w:r w:rsidRPr="009026A4">
        <w:t xml:space="preserve">emplacements fournie, à partir de </w:t>
      </w:r>
      <w:r w:rsidR="00F73B49">
        <w:t>trois</w:t>
      </w:r>
      <w:r w:rsidRPr="009026A4">
        <w:t xml:space="preserve"> bases de données géoréférencées.</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284DE475"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w:t>
      </w:r>
      <w:r w:rsidR="00FA4DDC">
        <w:t xml:space="preserve">pour le monde </w:t>
      </w:r>
      <w:r w:rsidRPr="009026A4">
        <w:t>19</w:t>
      </w:r>
      <w:r w:rsidR="00FA4DDC">
        <w:t>9</w:t>
      </w:r>
      <w:r w:rsidRPr="009026A4">
        <w:t>1-20</w:t>
      </w:r>
      <w:r w:rsidR="00FA4DDC">
        <w:t>2</w:t>
      </w:r>
      <w:r w:rsidRPr="009026A4">
        <w:t xml:space="preserve">0. Toutefois, plusieurs autres </w:t>
      </w:r>
      <w:r w:rsidRPr="009026A4">
        <w:rPr>
          <w:i/>
        </w:rPr>
        <w:t>Bases de données normales</w:t>
      </w:r>
      <w:r w:rsidRPr="009026A4">
        <w:t xml:space="preserve"> </w:t>
      </w:r>
      <w:r w:rsidR="00A9595E">
        <w:t>historiques</w:t>
      </w:r>
      <w:r w:rsidRPr="009026A4">
        <w:t xml:space="preserve"> sont disponibles à l</w:t>
      </w:r>
      <w:r w:rsidR="0098105F">
        <w:t>’</w:t>
      </w:r>
      <w:r w:rsidRPr="009026A4">
        <w:t>adresse :</w:t>
      </w:r>
    </w:p>
    <w:p w14:paraId="5683D1AF" w14:textId="049A1EF5" w:rsidR="009401CA" w:rsidRPr="00581494" w:rsidRDefault="009401CA" w:rsidP="009401CA">
      <w:pPr>
        <w:snapToGrid w:val="0"/>
        <w:jc w:val="both"/>
        <w:rPr>
          <w:lang w:val="en-CA"/>
        </w:rPr>
      </w:pPr>
      <w:r w:rsidRPr="009D0FBB">
        <w:rPr>
          <w:rStyle w:val="Hyperlien"/>
        </w:rPr>
        <w:t xml:space="preserve"> </w:t>
      </w:r>
      <w:r>
        <w:fldChar w:fldCharType="begin"/>
      </w:r>
      <w:r w:rsidRPr="00662A72">
        <w:rPr>
          <w:lang w:val="en-CA"/>
          <w:rPrChange w:id="42" w:author="Saint-Amant, Rémi" w:date="2023-04-14T12:27:00Z">
            <w:rPr/>
          </w:rPrChange>
        </w:rPr>
        <w:instrText>HYPERLINK "ftp://ftp.cfl.scf.rncan.gc.ca/regniere/Data11/Weather/Normals/"</w:instrText>
      </w:r>
      <w:r>
        <w:fldChar w:fldCharType="separate"/>
      </w:r>
      <w:r w:rsidR="005477CA" w:rsidRPr="00DE4953">
        <w:rPr>
          <w:rStyle w:val="Hyperlien"/>
          <w:lang w:val="en-CA"/>
        </w:rPr>
        <w:t>ftp://ftp.cfl.scf.rncan.gc.ca/regniere/Data11/Weather/Normals/</w:t>
      </w:r>
      <w:r>
        <w:rPr>
          <w:rStyle w:val="Hyperlien"/>
          <w:lang w:val="en-CA"/>
        </w:rPr>
        <w:fldChar w:fldCharType="end"/>
      </w:r>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204D0FED" w:rsidR="009401CA" w:rsidRPr="00581494" w:rsidRDefault="00000000" w:rsidP="009401CA">
      <w:pPr>
        <w:snapToGrid w:val="0"/>
        <w:jc w:val="both"/>
        <w:rPr>
          <w:rStyle w:val="Hyperlien"/>
          <w:lang w:val="en-CA"/>
        </w:rPr>
      </w:pPr>
      <w:r>
        <w:fldChar w:fldCharType="begin"/>
      </w:r>
      <w:r w:rsidRPr="00662A72">
        <w:rPr>
          <w:lang w:val="en-CA"/>
          <w:rPrChange w:id="43" w:author="Saint-Amant, Rémi" w:date="2023-04-14T12:27:00Z">
            <w:rPr/>
          </w:rPrChange>
        </w:rPr>
        <w:instrText>HYPERLINK "ftp://ftp.cfl.scf.rncan.gc.ca/regniere/Data11/Weather/Normals/ClimateChange"</w:instrText>
      </w:r>
      <w:r>
        <w:fldChar w:fldCharType="separate"/>
      </w:r>
      <w:r w:rsidR="00F73B49" w:rsidRPr="00DE4953">
        <w:rPr>
          <w:rStyle w:val="Hyperlien"/>
          <w:lang w:val="en-CA"/>
        </w:rPr>
        <w:t>ftp://ftp.cfl.scf.rncan.gc.ca/regniere/Data11/Weather/Normals/ClimateChange</w:t>
      </w:r>
      <w:r>
        <w:rPr>
          <w:rStyle w:val="Hyperlien"/>
          <w:lang w:val="en-CA"/>
        </w:rPr>
        <w:fldChar w:fldCharType="end"/>
      </w:r>
      <w:r w:rsidR="009401CA" w:rsidRPr="00581494">
        <w:rPr>
          <w:rStyle w:val="Hyperlien"/>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Hyperlien"/>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0D4456AF" w:rsidR="009401CA" w:rsidRPr="009026A4" w:rsidRDefault="009401CA" w:rsidP="009401CA">
      <w:pPr>
        <w:rPr>
          <w:b/>
          <w:i/>
        </w:rPr>
      </w:pPr>
      <w:r w:rsidRPr="009026A4">
        <w:rPr>
          <w:b/>
        </w:rPr>
        <w:t>Base de données quotidiennes</w:t>
      </w:r>
      <w:r w:rsidR="00A9595E">
        <w:rPr>
          <w:b/>
        </w:rPr>
        <w:t xml:space="preserve"> et horaires</w:t>
      </w:r>
      <w:r w:rsidRPr="009026A4">
        <w:rPr>
          <w:b/>
          <w:i/>
        </w:rPr>
        <w:t> :</w:t>
      </w:r>
    </w:p>
    <w:p w14:paraId="08BFF53E" w14:textId="77777777" w:rsidR="009401CA" w:rsidRPr="009026A4" w:rsidRDefault="009401CA" w:rsidP="009401CA">
      <w:pPr>
        <w:keepNext/>
        <w:snapToGrid w:val="0"/>
        <w:jc w:val="both"/>
      </w:pPr>
    </w:p>
    <w:p w14:paraId="472FFCE7" w14:textId="5422A1E6" w:rsidR="009401CA" w:rsidRPr="009026A4" w:rsidRDefault="009401CA" w:rsidP="009401CA">
      <w:pPr>
        <w:snapToGrid w:val="0"/>
        <w:jc w:val="both"/>
        <w:rPr>
          <w:rStyle w:val="Hyperlien"/>
        </w:rPr>
      </w:pPr>
      <w:r w:rsidRPr="009026A4">
        <w:t>Les données météorologiques quotidiennes</w:t>
      </w:r>
      <w:r w:rsidR="00A9595E">
        <w:t xml:space="preserve">/horaires </w:t>
      </w:r>
      <w:r w:rsidRPr="009026A4">
        <w:t>observées, jusqu</w:t>
      </w:r>
      <w:r w:rsidR="0098105F">
        <w:t>’</w:t>
      </w:r>
      <w:r w:rsidRPr="009026A4">
        <w:t>à la date courante, sont contenues dans la base de données quotidiennes</w:t>
      </w:r>
      <w:r w:rsidR="00A9595E">
        <w:t>/horaires</w:t>
      </w:r>
      <w:r w:rsidRPr="009026A4">
        <w:t>.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3B0C8A52" w:rsidR="009401CA" w:rsidRPr="00351772" w:rsidRDefault="00000000" w:rsidP="009401CA">
      <w:pPr>
        <w:snapToGrid w:val="0"/>
        <w:jc w:val="both"/>
        <w:rPr>
          <w:lang w:val="en-CA"/>
        </w:rPr>
      </w:pPr>
      <w:hyperlink r:id="rId22" w:history="1">
        <w:r w:rsidR="00F73B49" w:rsidRPr="00351772">
          <w:rPr>
            <w:rStyle w:val="Hyperlien"/>
            <w:lang w:val="en-CA"/>
          </w:rPr>
          <w:t>ftp://ftp.cfl.scf.rncan.gc.ca/regniere/Data11/Weather/Daily/</w:t>
        </w:r>
      </w:hyperlink>
      <w:r w:rsidR="009401CA" w:rsidRPr="00351772">
        <w:rPr>
          <w:lang w:val="en-CA"/>
        </w:rPr>
        <w:t>.</w:t>
      </w:r>
    </w:p>
    <w:p w14:paraId="5B132EEF" w14:textId="77777777" w:rsidR="009401CA" w:rsidRPr="00BE16FC" w:rsidRDefault="009401CA" w:rsidP="009401CA">
      <w:pPr>
        <w:jc w:val="both"/>
        <w:rPr>
          <w:lang w:val="en-CA"/>
        </w:rPr>
      </w:pPr>
    </w:p>
    <w:p w14:paraId="09FC70ED" w14:textId="77777777" w:rsidR="009401CA" w:rsidRPr="009026A4" w:rsidRDefault="009401CA" w:rsidP="009401CA">
      <w:pPr>
        <w:jc w:val="both"/>
      </w:pPr>
      <w:r w:rsidRPr="009026A4">
        <w:lastRenderedPageBreak/>
        <w:t>Il convient de noter que la base de données quotidiennes pour le Canada, qui contient les données météorologiques des deux dernières années, est disponible et mise à jour fréquemment (généralement tous les jours).</w:t>
      </w:r>
    </w:p>
    <w:p w14:paraId="1EFDFB42" w14:textId="77777777" w:rsidR="00BF0B0C" w:rsidRDefault="00BF0B0C" w:rsidP="009401CA">
      <w:pPr>
        <w:jc w:val="both"/>
      </w:pPr>
    </w:p>
    <w:p w14:paraId="7D0D9EFA" w14:textId="7101CD83" w:rsidR="00BF0B0C" w:rsidRPr="009026A4" w:rsidRDefault="00BF0B0C" w:rsidP="00BF0B0C">
      <w:pPr>
        <w:snapToGrid w:val="0"/>
        <w:jc w:val="both"/>
        <w:rPr>
          <w:rStyle w:val="Hyperlien"/>
        </w:rPr>
      </w:pPr>
      <w:r w:rsidRPr="009026A4">
        <w:t xml:space="preserve">Les données météorologiques </w:t>
      </w:r>
      <w:r>
        <w:t xml:space="preserve">horaires </w:t>
      </w:r>
      <w:r w:rsidRPr="009026A4">
        <w:t>observées</w:t>
      </w:r>
      <w:r>
        <w:t xml:space="preserve"> on la même forme que les données quotidienne</w:t>
      </w:r>
      <w:r w:rsidRPr="009026A4">
        <w:t xml:space="preserve">. Plusieurs </w:t>
      </w:r>
      <w:r w:rsidRPr="009026A4">
        <w:rPr>
          <w:i/>
        </w:rPr>
        <w:t xml:space="preserve">Bases de données </w:t>
      </w:r>
      <w:r w:rsidR="00A9595E">
        <w:rPr>
          <w:i/>
        </w:rPr>
        <w:t>horaires</w:t>
      </w:r>
      <w:r w:rsidRPr="009026A4">
        <w:t xml:space="preserve"> sont disponibles à l</w:t>
      </w:r>
      <w:r>
        <w:t>’</w:t>
      </w:r>
      <w:r w:rsidRPr="009026A4">
        <w:t>adresse :</w:t>
      </w:r>
    </w:p>
    <w:p w14:paraId="0E98EA5D" w14:textId="143A4435" w:rsidR="00BF0B0C" w:rsidRPr="00351772" w:rsidRDefault="00000000" w:rsidP="00BF0B0C">
      <w:pPr>
        <w:snapToGrid w:val="0"/>
        <w:jc w:val="both"/>
        <w:rPr>
          <w:lang w:val="en-CA"/>
        </w:rPr>
      </w:pPr>
      <w:hyperlink r:id="rId23" w:history="1">
        <w:r w:rsidR="00BF0B0C" w:rsidRPr="00351772">
          <w:rPr>
            <w:rStyle w:val="Hyperlien"/>
            <w:lang w:val="en-CA"/>
          </w:rPr>
          <w:t>ftp://ftp.cfl.scf.rncan.gc.ca/regniere/Data11/Weather/Hourly/</w:t>
        </w:r>
      </w:hyperlink>
      <w:r w:rsidR="00BF0B0C" w:rsidRPr="00351772">
        <w:rPr>
          <w:lang w:val="en-CA"/>
        </w:rPr>
        <w:t>.</w:t>
      </w:r>
    </w:p>
    <w:p w14:paraId="52BC5F76" w14:textId="77777777" w:rsidR="00BF0B0C" w:rsidRPr="00BE16FC" w:rsidRDefault="00BF0B0C" w:rsidP="009401CA">
      <w:pPr>
        <w:jc w:val="both"/>
        <w:rPr>
          <w:lang w:val="en-CA"/>
        </w:rPr>
      </w:pPr>
    </w:p>
    <w:p w14:paraId="236DEAEC" w14:textId="77777777" w:rsidR="009401CA" w:rsidRPr="00351772" w:rsidRDefault="009401CA" w:rsidP="009401CA">
      <w:pPr>
        <w:rPr>
          <w:lang w:val="en-CA"/>
        </w:rPr>
      </w:pPr>
    </w:p>
    <w:p w14:paraId="4ADA2EA2" w14:textId="25ED2F8C" w:rsidR="009401CA" w:rsidRPr="009026A4" w:rsidRDefault="009401CA" w:rsidP="009401CA">
      <w:pPr>
        <w:jc w:val="both"/>
      </w:pPr>
      <w:r w:rsidRPr="009026A4">
        <w:t>Dans ces bases de données, chaque source (station météorologique) de données météorologiques est géoréférencée (latitude, longitude, élévation). BioSIM sélectionne les « meilleures » sources de données météorologiques pour chaque point de la liste des emplacements, ajuste les données pour tenir compte des différences d</w:t>
      </w:r>
      <w:r w:rsidR="0098105F">
        <w:t>’</w:t>
      </w:r>
      <w:r w:rsidRPr="009026A4">
        <w:t xml:space="preserve">élévation, de latitude et de longitude, et génère des valeurs quotidiennes </w:t>
      </w:r>
      <w:r w:rsidR="00BF0B0C">
        <w:t xml:space="preserve">ou horaire </w:t>
      </w:r>
      <w:r w:rsidRPr="009026A4">
        <w:t>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w:t>
      </w:r>
      <w:r w:rsidR="00BF0B0C">
        <w:t xml:space="preserve"> ou horaires </w:t>
      </w:r>
      <w:r w:rsidRPr="009026A4">
        <w:t>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EF059B">
      <w:pPr>
        <w:pStyle w:val="Titre2"/>
      </w:pPr>
      <w:r w:rsidRPr="009026A4">
        <w:br w:type="page"/>
      </w:r>
      <w:bookmarkStart w:id="44" w:name="_Toc348100101"/>
      <w:bookmarkStart w:id="45" w:name="_Toc503271159"/>
      <w:r w:rsidRPr="009026A4">
        <w:lastRenderedPageBreak/>
        <w:t>Fenêtre principale de BioSIM</w:t>
      </w:r>
      <w:bookmarkEnd w:id="44"/>
      <w:bookmarkEnd w:id="45"/>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val="en-CA" w:eastAsia="en-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QWhtZWQgQW1pbmUgTW91dGFvdWZpawAA&#10;AAWQAwACAAAAFAAAELCQBAACAAAAFAAAEMSSkQACAAAAAzY2AACSkgACAAAAAzY2AADqHAAHAAAI&#10;DAAACKQAAAAAHOoAAAAI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yMDE3OjA2OjI3IDE1OjIzOjMxADIwMTc6MDY6MjcgMTU6MjM6MzEA&#10;AABBAGgAbQBlAGQAIABBAG0AaQBuAGUAIABNAG8AdQB0AGEAbwB1AGYAaQBrAAAA/+ELKW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8P3hwYWNrZXQgZW5kPSd3Jz8+&#10;/9sAQwAHBQUGBQQHBgUGCAcHCAoRCwoJCQoVDxAMERgVGhkYFRgXGx4nIRsdJR0XGCIuIiUoKSss&#10;KxogLzMvKjInKisq/9sAQwEHCAgKCQoUCwsUKhwYHCoqKioqKioqKioqKioqKioqKioqKioqKioq&#10;KioqKioqKioqKioqKioqKioqKioqKioq/8AAEQgC/wOX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">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5"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63407F" w:rsidRPr="00BA0AB6" w:rsidRDefault="0063407F" w:rsidP="00581494">
                        <w:pPr>
                          <w:rPr>
                            <w:sz w:val="14"/>
                            <w:szCs w:val="14"/>
                          </w:rPr>
                        </w:pPr>
                        <w:r w:rsidRPr="00BA0AB6">
                          <w:rPr>
                            <w:b/>
                            <w:sz w:val="14"/>
                            <w:szCs w:val="14"/>
                          </w:rPr>
                          <w:t>Fenêtre principale :</w:t>
                        </w:r>
                      </w:p>
                      <w:p w14:paraId="10EC5C3A" w14:textId="77777777" w:rsidR="0063407F" w:rsidRDefault="0063407F"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63407F" w:rsidRPr="00BA0AB6" w:rsidRDefault="0063407F"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63407F" w:rsidRPr="00BA0AB6" w:rsidRDefault="0063407F"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63407F" w:rsidRPr="00BA0AB6" w:rsidRDefault="0063407F"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63407F" w:rsidRDefault="0063407F" w:rsidP="00581494">
                        <w:pPr>
                          <w:rPr>
                            <w:sz w:val="14"/>
                            <w:szCs w:val="14"/>
                          </w:rPr>
                        </w:pPr>
                        <w:r>
                          <w:rPr>
                            <w:b/>
                            <w:sz w:val="14"/>
                            <w:szCs w:val="14"/>
                          </w:rPr>
                          <w:t>Fenêtre Propriétés :</w:t>
                        </w:r>
                      </w:p>
                      <w:p w14:paraId="1DDF87BF" w14:textId="77777777" w:rsidR="0063407F" w:rsidRPr="00BA0AB6" w:rsidRDefault="0063407F"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63407F" w:rsidRPr="00BA0AB6" w:rsidRDefault="0063407F" w:rsidP="00581494">
                        <w:pPr>
                          <w:rPr>
                            <w:sz w:val="14"/>
                            <w:szCs w:val="14"/>
                          </w:rPr>
                        </w:pPr>
                        <w:r>
                          <w:rPr>
                            <w:b/>
                            <w:sz w:val="14"/>
                            <w:szCs w:val="14"/>
                          </w:rPr>
                          <w:t>Fenêtre Message de sortie :</w:t>
                        </w:r>
                      </w:p>
                      <w:p w14:paraId="1B953527" w14:textId="77777777" w:rsidR="0063407F" w:rsidRPr="00BA0AB6" w:rsidRDefault="0063407F"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63407F" w:rsidRPr="00BA0AB6" w:rsidRDefault="0063407F"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63407F" w:rsidRPr="00BA0AB6" w:rsidRDefault="0063407F"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4E8EF680" w:rsidR="009401CA" w:rsidRPr="009026A4" w:rsidRDefault="009401CA" w:rsidP="009401CA">
      <w:pPr>
        <w:jc w:val="both"/>
      </w:pPr>
      <w:r w:rsidRPr="009026A4">
        <w:t xml:space="preserve">La fenêtre principale de BioSIM comporte </w:t>
      </w:r>
      <w:r w:rsidR="00BF0B0C">
        <w:t>un onglet</w:t>
      </w:r>
      <w:r w:rsidRPr="009026A4">
        <w:t xml:space="preserve"> : </w:t>
      </w:r>
      <w:r w:rsidRPr="009026A4">
        <w:rPr>
          <w:i/>
        </w:rPr>
        <w:t>Données</w:t>
      </w:r>
      <w:r w:rsidRPr="009026A4">
        <w:t>.</w:t>
      </w:r>
    </w:p>
    <w:p w14:paraId="0DFCF365" w14:textId="77777777" w:rsidR="009401CA" w:rsidRPr="009026A4" w:rsidRDefault="009401CA" w:rsidP="009401CA">
      <w:pPr>
        <w:jc w:val="both"/>
      </w:pPr>
      <w:r w:rsidRPr="009026A4">
        <w:t>La fenêtre principale présente en outre quatre fenêtres secondaires : Projet, Propriétés, Registre de messages d</w:t>
      </w:r>
      <w:r w:rsidR="0098105F">
        <w:t>’</w:t>
      </w:r>
      <w:r w:rsidRPr="009026A4">
        <w:t>exécution et Export, que vous pouvez déplacer et fermer à volonté.</w:t>
      </w:r>
    </w:p>
    <w:p w14:paraId="3C121C0B" w14:textId="77777777" w:rsidR="009401CA" w:rsidRPr="009026A4" w:rsidRDefault="000A014B" w:rsidP="009401CA">
      <w:pPr>
        <w:jc w:val="both"/>
      </w:pPr>
      <w:r w:rsidRPr="009026A4">
        <w:rPr>
          <w:noProof/>
          <w:lang w:val="en-CA" w:eastAsia="en-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val="en-CA" w:eastAsia="en-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val="en-CA" w:eastAsia="en-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lastRenderedPageBreak/>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77777777"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val="en-CA" w:eastAsia="en-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r w:rsidR="0098105F">
        <w:t>’</w:t>
      </w:r>
      <w:r w:rsidRPr="009026A4">
        <w:t xml:space="preserve">onglet </w:t>
      </w:r>
      <w:r w:rsidRPr="009026A4">
        <w:rPr>
          <w:i/>
        </w:rPr>
        <w:t>Données</w:t>
      </w:r>
      <w:r w:rsidRPr="009026A4">
        <w:t xml:space="preserve"> dans la fenêtre principale indiquera les résultats numériques de l</w:t>
      </w:r>
      <w:r w:rsidR="0098105F">
        <w:t>’</w:t>
      </w:r>
      <w:r w:rsidRPr="009026A4">
        <w:t>élément en question, tandis que l</w:t>
      </w:r>
      <w:r w:rsidR="0098105F">
        <w:t>’</w:t>
      </w:r>
      <w:r w:rsidRPr="009026A4">
        <w:t xml:space="preserve">onglet </w:t>
      </w:r>
      <w:r w:rsidRPr="009026A4">
        <w:rPr>
          <w:i/>
        </w:rPr>
        <w:t>Graphique</w:t>
      </w:r>
      <w:r w:rsidRPr="009026A4">
        <w:t xml:space="preserve"> vous permettra de créer et de faire afficher des graphiques représentant ces résultats.</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EF059B">
      <w:pPr>
        <w:pStyle w:val="Titre2"/>
      </w:pPr>
      <w:bookmarkStart w:id="46" w:name="_Toc348100102"/>
      <w:bookmarkStart w:id="47" w:name="_Toc503271160"/>
      <w:r w:rsidRPr="009026A4">
        <w:t>Fenêtre Projet</w:t>
      </w:r>
      <w:bookmarkEnd w:id="46"/>
      <w:bookmarkEnd w:id="47"/>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val="en-CA" w:eastAsia="en-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val="en-CA" w:eastAsia="en-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3BD04FC2" w:rsidR="00C32729" w:rsidRDefault="003B7CBE" w:rsidP="003B7CBE">
      <w:pPr>
        <w:jc w:val="both"/>
      </w:pPr>
      <w:r>
        <w:rPr>
          <w:noProof/>
          <w:snapToGrid/>
          <w:lang w:val="en-CA" w:eastAsia="en-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rsidR="00BF0B0C">
        <w:t xml:space="preserve"> crée et mise-a-jour d</w:t>
      </w:r>
      <w:r>
        <w:t xml:space="preserve">es </w:t>
      </w:r>
      <w:r w:rsidRPr="003B7CBE">
        <w:t>données météorologiques</w:t>
      </w:r>
      <w:r w:rsidR="00BF0B0C">
        <w:t xml:space="preserve"> en appelant l’application </w:t>
      </w:r>
      <w:proofErr w:type="spellStart"/>
      <w:r w:rsidR="00BF0B0C">
        <w:t>TéléchargeurMétéo</w:t>
      </w:r>
      <w:proofErr w:type="spellEnd"/>
      <w:r>
        <w:t>.</w:t>
      </w:r>
    </w:p>
    <w:p w14:paraId="4DE5ACE1" w14:textId="77777777" w:rsidR="00C32729" w:rsidRDefault="00C32729" w:rsidP="009401CA">
      <w:pPr>
        <w:jc w:val="both"/>
      </w:pPr>
    </w:p>
    <w:p w14:paraId="7F260734" w14:textId="77777777" w:rsidR="009401CA" w:rsidRDefault="003B7CBE" w:rsidP="009401CA">
      <w:pPr>
        <w:jc w:val="both"/>
      </w:pPr>
      <w:r>
        <w:rPr>
          <w:noProof/>
          <w:snapToGrid/>
          <w:lang w:val="en-CA" w:eastAsia="en-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33">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Ajouter Génération 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val="en-CA" w:eastAsia="en-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4">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exécute les modèles pour transformer les données météorologiques en extrants propres au modèle (les modèles sont en fait des fichiers .dll ou .ex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7777777" w:rsidR="009401CA" w:rsidRPr="009026A4" w:rsidRDefault="008F78E1" w:rsidP="009401CA">
      <w:pPr>
        <w:jc w:val="both"/>
      </w:pPr>
      <w:r w:rsidRPr="009026A4">
        <w:rPr>
          <w:b/>
          <w:noProof/>
          <w:lang w:val="en-CA" w:eastAsia="en-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simulation, analyse,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val="en-CA" w:eastAsia="en-CA"/>
        </w:rPr>
        <w:lastRenderedPageBreak/>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val="en-CA" w:eastAsia="en-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une analyse de fonction, etc.). Exécute des interpolations spatiales afin de créer des cartes à partir de points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val="en-CA" w:eastAsia="en-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val="en-CA" w:eastAsia="en-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val="en-CA" w:eastAsia="en-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val="en-CA" w:eastAsia="en-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val="en-CA" w:eastAsia="en-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val="en-CA" w:eastAsia="en-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val="en-CA" w:eastAsia="en-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val="en-CA" w:eastAsia="en-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val="en-CA" w:eastAsia="en-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77777777" w:rsidR="009401CA" w:rsidRPr="009026A4" w:rsidRDefault="009401CA" w:rsidP="009401CA">
      <w:pPr>
        <w:jc w:val="both"/>
      </w:pPr>
      <w:r w:rsidRPr="009026A4">
        <w:t>Par exemple, si un groupe </w:t>
      </w:r>
      <w:r w:rsidR="008F78E1" w:rsidRPr="009026A4">
        <w:rPr>
          <w:b/>
          <w:noProof/>
          <w:lang w:val="en-CA" w:eastAsia="en-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val="en-CA" w:eastAsia="en-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val="en-CA" w:eastAsia="en-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val="en-CA" w:eastAsia="en-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val="en-CA" w:eastAsia="en-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val="en-CA" w:eastAsia="en-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val="en-CA" w:eastAsia="en-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val="en-CA" w:eastAsia="en-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val="en-CA" w:eastAsia="en-CA"/>
        </w:rPr>
        <w:drawing>
          <wp:inline distT="0" distB="0" distL="0" distR="0" wp14:anchorId="7E59908A" wp14:editId="4D0AF857">
            <wp:extent cx="218083" cy="13589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41694" cy="150602"/>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val="en-CA" w:eastAsia="en-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 </w:t>
      </w:r>
      <w:r w:rsidR="008F78E1" w:rsidRPr="009026A4">
        <w:rPr>
          <w:b/>
          <w:noProof/>
          <w:lang w:val="en-CA" w:eastAsia="en-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val="en-CA" w:eastAsia="en-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2BAD672C" w:rsidR="009D104B" w:rsidRPr="00A5460F" w:rsidRDefault="009D104B" w:rsidP="009D104B">
      <w:pPr>
        <w:jc w:val="both"/>
        <w:rPr>
          <w:color w:val="FF0000"/>
        </w:rPr>
      </w:pPr>
      <w:r w:rsidRPr="00A5460F">
        <w:rPr>
          <w:b/>
          <w:noProof/>
          <w:color w:val="FF0000"/>
          <w:lang w:val="en-CA" w:eastAsia="en-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 xml:space="preserve">Cette fonction peut être exécutée seulement dans une </w:t>
      </w:r>
      <w:r w:rsidR="00735C97">
        <w:t>génération météorologique</w:t>
      </w:r>
      <w:r w:rsidRPr="00EB4922">
        <w:t>, et on l’utilise pour examiner l’information météorologique.</w:t>
      </w:r>
    </w:p>
    <w:p w14:paraId="38E351BF" w14:textId="77777777" w:rsidR="009401CA" w:rsidRDefault="009401CA" w:rsidP="009401CA">
      <w:pPr>
        <w:jc w:val="both"/>
        <w:rPr>
          <w:b/>
        </w:rPr>
      </w:pPr>
    </w:p>
    <w:p w14:paraId="03C3E21C" w14:textId="38F35567" w:rsidR="00EB4922" w:rsidRPr="00A5460F" w:rsidRDefault="00EB4922" w:rsidP="00C32729">
      <w:pPr>
        <w:rPr>
          <w:color w:val="FF0000"/>
        </w:rPr>
      </w:pPr>
      <w:r w:rsidRPr="00A5460F">
        <w:rPr>
          <w:b/>
          <w:noProof/>
          <w:color w:val="FF0000"/>
          <w:lang w:val="en-CA" w:eastAsia="en-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 xml:space="preserve">simuler la dispersion des insectes </w:t>
      </w:r>
      <w:r w:rsidR="00BF0B0C">
        <w:t xml:space="preserve">(TBE) </w:t>
      </w:r>
      <w:r w:rsidR="00C32729" w:rsidRPr="00C32729">
        <w:t>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49E48AE0" w:rsidR="00EB4922" w:rsidRPr="00A5460F" w:rsidRDefault="00EB4922" w:rsidP="00EB4922">
      <w:pPr>
        <w:jc w:val="both"/>
        <w:rPr>
          <w:color w:val="FF0000"/>
        </w:rPr>
      </w:pPr>
      <w:r w:rsidRPr="00A5460F">
        <w:rPr>
          <w:b/>
          <w:noProof/>
          <w:color w:val="FF0000"/>
          <w:lang w:val="en-CA" w:eastAsia="en-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D11DD4">
        <w:t xml:space="preserve"> R</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val="en-CA" w:eastAsia="en-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2B5324A6" w14:textId="6E7DBC3B" w:rsidR="00D11DD4" w:rsidRPr="00D11DD4" w:rsidRDefault="00D11DD4" w:rsidP="00D11DD4">
      <w:pPr>
        <w:jc w:val="both"/>
        <w:rPr>
          <w:color w:val="000000" w:themeColor="text1"/>
        </w:rPr>
      </w:pPr>
      <w:r>
        <w:rPr>
          <w:noProof/>
        </w:rPr>
        <w:drawing>
          <wp:inline distT="0" distB="0" distL="0" distR="0" wp14:anchorId="2FB1C155" wp14:editId="5152A93A">
            <wp:extent cx="125095" cy="121060"/>
            <wp:effectExtent l="0" t="0" r="8255"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2783" cy="128500"/>
                    </a:xfrm>
                    <a:prstGeom prst="rect">
                      <a:avLst/>
                    </a:prstGeom>
                  </pic:spPr>
                </pic:pic>
              </a:graphicData>
            </a:graphic>
          </wp:inline>
        </w:drawing>
      </w:r>
      <w:r w:rsidRPr="00D11DD4">
        <w:rPr>
          <w:color w:val="000000" w:themeColor="text1"/>
        </w:rPr>
        <w:t xml:space="preserve"> </w:t>
      </w:r>
      <w:r w:rsidRPr="00D11DD4">
        <w:rPr>
          <w:b/>
          <w:bCs/>
          <w:color w:val="000000" w:themeColor="text1"/>
        </w:rPr>
        <w:t>Ajouter calibration de courbes:</w:t>
      </w:r>
      <w:r w:rsidRPr="00D11DD4">
        <w:rPr>
          <w:color w:val="000000" w:themeColor="text1"/>
        </w:rPr>
        <w:t xml:space="preserve"> calibre les paramètres </w:t>
      </w:r>
      <w:r>
        <w:rPr>
          <w:color w:val="000000" w:themeColor="text1"/>
        </w:rPr>
        <w:t xml:space="preserve">d’équations </w:t>
      </w:r>
      <w:r w:rsidRPr="00D11DD4">
        <w:rPr>
          <w:color w:val="000000" w:themeColor="text1"/>
        </w:rPr>
        <w:t>du tau</w:t>
      </w:r>
      <w:r>
        <w:rPr>
          <w:color w:val="000000" w:themeColor="text1"/>
        </w:rPr>
        <w:t>x de développement, de la survie, ou du taux de fécondité.</w:t>
      </w:r>
    </w:p>
    <w:p w14:paraId="0B1238F7" w14:textId="77777777" w:rsidR="00D11DD4" w:rsidRPr="00D11DD4" w:rsidRDefault="00D11DD4" w:rsidP="009401CA">
      <w:pPr>
        <w:jc w:val="both"/>
        <w:rPr>
          <w:b/>
        </w:rPr>
      </w:pPr>
    </w:p>
    <w:p w14:paraId="58FA89E9" w14:textId="31C26E67" w:rsidR="009401CA" w:rsidRPr="009026A4" w:rsidRDefault="008F78E1" w:rsidP="009401CA">
      <w:pPr>
        <w:jc w:val="both"/>
      </w:pPr>
      <w:r w:rsidRPr="009026A4">
        <w:rPr>
          <w:b/>
          <w:noProof/>
          <w:lang w:val="en-CA" w:eastAsia="en-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val="en-CA" w:eastAsia="en-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val="en-CA" w:eastAsia="en-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EF059B">
      <w:pPr>
        <w:pStyle w:val="Titre2"/>
      </w:pPr>
      <w:bookmarkStart w:id="48" w:name="_BioSIM_projects"/>
      <w:bookmarkStart w:id="49" w:name="_Toc348100103"/>
      <w:bookmarkStart w:id="50" w:name="_Toc503271161"/>
      <w:bookmarkEnd w:id="48"/>
      <w:r w:rsidRPr="009026A4">
        <w:t>Projets BioSIM</w:t>
      </w:r>
      <w:bookmarkEnd w:id="49"/>
      <w:bookmarkEnd w:id="50"/>
    </w:p>
    <w:p w14:paraId="1B4D84FE" w14:textId="77777777" w:rsidR="009401CA" w:rsidRPr="009026A4" w:rsidRDefault="009401CA" w:rsidP="009401CA"/>
    <w:p w14:paraId="07F3C23E" w14:textId="46A369F6" w:rsidR="009401CA" w:rsidRPr="009026A4" w:rsidRDefault="009401CA" w:rsidP="009401CA">
      <w:pPr>
        <w:jc w:val="both"/>
      </w:pPr>
      <w:r w:rsidRPr="009026A4">
        <w:t>BioSIM enregistre dans des « projets » l</w:t>
      </w:r>
      <w:r w:rsidR="0098105F">
        <w:t>’</w:t>
      </w:r>
      <w:r w:rsidRPr="009026A4">
        <w:t>information sur les éléments (</w:t>
      </w:r>
      <w:r w:rsidR="00512A5D">
        <w:t>générateur météo, exécution d’un modèle</w:t>
      </w:r>
      <w:r w:rsidRPr="009026A4">
        <w:t>, analyses, etc.), les fichiers de listes d</w:t>
      </w:r>
      <w:r w:rsidR="0098105F">
        <w:t>’</w:t>
      </w:r>
      <w:r w:rsidRPr="009026A4">
        <w:t>emplacements, les fichiers de paramètres d</w:t>
      </w:r>
      <w:r w:rsidR="0098105F">
        <w:t>’</w:t>
      </w:r>
      <w:r w:rsidRPr="009026A4">
        <w:t>entrées et les autres spécifications. Chaque projet est enregistré dans un répertoire de projet distinct, comprenant un fichier de définition du projet avec l</w:t>
      </w:r>
      <w:r w:rsidR="0098105F">
        <w:t>’</w:t>
      </w:r>
      <w:r w:rsidRPr="009026A4">
        <w:t>extension .</w:t>
      </w:r>
      <w:proofErr w:type="spellStart"/>
      <w:r w:rsidRPr="009026A4">
        <w:t>biox</w:t>
      </w:r>
      <w:proofErr w:type="spellEnd"/>
      <w:r w:rsidRPr="009026A4">
        <w:t xml:space="preserve">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 xml:space="preserve">appelle </w:t>
      </w:r>
      <w:proofErr w:type="spellStart"/>
      <w:r w:rsidRPr="009026A4">
        <w:t>DemoBioSIM.biox</w:t>
      </w:r>
      <w:proofErr w:type="spellEnd"/>
      <w:r w:rsidRPr="009026A4">
        <w:t>, le nom du répertoire où il est enregistré devrait être « </w:t>
      </w:r>
      <w:proofErr w:type="spellStart"/>
      <w:r w:rsidRPr="009026A4">
        <w:t>DemoBioSIM</w:t>
      </w:r>
      <w:proofErr w:type="spellEnd"/>
      <w:r w:rsidRPr="009026A4">
        <w:t> ». Dans ce cas-ci, la structure du répertoire serait la suivante :</w:t>
      </w:r>
    </w:p>
    <w:p w14:paraId="715AA8A7" w14:textId="6708CE53" w:rsidR="009401CA" w:rsidRPr="009026A4" w:rsidRDefault="009401CA" w:rsidP="009401CA"/>
    <w:p w14:paraId="3E050F9F" w14:textId="6B09BD23" w:rsidR="009401CA" w:rsidRPr="009026A4" w:rsidRDefault="00481057" w:rsidP="009401CA">
      <w:r>
        <w:rPr>
          <w:noProof/>
          <w:sz w:val="22"/>
        </w:rPr>
        <w:lastRenderedPageBreak/>
        <w:drawing>
          <wp:anchor distT="0" distB="0" distL="114300" distR="114300" simplePos="0" relativeHeight="251719168" behindDoc="0" locked="0" layoutInCell="1" allowOverlap="1" wp14:anchorId="4FA6D09B" wp14:editId="02F4EF54">
            <wp:simplePos x="0" y="0"/>
            <wp:positionH relativeFrom="column">
              <wp:posOffset>-183515</wp:posOffset>
            </wp:positionH>
            <wp:positionV relativeFrom="paragraph">
              <wp:posOffset>167945</wp:posOffset>
            </wp:positionV>
            <wp:extent cx="2676525" cy="2828925"/>
            <wp:effectExtent l="0" t="0" r="9525" b="9525"/>
            <wp:wrapSquare wrapText="bothSides"/>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76525" cy="2828925"/>
                    </a:xfrm>
                    <a:prstGeom prst="rect">
                      <a:avLst/>
                    </a:prstGeom>
                    <a:noFill/>
                  </pic:spPr>
                </pic:pic>
              </a:graphicData>
            </a:graphic>
          </wp:anchor>
        </w:drawing>
      </w:r>
    </w:p>
    <w:p w14:paraId="40797EAE" w14:textId="76671125" w:rsidR="00481057" w:rsidRDefault="00481057" w:rsidP="009401CA">
      <w:pPr>
        <w:rPr>
          <w:sz w:val="22"/>
        </w:rPr>
      </w:pPr>
      <w:r>
        <w:rPr>
          <w:sz w:val="22"/>
        </w:rPr>
        <w:t xml:space="preserve"> </w:t>
      </w:r>
    </w:p>
    <w:p w14:paraId="63351177" w14:textId="5B46A6CA" w:rsidR="009401CA" w:rsidRPr="00481057" w:rsidRDefault="009401CA" w:rsidP="009401CA">
      <w:pPr>
        <w:rPr>
          <w:sz w:val="26"/>
          <w:szCs w:val="26"/>
        </w:rPr>
      </w:pPr>
      <w:r w:rsidRPr="00481057">
        <w:rPr>
          <w:sz w:val="26"/>
          <w:szCs w:val="26"/>
        </w:rPr>
        <w:t>Fichiers de données externes</w:t>
      </w:r>
    </w:p>
    <w:p w14:paraId="05EBDFBF" w14:textId="0DD30B15" w:rsidR="009401CA" w:rsidRPr="00481057" w:rsidRDefault="009401CA" w:rsidP="009401CA">
      <w:pPr>
        <w:ind w:left="540"/>
        <w:rPr>
          <w:sz w:val="26"/>
          <w:szCs w:val="26"/>
        </w:rPr>
      </w:pPr>
      <w:r w:rsidRPr="00481057">
        <w:rPr>
          <w:sz w:val="26"/>
          <w:szCs w:val="26"/>
        </w:rPr>
        <w:t>Listes d</w:t>
      </w:r>
      <w:r w:rsidR="0098105F" w:rsidRPr="00481057">
        <w:rPr>
          <w:sz w:val="26"/>
          <w:szCs w:val="26"/>
        </w:rPr>
        <w:t>’</w:t>
      </w:r>
      <w:r w:rsidRPr="00481057">
        <w:rPr>
          <w:sz w:val="26"/>
          <w:szCs w:val="26"/>
        </w:rPr>
        <w:t>emplacements</w:t>
      </w:r>
    </w:p>
    <w:p w14:paraId="44F349E0" w14:textId="77777777" w:rsidR="009401CA" w:rsidRPr="00481057" w:rsidRDefault="009401CA" w:rsidP="009401CA">
      <w:pPr>
        <w:ind w:left="540"/>
        <w:rPr>
          <w:sz w:val="26"/>
          <w:szCs w:val="26"/>
        </w:rPr>
      </w:pPr>
      <w:r w:rsidRPr="00481057">
        <w:rPr>
          <w:sz w:val="26"/>
          <w:szCs w:val="26"/>
        </w:rPr>
        <w:t>DEM propres au projet</w:t>
      </w:r>
    </w:p>
    <w:p w14:paraId="4465E5A6" w14:textId="77777777" w:rsidR="009401CA" w:rsidRPr="00481057" w:rsidRDefault="009401CA" w:rsidP="009401CA">
      <w:pPr>
        <w:ind w:left="540"/>
        <w:rPr>
          <w:sz w:val="26"/>
          <w:szCs w:val="26"/>
        </w:rPr>
      </w:pPr>
      <w:r w:rsidRPr="00481057">
        <w:rPr>
          <w:sz w:val="26"/>
          <w:szCs w:val="26"/>
        </w:rPr>
        <w:t>Cartes résultantes</w:t>
      </w:r>
    </w:p>
    <w:p w14:paraId="1427F1E4" w14:textId="77777777" w:rsidR="009401CA" w:rsidRPr="00481057" w:rsidRDefault="009401CA" w:rsidP="009401CA">
      <w:pPr>
        <w:ind w:left="540"/>
        <w:rPr>
          <w:sz w:val="26"/>
          <w:szCs w:val="26"/>
        </w:rPr>
      </w:pPr>
      <w:r w:rsidRPr="00481057">
        <w:rPr>
          <w:sz w:val="26"/>
          <w:szCs w:val="26"/>
        </w:rPr>
        <w:t>Paramètres d</w:t>
      </w:r>
      <w:r w:rsidR="0098105F" w:rsidRPr="00481057">
        <w:rPr>
          <w:sz w:val="26"/>
          <w:szCs w:val="26"/>
        </w:rPr>
        <w:t>’</w:t>
      </w:r>
      <w:r w:rsidRPr="00481057">
        <w:rPr>
          <w:sz w:val="26"/>
          <w:szCs w:val="26"/>
        </w:rPr>
        <w:t>entrées du modèle</w:t>
      </w:r>
    </w:p>
    <w:p w14:paraId="5B777079" w14:textId="6AE723EB" w:rsidR="009401CA" w:rsidRPr="00481057" w:rsidRDefault="009401CA" w:rsidP="009401CA">
      <w:pPr>
        <w:ind w:left="540"/>
        <w:rPr>
          <w:sz w:val="26"/>
          <w:szCs w:val="26"/>
        </w:rPr>
      </w:pPr>
      <w:r w:rsidRPr="00481057">
        <w:rPr>
          <w:sz w:val="26"/>
          <w:szCs w:val="26"/>
        </w:rPr>
        <w:t>Extrants de l</w:t>
      </w:r>
      <w:r w:rsidR="0098105F" w:rsidRPr="00481057">
        <w:rPr>
          <w:sz w:val="26"/>
          <w:szCs w:val="26"/>
        </w:rPr>
        <w:t>’</w:t>
      </w:r>
      <w:r w:rsidRPr="00481057">
        <w:rPr>
          <w:sz w:val="26"/>
          <w:szCs w:val="26"/>
        </w:rPr>
        <w:t>analyse (fichiers d</w:t>
      </w:r>
      <w:r w:rsidR="0098105F" w:rsidRPr="00481057">
        <w:rPr>
          <w:sz w:val="26"/>
          <w:szCs w:val="26"/>
        </w:rPr>
        <w:t>’</w:t>
      </w:r>
      <w:r w:rsidRPr="00481057">
        <w:rPr>
          <w:sz w:val="26"/>
          <w:szCs w:val="26"/>
        </w:rPr>
        <w:t>exportation)</w:t>
      </w:r>
    </w:p>
    <w:p w14:paraId="07866BFC" w14:textId="21D77334" w:rsidR="00481057" w:rsidRDefault="00481057" w:rsidP="009401CA">
      <w:pPr>
        <w:ind w:left="540"/>
        <w:rPr>
          <w:sz w:val="26"/>
          <w:szCs w:val="26"/>
        </w:rPr>
      </w:pPr>
      <w:r>
        <w:rPr>
          <w:sz w:val="26"/>
          <w:szCs w:val="26"/>
        </w:rPr>
        <w:t>Fichiers de variation de paramètres</w:t>
      </w:r>
    </w:p>
    <w:p w14:paraId="1022B816" w14:textId="33F2DFF4" w:rsidR="009401CA" w:rsidRPr="00481057" w:rsidRDefault="009401CA" w:rsidP="009401CA">
      <w:pPr>
        <w:ind w:left="540"/>
        <w:rPr>
          <w:sz w:val="26"/>
          <w:szCs w:val="26"/>
        </w:rPr>
      </w:pPr>
      <w:r w:rsidRPr="00481057">
        <w:rPr>
          <w:sz w:val="26"/>
          <w:szCs w:val="26"/>
        </w:rPr>
        <w:t xml:space="preserve">Résultats des éléments internes </w:t>
      </w:r>
    </w:p>
    <w:p w14:paraId="1EC2545D" w14:textId="133BAFF2" w:rsidR="00481057" w:rsidRDefault="00481057" w:rsidP="009401CA">
      <w:pPr>
        <w:ind w:left="540"/>
        <w:rPr>
          <w:sz w:val="26"/>
          <w:szCs w:val="26"/>
        </w:rPr>
      </w:pPr>
      <w:r>
        <w:rPr>
          <w:sz w:val="26"/>
          <w:szCs w:val="26"/>
        </w:rPr>
        <w:t>Projet de mise à jour météo</w:t>
      </w:r>
    </w:p>
    <w:p w14:paraId="1EFCED93" w14:textId="3255C063" w:rsidR="009401CA" w:rsidRPr="00481057" w:rsidRDefault="009401CA" w:rsidP="009401CA">
      <w:pPr>
        <w:ind w:left="540"/>
        <w:rPr>
          <w:sz w:val="26"/>
          <w:szCs w:val="26"/>
        </w:rPr>
      </w:pPr>
      <w:r w:rsidRPr="00481057">
        <w:rPr>
          <w:sz w:val="26"/>
          <w:szCs w:val="26"/>
        </w:rPr>
        <w:t>Bases de données météorologiques propres au projet</w:t>
      </w:r>
    </w:p>
    <w:p w14:paraId="6832E21D" w14:textId="77777777" w:rsidR="009401CA" w:rsidRPr="00481057" w:rsidRDefault="00FD0280" w:rsidP="009401CA">
      <w:pPr>
        <w:ind w:left="540"/>
        <w:rPr>
          <w:sz w:val="26"/>
          <w:szCs w:val="26"/>
        </w:rPr>
      </w:pPr>
      <w:r w:rsidRPr="00481057">
        <w:rPr>
          <w:sz w:val="26"/>
          <w:szCs w:val="26"/>
        </w:rPr>
        <w:t>Fichier projet .</w:t>
      </w:r>
      <w:proofErr w:type="spellStart"/>
      <w:r w:rsidRPr="00481057">
        <w:rPr>
          <w:sz w:val="26"/>
          <w:szCs w:val="26"/>
        </w:rPr>
        <w:t>biox</w:t>
      </w:r>
      <w:proofErr w:type="spellEnd"/>
    </w:p>
    <w:p w14:paraId="031957D8" w14:textId="77777777" w:rsidR="009401CA" w:rsidRPr="009026A4" w:rsidRDefault="009401CA" w:rsidP="009401CA"/>
    <w:p w14:paraId="6EE4821D" w14:textId="77777777" w:rsidR="00481057" w:rsidRDefault="00481057" w:rsidP="009401CA">
      <w:pPr>
        <w:jc w:val="both"/>
      </w:pPr>
    </w:p>
    <w:p w14:paraId="485D8F99" w14:textId="77777777" w:rsidR="00481057" w:rsidRDefault="00481057" w:rsidP="009401CA">
      <w:pPr>
        <w:jc w:val="both"/>
      </w:pPr>
    </w:p>
    <w:p w14:paraId="35020B25" w14:textId="77777777" w:rsidR="00481057" w:rsidRDefault="00481057" w:rsidP="009401CA">
      <w:pPr>
        <w:jc w:val="both"/>
      </w:pPr>
    </w:p>
    <w:p w14:paraId="7E4B9CC2" w14:textId="1903773C" w:rsidR="009401CA" w:rsidRPr="009026A4" w:rsidRDefault="009401CA" w:rsidP="009401CA">
      <w:pPr>
        <w:jc w:val="both"/>
      </w:pPr>
      <w:r w:rsidRPr="009026A4">
        <w:t>Tous les fichiers *.</w:t>
      </w:r>
      <w:proofErr w:type="spellStart"/>
      <w:r w:rsidRPr="009026A4">
        <w:t>biox</w:t>
      </w:r>
      <w:proofErr w:type="spellEnd"/>
      <w:r w:rsidRPr="009026A4">
        <w:t xml:space="preserve"> sont des fichiers XML. Comme un fichier XML est un fichier texte éditable, les utilisateurs avancés peuvent éditer les fichiers .</w:t>
      </w:r>
      <w:proofErr w:type="spellStart"/>
      <w:r w:rsidRPr="009026A4">
        <w:t>biox</w:t>
      </w:r>
      <w:proofErr w:type="spellEnd"/>
      <w:r w:rsidRPr="009026A4">
        <w:t xml:space="preserve"> directement.</w:t>
      </w:r>
      <w:bookmarkStart w:id="51" w:name="_Preliminary_Setup"/>
      <w:bookmarkEnd w:id="51"/>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Titre1"/>
      </w:pPr>
      <w:r w:rsidRPr="009026A4">
        <w:br w:type="page"/>
      </w:r>
      <w:bookmarkStart w:id="52" w:name="_Toc348100104"/>
      <w:bookmarkStart w:id="53" w:name="_Toc503271162"/>
      <w:r w:rsidRPr="009026A4">
        <w:lastRenderedPageBreak/>
        <w:t>Les données météorologiques dans BioSIM</w:t>
      </w:r>
      <w:bookmarkEnd w:id="52"/>
      <w:bookmarkEnd w:id="53"/>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EF059B">
      <w:pPr>
        <w:pStyle w:val="Titre2"/>
      </w:pPr>
      <w:bookmarkStart w:id="54" w:name="_Toc348100105"/>
      <w:bookmarkStart w:id="55" w:name="_Toc503271163"/>
      <w:r w:rsidRPr="009026A4">
        <w:t>Assemblage du régime de températures</w:t>
      </w:r>
      <w:bookmarkEnd w:id="54"/>
      <w:bookmarkEnd w:id="55"/>
    </w:p>
    <w:p w14:paraId="68F8507F" w14:textId="77777777" w:rsidR="009401CA" w:rsidRPr="009026A4" w:rsidRDefault="009401CA" w:rsidP="009401CA"/>
    <w:p w14:paraId="19350E3A" w14:textId="7C6DCBC3" w:rsidR="009401CA" w:rsidRPr="009026A4" w:rsidRDefault="009401CA" w:rsidP="009401CA">
      <w:r w:rsidRPr="009026A4">
        <w:t xml:space="preserve">BioSIM peut fonctionner en deux modes : </w:t>
      </w:r>
      <w:r w:rsidRPr="009026A4">
        <w:rPr>
          <w:i/>
        </w:rPr>
        <w:t>Normales</w:t>
      </w:r>
      <w:r w:rsidRPr="009026A4">
        <w:t xml:space="preserve"> ou </w:t>
      </w:r>
      <w:r w:rsidR="00B068D0">
        <w:rPr>
          <w:i/>
        </w:rPr>
        <w:t>Observations</w:t>
      </w:r>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673"/>
        <w:gridCol w:w="5153"/>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7F5D001C" w14:textId="77777777" w:rsidR="00512A5D" w:rsidRDefault="009401CA" w:rsidP="009401CA">
            <w:pPr>
              <w:rPr>
                <w:i/>
              </w:rPr>
            </w:pPr>
            <w:r w:rsidRPr="009026A4">
              <w:rPr>
                <w:i/>
              </w:rPr>
              <w:t>Normales</w:t>
            </w:r>
          </w:p>
          <w:p w14:paraId="570AC3F7" w14:textId="2EAEB4DB" w:rsidR="009401CA" w:rsidRPr="009026A4" w:rsidRDefault="00512A5D" w:rsidP="009401CA">
            <w:pPr>
              <w:rPr>
                <w:i/>
              </w:rPr>
            </w:pPr>
            <w:r>
              <w:rPr>
                <w:i/>
              </w:rPr>
              <w:t>(Désagrégation)</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777777" w:rsidR="009401CA" w:rsidRPr="009026A4" w:rsidRDefault="009401CA" w:rsidP="009401CA">
            <w:r w:rsidRPr="009026A4">
              <w:t>Utilisée quand une série chronologique de données quotidiennes réelles et spécifiques n</w:t>
            </w:r>
            <w:r w:rsidR="0098105F">
              <w:t>’</w:t>
            </w:r>
            <w:r w:rsidRPr="009026A4">
              <w:t>est pas importante.</w:t>
            </w:r>
          </w:p>
          <w:p w14:paraId="297CFE00" w14:textId="77777777" w:rsidR="009401CA" w:rsidRPr="009026A4" w:rsidRDefault="009401CA" w:rsidP="009401CA"/>
          <w:p w14:paraId="3B2920E3" w14:textId="77777777" w:rsidR="009401CA" w:rsidRPr="009026A4" w:rsidRDefault="009401CA" w:rsidP="009401CA">
            <w:r w:rsidRPr="009026A4">
              <w:t>Remarque : même si la base de données des normales contient des valeurs mensuelles, BioSIM générera automatiquement des séries chronologiques quotidiennes.</w:t>
            </w:r>
          </w:p>
        </w:tc>
      </w:tr>
      <w:tr w:rsidR="009401CA" w:rsidRPr="009026A4" w14:paraId="0689FBBE" w14:textId="77777777" w:rsidTr="009401CA">
        <w:tc>
          <w:tcPr>
            <w:tcW w:w="1147" w:type="dxa"/>
            <w:shd w:val="clear" w:color="auto" w:fill="auto"/>
          </w:tcPr>
          <w:p w14:paraId="21E31227" w14:textId="212A1C3C" w:rsidR="009401CA" w:rsidRPr="009026A4" w:rsidRDefault="00512A5D" w:rsidP="009401CA">
            <w:pPr>
              <w:rPr>
                <w:i/>
              </w:rPr>
            </w:pPr>
            <w:r>
              <w:rPr>
                <w:i/>
              </w:rPr>
              <w:t>Observation (</w:t>
            </w:r>
            <w:r w:rsidR="009401CA" w:rsidRPr="009026A4">
              <w:rPr>
                <w:i/>
              </w:rPr>
              <w:t>Données quotidiennes</w:t>
            </w:r>
            <w:r>
              <w:rPr>
                <w:i/>
              </w:rPr>
              <w:t xml:space="preserve"> ou horaires)</w:t>
            </w:r>
          </w:p>
        </w:tc>
        <w:tc>
          <w:tcPr>
            <w:tcW w:w="2801" w:type="dxa"/>
            <w:shd w:val="clear" w:color="auto" w:fill="auto"/>
          </w:tcPr>
          <w:p w14:paraId="1F3C35A4" w14:textId="68373DFB" w:rsidR="009401CA" w:rsidRPr="009026A4" w:rsidRDefault="009401CA" w:rsidP="009401CA">
            <w:r w:rsidRPr="009026A4">
              <w:rPr>
                <w:i/>
              </w:rPr>
              <w:t>Bases de données quotidiennes</w:t>
            </w:r>
            <w:r w:rsidR="00512A5D">
              <w:rPr>
                <w:i/>
              </w:rPr>
              <w:t xml:space="preserve"> ou horair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val="en-CA" w:eastAsia="en-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5C7AB2BC"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 xml:space="preserve">Données </w:t>
      </w:r>
      <w:r w:rsidR="00512A5D">
        <w:rPr>
          <w:i/>
        </w:rPr>
        <w:t>observées</w:t>
      </w:r>
      <w:r w:rsidRPr="009026A4">
        <w:t>, BioSIM fonctionne à peu près de la même façon (seule la base de données utilisée changera).</w:t>
      </w:r>
    </w:p>
    <w:p w14:paraId="4598C3F5" w14:textId="77777777" w:rsidR="009401CA" w:rsidRPr="009026A4" w:rsidRDefault="009401CA" w:rsidP="009401CA"/>
    <w:p w14:paraId="10A2770E" w14:textId="33672E3E"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 xml:space="preserve">C), précipitations (mm), point de rosée (°C), vitesse du vent (km/h), humidité relative (%), chutes de neige </w:t>
      </w:r>
      <w:r w:rsidR="00512A5D">
        <w:t xml:space="preserve">et équivalent de neige au sol (mm d’eau) </w:t>
      </w:r>
      <w:r w:rsidRPr="009026A4">
        <w:t>et épaisseur de la neige (</w:t>
      </w:r>
      <w:r w:rsidR="00512A5D">
        <w:t>cm)</w:t>
      </w:r>
      <w:r w:rsidRPr="009026A4">
        <w:t xml:space="preserve"> et rayonnement solaire (</w:t>
      </w:r>
      <w:r w:rsidR="00512A5D">
        <w:t>W</w:t>
      </w:r>
      <w:r w:rsidRPr="009026A4">
        <w:t xml:space="preserve">/m²) pour une ou plusieurs années. Ces données sont assemblées à partir des données des stations dans chacune des </w:t>
      </w:r>
      <w:r w:rsidR="00512A5D">
        <w:lastRenderedPageBreak/>
        <w:t xml:space="preserve">trois </w:t>
      </w:r>
      <w:r w:rsidRPr="009026A4">
        <w:t xml:space="preserve">bases de données météorologiques, </w:t>
      </w:r>
      <w:r w:rsidRPr="009026A4">
        <w:rPr>
          <w:i/>
        </w:rPr>
        <w:t>Données normales</w:t>
      </w:r>
      <w:r w:rsidRPr="009026A4">
        <w:t xml:space="preserve"> et </w:t>
      </w:r>
      <w:r w:rsidRPr="009026A4">
        <w:rPr>
          <w:i/>
        </w:rPr>
        <w:t>Données quotidiennes</w:t>
      </w:r>
      <w:r w:rsidRPr="009026A4">
        <w:t xml:space="preserve"> </w:t>
      </w:r>
      <w:r w:rsidR="00512A5D" w:rsidRPr="009026A4">
        <w:t xml:space="preserve">et </w:t>
      </w:r>
      <w:r w:rsidR="00512A5D" w:rsidRPr="009026A4">
        <w:rPr>
          <w:i/>
        </w:rPr>
        <w:t xml:space="preserve">Données </w:t>
      </w:r>
      <w:r w:rsidR="00512A5D">
        <w:rPr>
          <w:i/>
        </w:rPr>
        <w:t>horaires</w:t>
      </w:r>
      <w:r w:rsidR="00512A5D" w:rsidRPr="009026A4">
        <w:t xml:space="preserve"> </w:t>
      </w:r>
      <w:r w:rsidRPr="009026A4">
        <w:t>(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6FA96D70"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quotidiennes</w:t>
      </w:r>
      <w:r w:rsidR="00512A5D">
        <w:rPr>
          <w:i/>
        </w:rPr>
        <w:t xml:space="preserve"> ou horaires </w:t>
      </w:r>
      <w:r w:rsidRPr="009026A4">
        <w:t xml:space="preserve"> pour chaque année (en mode </w:t>
      </w:r>
      <w:r w:rsidRPr="009026A4">
        <w:rPr>
          <w:i/>
        </w:rPr>
        <w:t>Données</w:t>
      </w:r>
      <w:r w:rsidRPr="009026A4">
        <w:t xml:space="preserve"> </w:t>
      </w:r>
      <w:r w:rsidR="00512A5D">
        <w:rPr>
          <w:i/>
        </w:rPr>
        <w:t>observées</w:t>
      </w:r>
      <w:r w:rsidRPr="009026A4">
        <w:t>);</w:t>
      </w:r>
    </w:p>
    <w:p w14:paraId="5DE2A5DA" w14:textId="77777777"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normales</w:t>
      </w:r>
      <w:r w:rsidRPr="009026A4">
        <w:t xml:space="preserve"> (toujours);</w:t>
      </w:r>
    </w:p>
    <w:p w14:paraId="5B0175BC" w14:textId="77777777" w:rsidR="009401CA" w:rsidRPr="009026A4" w:rsidRDefault="009401CA" w:rsidP="000C369D">
      <w:pPr>
        <w:numPr>
          <w:ilvl w:val="0"/>
          <w:numId w:val="4"/>
        </w:numPr>
        <w:tabs>
          <w:tab w:val="left" w:pos="720"/>
        </w:tabs>
        <w:snapToGrid w:val="0"/>
        <w:jc w:val="both"/>
      </w:pPr>
      <w:r w:rsidRPr="009026A4">
        <w:t>ajustement pour tenir compte des différences d</w:t>
      </w:r>
      <w:r w:rsidR="0098105F">
        <w:t>’</w:t>
      </w:r>
      <w:r w:rsidRPr="009026A4">
        <w:t>élévation, de latitude et de longitude;</w:t>
      </w:r>
    </w:p>
    <w:p w14:paraId="620E8975" w14:textId="7A17D533" w:rsidR="009401CA" w:rsidRDefault="009401CA" w:rsidP="000C369D">
      <w:pPr>
        <w:numPr>
          <w:ilvl w:val="0"/>
          <w:numId w:val="4"/>
        </w:numPr>
        <w:tabs>
          <w:tab w:val="left" w:pos="720"/>
        </w:tabs>
        <w:snapToGrid w:val="0"/>
        <w:jc w:val="both"/>
      </w:pPr>
      <w:r w:rsidRPr="009026A4">
        <w:t>génération des valeurs quotidiennes à partir des normales mensuelles (au besoin);</w:t>
      </w:r>
    </w:p>
    <w:p w14:paraId="7F5AF53E" w14:textId="1119F6F3" w:rsidR="00512A5D" w:rsidRPr="009026A4" w:rsidRDefault="00512A5D" w:rsidP="000C369D">
      <w:pPr>
        <w:numPr>
          <w:ilvl w:val="0"/>
          <w:numId w:val="4"/>
        </w:numPr>
        <w:tabs>
          <w:tab w:val="left" w:pos="720"/>
        </w:tabs>
        <w:snapToGrid w:val="0"/>
        <w:jc w:val="both"/>
      </w:pPr>
      <w:r>
        <w:t xml:space="preserve">création des données horaires à partir des données quotidienne (au besoin) </w:t>
      </w:r>
    </w:p>
    <w:p w14:paraId="62BC3760" w14:textId="77777777" w:rsidR="009401CA" w:rsidRPr="009026A4" w:rsidRDefault="009401CA" w:rsidP="000C369D">
      <w:pPr>
        <w:numPr>
          <w:ilvl w:val="0"/>
          <w:numId w:val="4"/>
        </w:numPr>
        <w:tabs>
          <w:tab w:val="left" w:pos="720"/>
        </w:tabs>
        <w:snapToGrid w:val="0"/>
        <w:jc w:val="both"/>
      </w:pPr>
      <w:r w:rsidRPr="009026A4">
        <w:t>assemblage de toutes les données météorologiques;</w:t>
      </w:r>
    </w:p>
    <w:p w14:paraId="69A550F6" w14:textId="77777777" w:rsidR="009401CA" w:rsidRPr="009026A4" w:rsidRDefault="009401CA" w:rsidP="000C369D">
      <w:pPr>
        <w:numPr>
          <w:ilvl w:val="0"/>
          <w:numId w:val="4"/>
        </w:numPr>
        <w:tabs>
          <w:tab w:val="left" w:pos="720"/>
        </w:tabs>
        <w:snapToGrid w:val="0"/>
        <w:jc w:val="both"/>
      </w:pPr>
      <w:r w:rsidRPr="009026A4">
        <w:t>ajustement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E95183">
      <w:pPr>
        <w:pStyle w:val="Titre3"/>
      </w:pPr>
      <w:bookmarkStart w:id="56" w:name="_Toc348100106"/>
      <w:bookmarkStart w:id="57" w:name="_Toc503271164"/>
      <w:r w:rsidRPr="009026A4">
        <w:t>Choix des sources de données météorologiques les plus proches</w:t>
      </w:r>
      <w:bookmarkEnd w:id="56"/>
      <w:bookmarkEnd w:id="57"/>
    </w:p>
    <w:p w14:paraId="243B00E5" w14:textId="77777777" w:rsidR="009401CA" w:rsidRPr="009026A4" w:rsidRDefault="009401CA" w:rsidP="009401CA"/>
    <w:p w14:paraId="069E1D2C" w14:textId="77777777"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 et d</w:t>
      </w:r>
      <w:r w:rsidR="0098105F">
        <w:t>’</w:t>
      </w:r>
      <w:r w:rsidRPr="009026A4">
        <w:t>élévation (Z) sont toutes en mètres (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 id="_x0000_i1025" type="#_x0000_t75" style="width:193.1pt;height:21.5pt" o:ole="">
            <v:imagedata r:id="rId54" o:title=""/>
          </v:shape>
          <o:OLEObject Type="Embed" ProgID="Equation.DSMT4" ShapeID="_x0000_i1025" DrawAspect="Content" ObjectID="_1743832565" r:id="rId55"/>
        </w:object>
      </w:r>
    </w:p>
    <w:p w14:paraId="7E545D3E" w14:textId="77777777" w:rsidR="009401CA" w:rsidRPr="009026A4" w:rsidRDefault="009401CA" w:rsidP="009401CA">
      <w:pPr>
        <w:jc w:val="both"/>
      </w:pPr>
    </w:p>
    <w:p w14:paraId="058A04F8" w14:textId="77777777"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correspondant à chaque emplacement (BioSIM recommande un nombre de 8). Les stations sélectionnées dans les deux bases de données sont indépendantes.</w:t>
      </w:r>
    </w:p>
    <w:p w14:paraId="1AED51DF" w14:textId="77777777" w:rsidR="009401CA" w:rsidRPr="009026A4" w:rsidRDefault="009401CA" w:rsidP="009401CA">
      <w:pPr>
        <w:jc w:val="both"/>
      </w:pPr>
    </w:p>
    <w:p w14:paraId="1D6A9F32" w14:textId="77777777"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Hyperlien"/>
          <w:color w:val="000000"/>
          <w:u w:val="none"/>
        </w:rPr>
        <w:t>d</w:t>
      </w:r>
      <w:r w:rsidR="0098105F">
        <w:rPr>
          <w:rStyle w:val="Hyperlien"/>
          <w:color w:val="000000"/>
          <w:u w:val="none"/>
        </w:rPr>
        <w:t>’</w:t>
      </w:r>
      <w:r w:rsidRPr="009026A4">
        <w:rPr>
          <w:rStyle w:val="Hyperlien"/>
          <w:color w:val="000000"/>
          <w:u w:val="none"/>
        </w:rPr>
        <w:t>élévation</w:t>
      </w:r>
      <w:r w:rsidRPr="009026A4">
        <w:t>, de latitude et de longitude (voir l</w:t>
      </w:r>
      <w:r w:rsidR="0098105F">
        <w:t>’</w:t>
      </w:r>
      <w:r w:rsidRPr="009026A4">
        <w:t>explication ci-dessous) entre le point de simulation et les stations météorologiques, la moyenne des données (moyennes mensuelles ou valeurs quotidiennes) est calculée selon une procédure de moyenne pondérée utilisant le facteur de pondération 1/</w:t>
      </w:r>
      <w:r w:rsidRPr="009026A4">
        <w:rPr>
          <w:i/>
        </w:rPr>
        <w:t>d</w:t>
      </w:r>
      <w:r w:rsidRPr="009026A4">
        <w:t>². Prenez note que les valeurs quotidiennes sont pondérées sur une base quotidienne. La pondération tient compte du fait que des données sont manquantes dans les enregistrements des stations fournissant des données quotidiennes.</w:t>
      </w:r>
    </w:p>
    <w:p w14:paraId="1E6A0A12" w14:textId="77777777" w:rsidR="009401CA" w:rsidRPr="009026A4" w:rsidRDefault="009401CA" w:rsidP="009401CA">
      <w:pPr>
        <w:jc w:val="both"/>
      </w:pPr>
    </w:p>
    <w:p w14:paraId="65112443" w14:textId="77777777" w:rsidR="009401CA" w:rsidRPr="009026A4" w:rsidRDefault="009401CA" w:rsidP="00E95183">
      <w:pPr>
        <w:pStyle w:val="Titre3"/>
      </w:pPr>
      <w:bookmarkStart w:id="58" w:name="_Toc348100107"/>
      <w:bookmarkStart w:id="59" w:name="_Toc503271165"/>
      <w:r w:rsidRPr="009026A4">
        <w:t>Ajustement pour les différences d</w:t>
      </w:r>
      <w:r w:rsidR="0098105F">
        <w:t>’</w:t>
      </w:r>
      <w:r w:rsidRPr="009026A4">
        <w:t>élévation, de latitude et de longitude</w:t>
      </w:r>
      <w:bookmarkEnd w:id="58"/>
      <w:bookmarkEnd w:id="59"/>
    </w:p>
    <w:p w14:paraId="5DA9025E" w14:textId="77777777" w:rsidR="009401CA" w:rsidRPr="009026A4" w:rsidRDefault="009401CA" w:rsidP="009401CA"/>
    <w:p w14:paraId="37CCBCCC" w14:textId="77777777" w:rsidR="009401CA" w:rsidRPr="009026A4" w:rsidRDefault="009401CA" w:rsidP="009401CA">
      <w:pPr>
        <w:jc w:val="both"/>
      </w:pPr>
      <w:r w:rsidRPr="009026A4">
        <w:t>Chaque fois qu</w:t>
      </w:r>
      <w:r w:rsidR="0098105F">
        <w:t>’</w:t>
      </w:r>
      <w:r w:rsidRPr="009026A4">
        <w:t>il existe une différence d</w:t>
      </w:r>
      <w:r w:rsidR="0098105F">
        <w:t>’</w:t>
      </w:r>
      <w:r w:rsidRPr="009026A4">
        <w:t xml:space="preserve">élévation, de latitude ou de longitude entre le point de simulation et les sources de données météorologiques (stations météorologiques), BioSIM ajuste les données en appliquant les gradients climatiques. Les gradients climatiques (pour les valeurs minimales et maximales des températures et les précipitations) sont calculés pour chaque point de </w:t>
      </w:r>
      <w:r w:rsidRPr="009026A4">
        <w:lastRenderedPageBreak/>
        <w:t>simulation. Les gradients mensuels locaux sont obtenus à l</w:t>
      </w:r>
      <w:r w:rsidR="0098105F">
        <w:t>’</w:t>
      </w:r>
      <w:r w:rsidRPr="009026A4">
        <w:t>aide d</w:t>
      </w:r>
      <w:r w:rsidR="0098105F">
        <w:t>’</w:t>
      </w:r>
      <w:r w:rsidRPr="009026A4">
        <w:t>une équation de régression linéaire multiple ajustée aux températures mensuelles minimales et maximales et aux précipitations, observées par les 24 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e2"/>
        <w:ind w:left="0" w:firstLine="0"/>
        <w:jc w:val="both"/>
      </w:pPr>
    </w:p>
    <w:p w14:paraId="22D2A014" w14:textId="77777777" w:rsidR="009401CA" w:rsidRPr="009026A4" w:rsidRDefault="009401CA" w:rsidP="009401CA">
      <w:pPr>
        <w:pStyle w:val="Liste2"/>
        <w:ind w:left="0" w:firstLine="0"/>
        <w:jc w:val="center"/>
      </w:pPr>
      <w:proofErr w:type="spellStart"/>
      <w:r w:rsidRPr="009026A4">
        <w:rPr>
          <w:i/>
        </w:rPr>
        <w:t>Tmin</w:t>
      </w:r>
      <w:proofErr w:type="spellEnd"/>
      <w:r w:rsidRPr="009026A4">
        <w:t xml:space="preserve">, </w:t>
      </w:r>
      <w:r w:rsidRPr="009026A4">
        <w:rPr>
          <w:i/>
        </w:rPr>
        <w:t>Tmax</w:t>
      </w:r>
      <w:r w:rsidRPr="009026A4">
        <w:t xml:space="preserve"> ou </w:t>
      </w:r>
      <w:proofErr w:type="spellStart"/>
      <w:r w:rsidRPr="009026A4">
        <w:rPr>
          <w:i/>
        </w:rPr>
        <w:t>Précip</w:t>
      </w:r>
      <w:proofErr w:type="spellEnd"/>
      <w:r w:rsidRPr="009026A4">
        <w:t xml:space="preserve"> = </w:t>
      </w:r>
      <w:r w:rsidRPr="009026A4">
        <w:rPr>
          <w:i/>
        </w:rPr>
        <w:t>a</w:t>
      </w:r>
      <w:r w:rsidRPr="009026A4">
        <w:t xml:space="preserve"> + </w:t>
      </w:r>
      <w:r w:rsidRPr="009026A4">
        <w:rPr>
          <w:i/>
        </w:rPr>
        <w:t xml:space="preserve">b </w:t>
      </w:r>
      <w:proofErr w:type="spellStart"/>
      <w:r w:rsidRPr="009026A4">
        <w:rPr>
          <w:i/>
        </w:rPr>
        <w:t>Élev</w:t>
      </w:r>
      <w:proofErr w:type="spellEnd"/>
      <w:r w:rsidRPr="009026A4">
        <w:t xml:space="preserve"> + </w:t>
      </w:r>
      <w:r w:rsidRPr="009026A4">
        <w:rPr>
          <w:i/>
        </w:rPr>
        <w:t xml:space="preserve">c </w:t>
      </w:r>
      <w:proofErr w:type="spellStart"/>
      <w:r w:rsidRPr="009026A4">
        <w:rPr>
          <w:i/>
        </w:rPr>
        <w:t>Lat</w:t>
      </w:r>
      <w:proofErr w:type="spellEnd"/>
      <w:r w:rsidRPr="009026A4">
        <w:t xml:space="preserve"> + </w:t>
      </w:r>
      <w:r w:rsidRPr="009026A4">
        <w:rPr>
          <w:i/>
        </w:rPr>
        <w:t>d Long</w:t>
      </w:r>
    </w:p>
    <w:p w14:paraId="0553D871" w14:textId="77777777" w:rsidR="009401CA" w:rsidRPr="009026A4" w:rsidRDefault="009401CA" w:rsidP="009401CA">
      <w:pPr>
        <w:pStyle w:val="Liste2"/>
        <w:ind w:left="0" w:firstLine="0"/>
        <w:jc w:val="both"/>
      </w:pPr>
    </w:p>
    <w:p w14:paraId="7CA30ADD" w14:textId="77777777" w:rsidR="009401CA" w:rsidRPr="009026A4" w:rsidRDefault="009401CA" w:rsidP="009401CA">
      <w:pPr>
        <w:pStyle w:val="Liste2"/>
        <w:ind w:left="0" w:firstLine="0"/>
        <w:jc w:val="both"/>
      </w:pPr>
      <w:r w:rsidRPr="009026A4">
        <w:t>où </w:t>
      </w:r>
      <w:r w:rsidRPr="009026A4">
        <w:rPr>
          <w:i/>
        </w:rPr>
        <w:t>b</w:t>
      </w:r>
      <w:r w:rsidRPr="009026A4">
        <w:t xml:space="preserve">, </w:t>
      </w:r>
      <w:r w:rsidRPr="009026A4">
        <w:rPr>
          <w:i/>
        </w:rPr>
        <w:t>c</w:t>
      </w:r>
      <w:r w:rsidRPr="009026A4">
        <w:t xml:space="preserve"> et </w:t>
      </w:r>
      <w:r w:rsidRPr="009026A4">
        <w:rPr>
          <w:i/>
        </w:rPr>
        <w:t>d</w:t>
      </w:r>
      <w:r w:rsidRPr="009026A4">
        <w:t xml:space="preserve"> sont des gradients (</w:t>
      </w:r>
      <w:r w:rsidRPr="009026A4">
        <w:rPr>
          <w:i/>
        </w:rPr>
        <w:t>b</w:t>
      </w:r>
      <w:r w:rsidRPr="009026A4">
        <w:t xml:space="preserve"> est en °C/m, </w:t>
      </w:r>
      <w:r w:rsidRPr="009026A4">
        <w:rPr>
          <w:i/>
        </w:rPr>
        <w:t>c</w:t>
      </w:r>
      <w:r w:rsidRPr="009026A4">
        <w:t xml:space="preserve"> en °C/° Nord et </w:t>
      </w:r>
      <w:r w:rsidRPr="009026A4">
        <w:rPr>
          <w:i/>
        </w:rPr>
        <w:t>d</w:t>
      </w:r>
      <w:r w:rsidRPr="009026A4">
        <w:t xml:space="preserve"> en °C/° Est pour les températures, mm/m, mm/ Nord et mm/ Est pour les précipitations).</w:t>
      </w:r>
    </w:p>
    <w:p w14:paraId="15E4B9BF" w14:textId="77777777" w:rsidR="009401CA" w:rsidRPr="009026A4" w:rsidRDefault="009401CA" w:rsidP="009401CA">
      <w:pPr>
        <w:pStyle w:val="Liste2"/>
        <w:ind w:left="0" w:firstLine="0"/>
        <w:jc w:val="both"/>
      </w:pPr>
    </w:p>
    <w:p w14:paraId="02B698CD" w14:textId="7D09F885" w:rsidR="009401CA" w:rsidRDefault="009401CA" w:rsidP="009401CA">
      <w:pPr>
        <w:pStyle w:val="Liste2"/>
        <w:ind w:left="0" w:firstLine="0"/>
        <w:jc w:val="both"/>
      </w:pPr>
      <w:r w:rsidRPr="009026A4">
        <w:t>Lorsque l</w:t>
      </w:r>
      <w:r w:rsidR="0098105F">
        <w:t>’</w:t>
      </w:r>
      <w:r w:rsidRPr="009026A4">
        <w:t>élévation du point de simulation diffère trop de celle des stations les plus proches (écart type de 3× l</w:t>
      </w:r>
      <w:r w:rsidR="0098105F">
        <w:t>’</w:t>
      </w:r>
      <w:r w:rsidRPr="009026A4">
        <w:t>élévation parmi les 2</w:t>
      </w:r>
      <w:r w:rsidR="005851F8">
        <w:t>5</w:t>
      </w:r>
      <w:r w:rsidRPr="009026A4">
        <w:t> stations les plus proches), BioSIM fusionne ces gradients locaux avec les gradients régionaux obtenus en ajustant l</w:t>
      </w:r>
      <w:r w:rsidR="0098105F">
        <w:t>’</w:t>
      </w:r>
      <w:r w:rsidRPr="009026A4">
        <w:t xml:space="preserve">équation de régression aux données des </w:t>
      </w:r>
      <w:r w:rsidR="005851F8">
        <w:t>75</w:t>
      </w:r>
      <w:r w:rsidRPr="009026A4">
        <w:t> stations les plus proches du point de simulation.</w:t>
      </w:r>
      <w:r w:rsidR="005851F8">
        <w:t xml:space="preserve"> Si cette différence est encore trop importante, BioSIM mélange avec les gradients continentaux.</w:t>
      </w:r>
    </w:p>
    <w:p w14:paraId="5D57F73F" w14:textId="77777777" w:rsidR="005851F8" w:rsidRDefault="005851F8" w:rsidP="009401CA">
      <w:pPr>
        <w:pStyle w:val="Liste2"/>
        <w:ind w:left="0" w:firstLine="0"/>
        <w:jc w:val="both"/>
      </w:pPr>
    </w:p>
    <w:p w14:paraId="486DFE20" w14:textId="04A885AF" w:rsidR="005851F8" w:rsidRDefault="005851F8" w:rsidP="00E95183">
      <w:pPr>
        <w:pStyle w:val="Titre3"/>
        <w:numPr>
          <w:ilvl w:val="2"/>
          <w:numId w:val="28"/>
        </w:numPr>
      </w:pPr>
      <w:bookmarkStart w:id="60" w:name="_Toc132704579"/>
      <w:r>
        <w:t xml:space="preserve">Gradients continentaux </w:t>
      </w:r>
      <w:bookmarkEnd w:id="60"/>
      <w:r>
        <w:t>par défaut</w:t>
      </w:r>
    </w:p>
    <w:p w14:paraId="3EBAFC40" w14:textId="77777777" w:rsidR="005851F8" w:rsidRDefault="005851F8" w:rsidP="005851F8"/>
    <w:p w14:paraId="266BE8EF" w14:textId="5420017F" w:rsidR="005851F8" w:rsidRPr="005851F8" w:rsidRDefault="005851F8" w:rsidP="005851F8">
      <w:pPr>
        <w:pStyle w:val="Liste2"/>
        <w:ind w:left="0" w:firstLine="0"/>
        <w:jc w:val="both"/>
      </w:pPr>
      <w:r w:rsidRPr="005851F8">
        <w:t xml:space="preserve">Il y a quatre zones de gradients continentaux </w:t>
      </w:r>
      <w:r>
        <w:t xml:space="preserve">par </w:t>
      </w:r>
      <w:r w:rsidRPr="005851F8">
        <w:t>d</w:t>
      </w:r>
      <w:r>
        <w:t>é</w:t>
      </w:r>
      <w:r w:rsidRPr="005851F8">
        <w:t>faut</w:t>
      </w:r>
      <w:r>
        <w:t xml:space="preserve"> </w:t>
      </w:r>
      <w:r w:rsidRPr="005851F8">
        <w:t xml:space="preserve">: </w:t>
      </w:r>
    </w:p>
    <w:p w14:paraId="14D3EFD2" w14:textId="77777777" w:rsidR="005851F8" w:rsidRDefault="005851F8" w:rsidP="005851F8">
      <w:pPr>
        <w:pStyle w:val="Liste2"/>
        <w:ind w:left="0" w:firstLine="0"/>
        <w:jc w:val="both"/>
      </w:pPr>
      <w:r>
        <w:rPr>
          <w:noProof/>
          <w:lang w:eastAsia="en-CA"/>
        </w:rPr>
        <w:drawing>
          <wp:inline distT="0" distB="0" distL="0" distR="0" wp14:anchorId="2AC7DE82" wp14:editId="50AFE137">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p>
    <w:p w14:paraId="21A3FA59" w14:textId="77777777" w:rsidR="005851F8" w:rsidRDefault="005851F8" w:rsidP="005851F8">
      <w:pPr>
        <w:pStyle w:val="Liste2"/>
        <w:ind w:left="0"/>
        <w:jc w:val="both"/>
      </w:pPr>
    </w:p>
    <w:p w14:paraId="13CEBD59" w14:textId="77777777" w:rsidR="005851F8" w:rsidRPr="009026A4" w:rsidRDefault="005851F8" w:rsidP="009401CA">
      <w:pPr>
        <w:pStyle w:val="Liste2"/>
        <w:ind w:left="0" w:firstLine="0"/>
        <w:jc w:val="both"/>
      </w:pPr>
    </w:p>
    <w:p w14:paraId="32109DBB" w14:textId="77777777" w:rsidR="009401CA" w:rsidRPr="009026A4" w:rsidRDefault="009401CA" w:rsidP="009401CA">
      <w:pPr>
        <w:pStyle w:val="Liste2"/>
        <w:ind w:left="0" w:firstLine="0"/>
        <w:jc w:val="both"/>
      </w:pPr>
    </w:p>
    <w:p w14:paraId="427FDDB0" w14:textId="77777777" w:rsidR="009401CA" w:rsidRPr="009026A4" w:rsidRDefault="009401CA" w:rsidP="00E95183">
      <w:pPr>
        <w:pStyle w:val="Titre3"/>
      </w:pPr>
      <w:bookmarkStart w:id="61" w:name="_Toc348100108"/>
      <w:bookmarkStart w:id="62" w:name="_Toc503271166"/>
      <w:r w:rsidRPr="009026A4">
        <w:t>Correction pour la pente et l</w:t>
      </w:r>
      <w:r w:rsidR="0098105F">
        <w:t>’</w:t>
      </w:r>
      <w:r w:rsidRPr="009026A4">
        <w:t>aspect</w:t>
      </w:r>
      <w:bookmarkEnd w:id="61"/>
      <w:bookmarkEnd w:id="62"/>
    </w:p>
    <w:p w14:paraId="3E686FBF" w14:textId="77777777" w:rsidR="009401CA" w:rsidRPr="009026A4" w:rsidRDefault="009401CA" w:rsidP="009401CA"/>
    <w:p w14:paraId="4793BED0" w14:textId="36FA1D6B"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w:t>
      </w:r>
      <w:proofErr w:type="spellStart"/>
      <w:r w:rsidRPr="009026A4">
        <w:t>canopé</w:t>
      </w:r>
      <w:proofErr w:type="spellEnd"/>
      <w:r w:rsidRPr="009026A4">
        <w:t xml:space="preserve">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les </w:t>
      </w:r>
      <w:r w:rsidRPr="009026A4">
        <w:lastRenderedPageBreak/>
        <w:t>maximum</w:t>
      </w:r>
      <w:r w:rsidR="005851F8">
        <w:t>s</w:t>
      </w:r>
      <w:r w:rsidRPr="009026A4">
        <w:t xml:space="preserve"> observés,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bases de données météorologiques sont situées en terrain plat. Pour obtenir de l</w:t>
      </w:r>
      <w:r w:rsidR="0098105F">
        <w:t>’</w:t>
      </w:r>
      <w:r w:rsidRPr="009026A4">
        <w:t xml:space="preserve">information mathématique sur cet ajustement, voir </w:t>
      </w:r>
      <w:hyperlink w:history="1">
        <w:r w:rsidRPr="009026A4">
          <w:rPr>
            <w:rStyle w:val="Hyperlien"/>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E95183">
      <w:pPr>
        <w:pStyle w:val="Titre3"/>
      </w:pPr>
      <w:bookmarkStart w:id="63" w:name="_Toc348100109"/>
      <w:bookmarkStart w:id="64" w:name="_Toc503271167"/>
      <w:r w:rsidRPr="009026A4">
        <w:t>Génération des valeurs quotidiennes à partir des normales mensuelles</w:t>
      </w:r>
      <w:bookmarkEnd w:id="63"/>
      <w:bookmarkEnd w:id="64"/>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w:t>
      </w:r>
      <w:proofErr w:type="spellStart"/>
      <w:r w:rsidRPr="009026A4">
        <w:t>Kauffman</w:t>
      </w:r>
      <w:proofErr w:type="spellEnd"/>
      <w:r w:rsidRPr="009026A4">
        <w:t>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w:t>
      </w:r>
      <w:proofErr w:type="spellStart"/>
      <w:r w:rsidRPr="009026A4">
        <w:t>Bolstad</w:t>
      </w:r>
      <w:proofErr w:type="spellEnd"/>
      <w:r w:rsidRPr="009026A4">
        <w:t xml:space="preserve"> (1994). La méthode utilisée par BioSIM pour générer des valeurs quotidiennes à partir de statistiques mensuelles est décrite dans </w:t>
      </w:r>
      <w:hyperlink w:history="1">
        <w:r w:rsidRPr="009026A4">
          <w:rPr>
            <w:rStyle w:val="Hyperlien"/>
          </w:rPr>
          <w:t>Régnière et St-Amant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E95183">
      <w:pPr>
        <w:pStyle w:val="Titre3"/>
      </w:pPr>
      <w:bookmarkStart w:id="65" w:name="_Toc348100110"/>
      <w:bookmarkStart w:id="66" w:name="_Toc503271168"/>
      <w:r w:rsidRPr="009026A4">
        <w:t>Génération de précipitations quotidiennes à partir des normales mensuelles</w:t>
      </w:r>
      <w:bookmarkEnd w:id="65"/>
      <w:bookmarkEnd w:id="66"/>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Hyperlien"/>
          </w:rPr>
          <w:t>Régnière et St-Amant (2007)</w:t>
        </w:r>
      </w:hyperlink>
      <w:r w:rsidRPr="009026A4">
        <w:t>.</w:t>
      </w:r>
    </w:p>
    <w:p w14:paraId="477AA948" w14:textId="77777777" w:rsidR="009401CA" w:rsidRPr="009026A4" w:rsidRDefault="009401CA" w:rsidP="009401CA"/>
    <w:p w14:paraId="47BD150F" w14:textId="77777777" w:rsidR="009401CA" w:rsidRPr="009026A4" w:rsidRDefault="009401CA" w:rsidP="00E95183">
      <w:pPr>
        <w:pStyle w:val="Titre3"/>
      </w:pPr>
      <w:bookmarkStart w:id="67" w:name="_Toc348100111"/>
      <w:bookmarkStart w:id="68" w:name="_Toc503271169"/>
      <w:r w:rsidRPr="009026A4">
        <w:t>Génération des valeurs d</w:t>
      </w:r>
      <w:r w:rsidR="0098105F">
        <w:t>’</w:t>
      </w:r>
      <w:r w:rsidRPr="009026A4">
        <w:t>humidité relative quotidiennes et du point de rosée à partir des normales mensuelles</w:t>
      </w:r>
      <w:bookmarkEnd w:id="67"/>
      <w:bookmarkEnd w:id="68"/>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9.8pt;height:13.1pt" o:ole="">
            <v:imagedata r:id="rId57" o:title=""/>
          </v:shape>
          <o:OLEObject Type="Embed" ProgID="Equation.DSMT4" ShapeID="_x0000_i1026" DrawAspect="Content" ObjectID="_1743832566" r:id="rId58"/>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4.95pt;height:19.15pt" o:ole="">
            <v:imagedata r:id="rId59" o:title=""/>
          </v:shape>
          <o:OLEObject Type="Embed" ProgID="Equation.DSMT4" ShapeID="_x0000_i1027" DrawAspect="Content" ObjectID="_1743832567" r:id="rId60"/>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7E3E1F49"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6.85pt" o:ole="">
            <v:imagedata r:id="rId61" o:title=""/>
          </v:shape>
          <o:OLEObject Type="Embed" ProgID="Equation.DSMT4" ShapeID="_x0000_i1028" DrawAspect="Content" ObjectID="_1743832568" r:id="rId62"/>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9" w:name="ZEqnNum412763"/>
      <w:r w:rsidRPr="009026A4">
        <w:instrText>[</w:instrText>
      </w:r>
      <w:fldSimple w:instr=" SEQ MTEqn \c \* Arabic \* MERGEFORMAT ">
        <w:r w:rsidR="0063407F">
          <w:rPr>
            <w:noProof/>
          </w:rPr>
          <w:instrText>1</w:instrText>
        </w:r>
      </w:fldSimple>
      <w:r w:rsidRPr="009026A4">
        <w:instrText>]</w:instrText>
      </w:r>
      <w:bookmarkEnd w:id="69"/>
      <w:r w:rsidRPr="009026A4">
        <w:fldChar w:fldCharType="end"/>
      </w:r>
    </w:p>
    <w:p w14:paraId="7E9AA103" w14:textId="77777777" w:rsidR="009401CA" w:rsidRPr="009026A4" w:rsidRDefault="009401CA" w:rsidP="009401CA">
      <w:pPr>
        <w:tabs>
          <w:tab w:val="num" w:pos="1440"/>
        </w:tabs>
      </w:pPr>
      <w:r w:rsidRPr="009026A4">
        <w:t>où</w:t>
      </w:r>
    </w:p>
    <w:p w14:paraId="0D1FF218" w14:textId="77777777" w:rsidR="009401CA" w:rsidRPr="009026A4" w:rsidRDefault="009401CA" w:rsidP="009401CA">
      <w:pPr>
        <w:tabs>
          <w:tab w:val="center" w:pos="4320"/>
          <w:tab w:val="right" w:pos="8640"/>
        </w:tabs>
      </w:pPr>
    </w:p>
    <w:p w14:paraId="1D973BE4" w14:textId="1F5E3392" w:rsidR="009401CA" w:rsidRPr="009026A4" w:rsidRDefault="009401CA" w:rsidP="009401CA">
      <w:pPr>
        <w:tabs>
          <w:tab w:val="center" w:pos="4320"/>
          <w:tab w:val="right" w:pos="8640"/>
        </w:tabs>
      </w:pPr>
      <w:r w:rsidRPr="009026A4">
        <w:lastRenderedPageBreak/>
        <w:tab/>
      </w:r>
      <w:r w:rsidRPr="009026A4">
        <w:rPr>
          <w:position w:val="-42"/>
        </w:rPr>
        <w:object w:dxaOrig="4700" w:dyaOrig="960" w14:anchorId="3A59DEC5">
          <v:shape id="_x0000_i1029" type="#_x0000_t75" style="width:235.15pt;height:49.1pt" o:ole="">
            <v:imagedata r:id="rId63" o:title=""/>
          </v:shape>
          <o:OLEObject Type="Embed" ProgID="Equation.3" ShapeID="_x0000_i1029" DrawAspect="Content" ObjectID="_1743832569" r:id="rId64"/>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2</w:instrText>
        </w:r>
      </w:fldSimple>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La physique du calcul des points de rosée est tirée de CD </w:t>
      </w:r>
      <w:proofErr w:type="spellStart"/>
      <w:r w:rsidRPr="009026A4">
        <w:t>Whiteman</w:t>
      </w:r>
      <w:proofErr w:type="spellEnd"/>
      <w:r w:rsidRPr="009026A4">
        <w:t xml:space="preserve">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41E21FD2"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5.95pt;height:43.95pt" o:ole="">
            <v:imagedata r:id="rId65" o:title=""/>
          </v:shape>
          <o:OLEObject Type="Embed" ProgID="Equation.3" ShapeID="_x0000_i1030" DrawAspect="Content" ObjectID="_1743832570" r:id="rId66"/>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70" w:name="ZEqnNum254217"/>
      <w:r w:rsidRPr="009026A4">
        <w:instrText>[</w:instrText>
      </w:r>
      <w:fldSimple w:instr=" SEQ MTEqn \c \* Arabic \* MERGEFORMAT ">
        <w:r w:rsidR="0063407F">
          <w:rPr>
            <w:noProof/>
          </w:rPr>
          <w:instrText>3</w:instrText>
        </w:r>
      </w:fldSimple>
      <w:r w:rsidRPr="009026A4">
        <w:instrText>]</w:instrText>
      </w:r>
      <w:bookmarkEnd w:id="70"/>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r w:rsidRPr="009026A4">
        <w:t>où </w:t>
      </w:r>
      <w:r w:rsidRPr="009026A4">
        <w:rPr>
          <w:i/>
        </w:rPr>
        <w:t>T</w:t>
      </w:r>
      <w:r w:rsidRPr="009026A4">
        <w:t xml:space="preserve"> est la température de l</w:t>
      </w:r>
      <w:r w:rsidR="0098105F">
        <w:t>’</w:t>
      </w:r>
      <w:r w:rsidRPr="009026A4">
        <w:t xml:space="preserve">air (ºC), </w:t>
      </w:r>
      <w:proofErr w:type="spellStart"/>
      <w:r w:rsidRPr="009026A4">
        <w:t>R</w:t>
      </w:r>
      <w:r w:rsidRPr="009026A4">
        <w:rPr>
          <w:vertAlign w:val="subscript"/>
        </w:rPr>
        <w:t>v</w:t>
      </w:r>
      <w:proofErr w:type="spellEnd"/>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E95183">
      <w:pPr>
        <w:pStyle w:val="Titre3"/>
      </w:pPr>
      <w:bookmarkStart w:id="71" w:name="_Toc348100112"/>
      <w:r>
        <w:br w:type="page"/>
      </w:r>
      <w:bookmarkStart w:id="72" w:name="_Toc503271170"/>
      <w:r w:rsidR="009401CA" w:rsidRPr="009026A4">
        <w:lastRenderedPageBreak/>
        <w:t>Génération des vitesses de vent quotidiennes à partir des normales mensuelles</w:t>
      </w:r>
      <w:bookmarkEnd w:id="71"/>
      <w:bookmarkEnd w:id="72"/>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3.1pt;height:13.1pt" o:ole="">
            <v:imagedata r:id="rId67" o:title=""/>
          </v:shape>
          <o:OLEObject Type="Embed" ProgID="Equation.DSMT4" ShapeID="_x0000_i1031" DrawAspect="Content" ObjectID="_1743832571" r:id="rId68"/>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3.1pt;height:19.15pt" o:ole="">
            <v:imagedata r:id="rId69" o:title=""/>
          </v:shape>
          <o:OLEObject Type="Embed" ProgID="Equation.DSMT4" ShapeID="_x0000_i1032" DrawAspect="Content" ObjectID="_1743832572" r:id="rId70"/>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386CCC4C"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1.65pt;height:21.5pt" o:ole="">
            <v:imagedata r:id="rId71" o:title=""/>
          </v:shape>
          <o:OLEObject Type="Embed" ProgID="Equation.3" ShapeID="_x0000_i1033" DrawAspect="Content" ObjectID="_1743832573" r:id="rId72"/>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73" w:name="ZEqnNum577718"/>
      <w:r w:rsidRPr="009026A4">
        <w:instrText>[</w:instrText>
      </w:r>
      <w:fldSimple w:instr=" SEQ MTEqn \c \* Arabic \* MERGEFORMAT ">
        <w:r w:rsidR="0063407F">
          <w:rPr>
            <w:noProof/>
          </w:rPr>
          <w:instrText>4</w:instrText>
        </w:r>
      </w:fldSimple>
      <w:r w:rsidRPr="009026A4">
        <w:instrText>]</w:instrText>
      </w:r>
      <w:bookmarkEnd w:id="73"/>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E95183">
      <w:pPr>
        <w:pStyle w:val="Titre3"/>
      </w:pPr>
      <w:bookmarkStart w:id="74" w:name="_Toc348100113"/>
      <w:bookmarkStart w:id="75" w:name="_Toc503271171"/>
      <w:r w:rsidRPr="009026A4">
        <w:t>Génération des chutes de neige et de l</w:t>
      </w:r>
      <w:r w:rsidR="0098105F">
        <w:t>’</w:t>
      </w:r>
      <w:r w:rsidRPr="009026A4">
        <w:t>équivalent en eau de la neige</w:t>
      </w:r>
      <w:bookmarkEnd w:id="74"/>
      <w:bookmarkEnd w:id="75"/>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w:t>
      </w:r>
      <w:r w:rsidRPr="005477CA">
        <w:rPr>
          <w:lang w:val="en-CA"/>
        </w:rPr>
        <w:t xml:space="preserve">2003 (Brown RD, </w:t>
      </w:r>
      <w:proofErr w:type="spellStart"/>
      <w:r w:rsidRPr="005477CA">
        <w:rPr>
          <w:lang w:val="en-CA"/>
        </w:rPr>
        <w:t>Brasnett</w:t>
      </w:r>
      <w:proofErr w:type="spellEnd"/>
      <w:r w:rsidRPr="005477CA">
        <w:rPr>
          <w:lang w:val="en-CA"/>
        </w:rPr>
        <w:t xml:space="preserve"> B, Robinson D. 2003. </w:t>
      </w:r>
      <w:r w:rsidRPr="00581494">
        <w:rPr>
          <w:i/>
          <w:lang w:val="en-CA"/>
        </w:rPr>
        <w:t>Gridded North American monthly snow depth and snow water equivalent for GCM evaluation</w:t>
      </w:r>
      <w:r w:rsidRPr="00581494">
        <w:rPr>
          <w:lang w:val="en-CA"/>
        </w:rPr>
        <w:t xml:space="preserve">. </w:t>
      </w:r>
      <w:proofErr w:type="spellStart"/>
      <w:r w:rsidRPr="009026A4">
        <w:t>Atmosphere</w:t>
      </w:r>
      <w:proofErr w:type="spellEnd"/>
      <w:r w:rsidRPr="009026A4">
        <w:t xml:space="preserve"> and </w:t>
      </w:r>
      <w:proofErr w:type="spellStart"/>
      <w:r w:rsidRPr="009026A4">
        <w:t>Ocean</w:t>
      </w:r>
      <w:proofErr w:type="spellEnd"/>
      <w:r w:rsidRPr="009026A4">
        <w:t xml:space="preserve">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7A9A0F6D"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neige</w:t>
      </w:r>
      <w:proofErr w:type="spellEnd"/>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5</w:instrText>
        </w:r>
      </w:fldSimple>
      <w:r w:rsidRPr="009026A4">
        <w:instrText>]</w:instrText>
      </w:r>
      <w:r w:rsidRPr="009026A4">
        <w:fldChar w:fldCharType="end"/>
      </w:r>
    </w:p>
    <w:p w14:paraId="01F223D1" w14:textId="77777777" w:rsidR="009401CA" w:rsidRPr="009026A4" w:rsidRDefault="009401CA" w:rsidP="009401CA"/>
    <w:p w14:paraId="4154BFEC" w14:textId="22CB677E" w:rsidR="009401CA" w:rsidRPr="009026A4" w:rsidRDefault="009401CA" w:rsidP="009401CA">
      <w:pPr>
        <w:tabs>
          <w:tab w:val="center" w:pos="4680"/>
          <w:tab w:val="right" w:pos="8640"/>
        </w:tabs>
      </w:pPr>
      <w:r w:rsidRPr="009026A4">
        <w:tab/>
      </w:r>
      <w:proofErr w:type="spellStart"/>
      <w:r w:rsidRPr="009026A4">
        <w:rPr>
          <w:i/>
        </w:rPr>
        <w:t>T</w:t>
      </w:r>
      <w:r w:rsidRPr="009026A4">
        <w:rPr>
          <w:i/>
          <w:vertAlign w:val="subscript"/>
        </w:rPr>
        <w:t>fonte</w:t>
      </w:r>
      <w:proofErr w:type="spellEnd"/>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0063407F">
          <w:rPr>
            <w:noProof/>
          </w:rPr>
          <w:instrText>6</w:instrText>
        </w:r>
      </w:fldSimple>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E95183">
      <w:pPr>
        <w:pStyle w:val="Titre3"/>
      </w:pPr>
      <w:bookmarkStart w:id="76" w:name="_Toc348100114"/>
      <w:bookmarkStart w:id="77" w:name="_Toc503271172"/>
      <w:r w:rsidRPr="009026A4">
        <w:t>Rayonnement solaire</w:t>
      </w:r>
      <w:bookmarkEnd w:id="76"/>
      <w:bookmarkEnd w:id="77"/>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w:t>
      </w:r>
      <w:proofErr w:type="spellStart"/>
      <w:r w:rsidRPr="009026A4">
        <w:t>Numerical</w:t>
      </w:r>
      <w:proofErr w:type="spellEnd"/>
      <w:r w:rsidRPr="009026A4">
        <w:t xml:space="preserve"> </w:t>
      </w:r>
      <w:proofErr w:type="spellStart"/>
      <w:r w:rsidRPr="009026A4">
        <w:t>Terradynamic</w:t>
      </w:r>
      <w:proofErr w:type="spellEnd"/>
      <w:r w:rsidRPr="009026A4">
        <w:t xml:space="preserve"> Simulation Group, </w:t>
      </w:r>
      <w:proofErr w:type="spellStart"/>
      <w:r w:rsidRPr="009026A4">
        <w:t>School</w:t>
      </w:r>
      <w:proofErr w:type="spellEnd"/>
      <w:r w:rsidRPr="009026A4">
        <w:t xml:space="preserve"> of </w:t>
      </w:r>
      <w:proofErr w:type="spellStart"/>
      <w:r w:rsidRPr="009026A4">
        <w:t>Forestry</w:t>
      </w:r>
      <w:proofErr w:type="spellEnd"/>
      <w:r w:rsidRPr="009026A4">
        <w:t xml:space="preserve">, </w:t>
      </w:r>
      <w:proofErr w:type="spellStart"/>
      <w:r w:rsidRPr="009026A4">
        <w:t>University</w:t>
      </w:r>
      <w:proofErr w:type="spellEnd"/>
      <w:r w:rsidRPr="009026A4">
        <w:t xml:space="preserve"> of Montana, Missoula, MT, USA), disponible à </w:t>
      </w:r>
      <w:hyperlink r:id="rId73" w:history="1">
        <w:r w:rsidR="005164E0">
          <w:rPr>
            <w:rStyle w:val="Hyperlien"/>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E95183">
      <w:pPr>
        <w:pStyle w:val="Titre3"/>
      </w:pPr>
      <w:bookmarkStart w:id="78" w:name="_Toc348100115"/>
      <w:bookmarkStart w:id="79" w:name="_Toc503271173"/>
      <w:r w:rsidRPr="009026A4">
        <w:t>Assemblage du régime</w:t>
      </w:r>
      <w:bookmarkEnd w:id="78"/>
      <w:bookmarkEnd w:id="79"/>
    </w:p>
    <w:p w14:paraId="62F79C4F" w14:textId="77777777" w:rsidR="009401CA" w:rsidRPr="009026A4" w:rsidRDefault="009401CA" w:rsidP="009401CA"/>
    <w:p w14:paraId="50347A36" w14:textId="2F823286" w:rsidR="009401CA"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30D900EB" w14:textId="5F5BDBB0" w:rsidR="00E95183" w:rsidRDefault="00E95183" w:rsidP="009401CA">
      <w:pPr>
        <w:jc w:val="both"/>
      </w:pPr>
    </w:p>
    <w:p w14:paraId="64F37469" w14:textId="74A4D841" w:rsidR="00E95183" w:rsidRPr="009026A4" w:rsidRDefault="00E95183" w:rsidP="00E95183">
      <w:pPr>
        <w:pStyle w:val="Titre3"/>
      </w:pPr>
      <w:proofErr w:type="spellStart"/>
      <w:r>
        <w:t>Gération</w:t>
      </w:r>
      <w:proofErr w:type="spellEnd"/>
      <w:r>
        <w:t xml:space="preserve"> de données horaires</w:t>
      </w:r>
    </w:p>
    <w:p w14:paraId="6207DBF5" w14:textId="77777777" w:rsidR="00E95183" w:rsidRPr="009026A4" w:rsidRDefault="00E95183" w:rsidP="009401CA">
      <w:pPr>
        <w:jc w:val="both"/>
      </w:pPr>
    </w:p>
    <w:p w14:paraId="08413898" w14:textId="08CD3D2A" w:rsidR="009401CA" w:rsidRPr="009026A4" w:rsidRDefault="00E95183" w:rsidP="009401CA">
      <w:pPr>
        <w:jc w:val="both"/>
      </w:pPr>
      <w:r>
        <w:t>Les données horaires sont calculé à partir des données quotidiennes.</w:t>
      </w:r>
    </w:p>
    <w:p w14:paraId="4924E3EE" w14:textId="77777777" w:rsidR="009401CA" w:rsidRPr="009026A4" w:rsidRDefault="00581494" w:rsidP="00EF059B">
      <w:pPr>
        <w:pStyle w:val="Titre2"/>
      </w:pPr>
      <w:bookmarkStart w:id="80" w:name="_Toc348100116"/>
      <w:r>
        <w:br w:type="page"/>
      </w:r>
      <w:bookmarkStart w:id="81" w:name="_Toc503271174"/>
      <w:r w:rsidR="009401CA" w:rsidRPr="009026A4">
        <w:lastRenderedPageBreak/>
        <w:t>Données liées</w:t>
      </w:r>
      <w:bookmarkEnd w:id="80"/>
      <w:bookmarkEnd w:id="81"/>
    </w:p>
    <w:p w14:paraId="2748EA98" w14:textId="77777777" w:rsidR="009401CA" w:rsidRPr="009026A4" w:rsidRDefault="009401CA" w:rsidP="009401CA">
      <w:pPr>
        <w:jc w:val="both"/>
      </w:pPr>
    </w:p>
    <w:p w14:paraId="335C877C" w14:textId="402A22CE" w:rsidR="009401CA" w:rsidRPr="009026A4" w:rsidRDefault="009401CA" w:rsidP="009401CA">
      <w:pPr>
        <w:jc w:val="both"/>
      </w:pPr>
      <w:r w:rsidRPr="009026A4">
        <w:t xml:space="preserve">On peut lier </w:t>
      </w:r>
      <w:r w:rsidR="00A2665C">
        <w:t>huit</w:t>
      </w:r>
      <w:r w:rsidR="007122A7">
        <w:t xml:space="preserve"> </w:t>
      </w:r>
      <w:r w:rsidRPr="009026A4">
        <w:t>types de données à BioSIM :</w:t>
      </w:r>
    </w:p>
    <w:p w14:paraId="7FC677B6" w14:textId="77777777" w:rsidR="009401CA" w:rsidRPr="009026A4" w:rsidRDefault="009401CA" w:rsidP="009401CA">
      <w:pPr>
        <w:jc w:val="both"/>
      </w:pPr>
    </w:p>
    <w:p w14:paraId="7BEB6EE2" w14:textId="5CFBE360" w:rsidR="009401CA" w:rsidRPr="009026A4" w:rsidRDefault="009401CA" w:rsidP="000C369D">
      <w:pPr>
        <w:numPr>
          <w:ilvl w:val="0"/>
          <w:numId w:val="10"/>
        </w:numPr>
        <w:jc w:val="both"/>
        <w:rPr>
          <w:b/>
        </w:rPr>
      </w:pPr>
      <w:r w:rsidRPr="009026A4">
        <w:rPr>
          <w:b/>
        </w:rPr>
        <w:t>bases de données m</w:t>
      </w:r>
      <w:r w:rsidR="007122A7">
        <w:rPr>
          <w:b/>
        </w:rPr>
        <w:t>étéorologiques sur les normales</w:t>
      </w:r>
    </w:p>
    <w:p w14:paraId="1209D85A" w14:textId="785CBF0F" w:rsidR="009401CA" w:rsidRDefault="009401CA" w:rsidP="000C369D">
      <w:pPr>
        <w:numPr>
          <w:ilvl w:val="0"/>
          <w:numId w:val="10"/>
        </w:numPr>
        <w:jc w:val="both"/>
        <w:rPr>
          <w:b/>
        </w:rPr>
      </w:pPr>
      <w:r w:rsidRPr="009026A4">
        <w:rPr>
          <w:b/>
        </w:rPr>
        <w:t>bases de données météorologiques quotidienn</w:t>
      </w:r>
      <w:r w:rsidR="007122A7">
        <w:rPr>
          <w:b/>
        </w:rPr>
        <w:t>es</w:t>
      </w:r>
    </w:p>
    <w:p w14:paraId="4CE16E92" w14:textId="7F487F86" w:rsidR="007122A7" w:rsidRDefault="007122A7" w:rsidP="007122A7">
      <w:pPr>
        <w:numPr>
          <w:ilvl w:val="0"/>
          <w:numId w:val="10"/>
        </w:numPr>
        <w:jc w:val="both"/>
        <w:rPr>
          <w:b/>
        </w:rPr>
      </w:pPr>
      <w:r w:rsidRPr="009026A4">
        <w:rPr>
          <w:b/>
        </w:rPr>
        <w:t xml:space="preserve">bases de données météorologiques </w:t>
      </w:r>
      <w:r>
        <w:rPr>
          <w:b/>
        </w:rPr>
        <w:t>horaires</w:t>
      </w:r>
    </w:p>
    <w:p w14:paraId="1126787D" w14:textId="29ECACF7" w:rsidR="007122A7" w:rsidRPr="009026A4" w:rsidRDefault="007122A7" w:rsidP="007122A7">
      <w:pPr>
        <w:numPr>
          <w:ilvl w:val="0"/>
          <w:numId w:val="10"/>
        </w:numPr>
        <w:jc w:val="both"/>
        <w:rPr>
          <w:b/>
        </w:rPr>
      </w:pPr>
      <w:r w:rsidRPr="009026A4">
        <w:rPr>
          <w:b/>
        </w:rPr>
        <w:t xml:space="preserve">bases de données météorologiques </w:t>
      </w:r>
      <w:r>
        <w:rPr>
          <w:b/>
        </w:rPr>
        <w:t>sous forme de grille</w:t>
      </w:r>
    </w:p>
    <w:p w14:paraId="1EBDBF1A" w14:textId="08E5D691" w:rsidR="009401CA" w:rsidRPr="009026A4" w:rsidRDefault="009401CA" w:rsidP="000C369D">
      <w:pPr>
        <w:numPr>
          <w:ilvl w:val="0"/>
          <w:numId w:val="10"/>
        </w:numPr>
        <w:jc w:val="both"/>
        <w:rPr>
          <w:b/>
        </w:rPr>
      </w:pPr>
      <w:r w:rsidRPr="009026A4">
        <w:rPr>
          <w:b/>
        </w:rPr>
        <w:t>cartes d</w:t>
      </w:r>
      <w:r w:rsidR="0098105F">
        <w:rPr>
          <w:b/>
        </w:rPr>
        <w:t>’</w:t>
      </w:r>
      <w:r w:rsidR="007122A7">
        <w:rPr>
          <w:b/>
        </w:rPr>
        <w:t>intrants (DEM)</w:t>
      </w:r>
    </w:p>
    <w:p w14:paraId="70590A14" w14:textId="42CA075C" w:rsidR="009401CA" w:rsidRDefault="007122A7" w:rsidP="000C369D">
      <w:pPr>
        <w:numPr>
          <w:ilvl w:val="0"/>
          <w:numId w:val="10"/>
        </w:numPr>
        <w:jc w:val="both"/>
        <w:rPr>
          <w:b/>
        </w:rPr>
      </w:pPr>
      <w:r>
        <w:rPr>
          <w:b/>
        </w:rPr>
        <w:t>modèles</w:t>
      </w:r>
    </w:p>
    <w:p w14:paraId="5B892797" w14:textId="21840D39" w:rsidR="00A2665C" w:rsidRDefault="00A2665C" w:rsidP="000C369D">
      <w:pPr>
        <w:numPr>
          <w:ilvl w:val="0"/>
          <w:numId w:val="10"/>
        </w:numPr>
        <w:jc w:val="both"/>
        <w:rPr>
          <w:b/>
        </w:rPr>
      </w:pPr>
      <w:r>
        <w:rPr>
          <w:b/>
        </w:rPr>
        <w:t>Projet de mise à jour météorologique</w:t>
      </w:r>
    </w:p>
    <w:p w14:paraId="61FC1288" w14:textId="01BF26B1" w:rsidR="00A2665C" w:rsidRPr="009026A4" w:rsidRDefault="00A2665C" w:rsidP="000C369D">
      <w:pPr>
        <w:numPr>
          <w:ilvl w:val="0"/>
          <w:numId w:val="10"/>
        </w:numPr>
        <w:jc w:val="both"/>
        <w:rPr>
          <w:b/>
        </w:rPr>
      </w:pPr>
      <w:r>
        <w:rPr>
          <w:b/>
        </w:rPr>
        <w:t>Scriptes R</w:t>
      </w:r>
    </w:p>
    <w:p w14:paraId="22E4A5F7" w14:textId="77777777" w:rsidR="009401CA" w:rsidRPr="009026A4" w:rsidRDefault="009401CA" w:rsidP="009401CA">
      <w:pPr>
        <w:jc w:val="both"/>
      </w:pPr>
    </w:p>
    <w:p w14:paraId="38BFC295" w14:textId="58F7B2AD" w:rsidR="009401CA" w:rsidRPr="009026A4" w:rsidRDefault="009401CA" w:rsidP="009401CA">
      <w:pPr>
        <w:jc w:val="both"/>
      </w:pPr>
      <w:r w:rsidRPr="009026A4">
        <w:t>Les données peuvent être dans des répertoires différe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t>
      </w:r>
      <w:proofErr w:type="spellStart"/>
      <w:r w:rsidRPr="009026A4">
        <w:t>Weather</w:t>
      </w:r>
      <w:proofErr w:type="spellEnd"/>
      <w:r w:rsidRPr="009026A4">
        <w:t>\ du projet et les cartes d</w:t>
      </w:r>
      <w:r w:rsidR="0098105F">
        <w:t>’</w:t>
      </w:r>
      <w:r w:rsidRPr="009026A4">
        <w:t>intrants locaux (DEM) doivent être placées dans le sous-répertoire \ </w:t>
      </w:r>
      <w:proofErr w:type="spellStart"/>
      <w:r w:rsidRPr="009026A4">
        <w:t>InputMap</w:t>
      </w:r>
      <w:proofErr w:type="spellEnd"/>
      <w:r w:rsidRPr="009026A4">
        <w:t>\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5ED41DE9" w:rsidR="009401CA" w:rsidRPr="009026A4" w:rsidRDefault="009401CA" w:rsidP="009401CA">
      <w:pPr>
        <w:jc w:val="both"/>
      </w:pPr>
      <w:r w:rsidRPr="009026A4">
        <w:t>Les répertoires \</w:t>
      </w:r>
      <w:proofErr w:type="spellStart"/>
      <w:r w:rsidRPr="009026A4">
        <w:t>Weather</w:t>
      </w:r>
      <w:proofErr w:type="spellEnd"/>
      <w:r w:rsidRPr="009026A4">
        <w:t>\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t>
      </w:r>
      <w:proofErr w:type="spellStart"/>
      <w:r w:rsidRPr="009026A4">
        <w:t>Weather</w:t>
      </w:r>
      <w:proofErr w:type="spellEnd"/>
      <w:r w:rsidRPr="009026A4">
        <w:t>\ sont correctement définis avant d</w:t>
      </w:r>
      <w:r w:rsidR="0098105F">
        <w:t>’</w:t>
      </w:r>
      <w:r w:rsidRPr="009026A4">
        <w:t>exécuter</w:t>
      </w:r>
      <w:r w:rsidR="007122A7">
        <w:t xml:space="preserve"> BioSIM</w:t>
      </w:r>
      <w:r w:rsidRPr="009026A4">
        <w:t>.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E95183">
      <w:pPr>
        <w:pStyle w:val="Titre3"/>
      </w:pPr>
      <w:bookmarkStart w:id="82" w:name="_Toc348100117"/>
      <w:r>
        <w:br w:type="page"/>
      </w:r>
      <w:bookmarkStart w:id="83" w:name="_Toc503271175"/>
      <w:r w:rsidR="009401CA" w:rsidRPr="009026A4">
        <w:lastRenderedPageBreak/>
        <w:t>Consultation et modification des données liées</w:t>
      </w:r>
      <w:bookmarkEnd w:id="82"/>
      <w:bookmarkEnd w:id="83"/>
    </w:p>
    <w:p w14:paraId="739F19C2" w14:textId="77777777" w:rsidR="009401CA" w:rsidRPr="009026A4" w:rsidRDefault="003D0767" w:rsidP="009401CA">
      <w:r w:rsidRPr="009026A4">
        <w:rPr>
          <w:noProof/>
          <w:lang w:val="en-CA" w:eastAsia="en-CA"/>
        </w:rPr>
        <w:drawing>
          <wp:anchor distT="0" distB="0" distL="114300" distR="114300" simplePos="0" relativeHeight="251642368" behindDoc="1" locked="0" layoutInCell="1" allowOverlap="1" wp14:anchorId="6C556E30" wp14:editId="69138760">
            <wp:simplePos x="0" y="0"/>
            <wp:positionH relativeFrom="column">
              <wp:posOffset>4413250</wp:posOffset>
            </wp:positionH>
            <wp:positionV relativeFrom="paragraph">
              <wp:posOffset>57785</wp:posOffset>
            </wp:positionV>
            <wp:extent cx="1555115" cy="2207260"/>
            <wp:effectExtent l="0" t="0" r="6985" b="2540"/>
            <wp:wrapTight wrapText="bothSides">
              <wp:wrapPolygon edited="0">
                <wp:start x="0" y="0"/>
                <wp:lineTo x="0" y="21438"/>
                <wp:lineTo x="21432" y="21438"/>
                <wp:lineTo x="21432"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555115" cy="2207260"/>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7777777" w:rsidR="009401CA" w:rsidRPr="009026A4" w:rsidRDefault="009401CA" w:rsidP="009401CA">
      <w:pPr>
        <w:jc w:val="both"/>
      </w:pPr>
      <w:r w:rsidRPr="009026A4">
        <w:t>Dans l</w:t>
      </w:r>
      <w:r w:rsidR="0098105F">
        <w:t>’</w:t>
      </w:r>
      <w:r w:rsidRPr="009026A4">
        <w:t xml:space="preserve">Éditeur de données liées, chaque page (ou onglet) est utilisée pour sélectionner le type de données que vous voulez consulter ou modifier : </w:t>
      </w:r>
      <w:r w:rsidRPr="009026A4">
        <w:rPr>
          <w:i/>
        </w:rPr>
        <w:t>Données normales</w:t>
      </w:r>
      <w:r w:rsidRPr="009026A4">
        <w:t> </w:t>
      </w:r>
      <w:r w:rsidR="008F78E1" w:rsidRPr="009026A4">
        <w:rPr>
          <w:noProof/>
          <w:lang w:val="en-CA" w:eastAsia="en-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val="en-CA" w:eastAsia="en-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val="en-CA" w:eastAsia="en-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Fichiers Gribs</w:t>
      </w:r>
      <w:r w:rsidR="003D0767" w:rsidRPr="009026A4">
        <w:rPr>
          <w:noProof/>
          <w:lang w:val="en-CA" w:eastAsia="en-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val="en-CA" w:eastAsia="en-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val="en-CA" w:eastAsia="en-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val="en-CA" w:eastAsia="en-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val="en-CA" w:eastAsia="en-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77777777"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val="en-CA" w:eastAsia="en-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dans l</w:t>
      </w:r>
      <w:r w:rsidR="0098105F">
        <w:t>’</w:t>
      </w:r>
      <w:r w:rsidRPr="009026A4">
        <w:t>Éditeur de données liées,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Hyperlien"/>
          <w:noProof/>
          <w:spacing w:val="-2"/>
          <w:lang w:val="en-CA" w:eastAsia="en-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Hyperlien"/>
          <w:spacing w:val="-2"/>
        </w:rPr>
        <w:t>)</w:t>
      </w:r>
      <w:r w:rsidRPr="009026A4">
        <w:t>.</w:t>
      </w:r>
    </w:p>
    <w:p w14:paraId="0C02539A" w14:textId="77777777" w:rsidR="009401CA" w:rsidRPr="009026A4" w:rsidRDefault="009401CA" w:rsidP="009401CA">
      <w:pPr>
        <w:jc w:val="both"/>
      </w:pPr>
    </w:p>
    <w:p w14:paraId="504DF53D" w14:textId="77777777" w:rsidR="009401CA" w:rsidRPr="009026A4" w:rsidRDefault="009401CA" w:rsidP="009401CA">
      <w:pPr>
        <w:jc w:val="both"/>
      </w:pPr>
      <w:r w:rsidRPr="009026A4">
        <w:t>Le champ en lecture seule au bas de l</w:t>
      </w:r>
      <w:r w:rsidR="0098105F">
        <w:t>’</w:t>
      </w:r>
      <w:r w:rsidRPr="009026A4">
        <w:t>Éditeur de données liées 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E95183">
      <w:pPr>
        <w:pStyle w:val="Titre3"/>
      </w:pPr>
      <w:bookmarkStart w:id="84" w:name="_Normals_Database"/>
      <w:bookmarkStart w:id="85" w:name="_Toc348100118"/>
      <w:bookmarkStart w:id="86" w:name="_Toc503271176"/>
      <w:bookmarkEnd w:id="84"/>
      <w:r w:rsidRPr="009026A4">
        <w:t>Page Bases de données normales</w:t>
      </w:r>
      <w:bookmarkEnd w:id="85"/>
      <w:bookmarkEnd w:id="86"/>
    </w:p>
    <w:p w14:paraId="098DF774" w14:textId="77777777" w:rsidR="009401CA" w:rsidRPr="009026A4" w:rsidRDefault="003D0767" w:rsidP="009401CA">
      <w:pPr>
        <w:jc w:val="both"/>
      </w:pPr>
      <w:r w:rsidRPr="009026A4">
        <w:rPr>
          <w:noProof/>
          <w:lang w:val="en-CA" w:eastAsia="en-CA"/>
        </w:rPr>
        <w:drawing>
          <wp:anchor distT="0" distB="0" distL="114300" distR="114300" simplePos="0" relativeHeight="251643392" behindDoc="1" locked="0" layoutInCell="1" allowOverlap="1" wp14:anchorId="24582CE9" wp14:editId="0878B596">
            <wp:simplePos x="0" y="0"/>
            <wp:positionH relativeFrom="margin">
              <wp:align>right</wp:align>
            </wp:positionH>
            <wp:positionV relativeFrom="paragraph">
              <wp:posOffset>109220</wp:posOffset>
            </wp:positionV>
            <wp:extent cx="1743075" cy="2286000"/>
            <wp:effectExtent l="0" t="0" r="9525" b="0"/>
            <wp:wrapTight wrapText="bothSides">
              <wp:wrapPolygon edited="0">
                <wp:start x="0" y="0"/>
                <wp:lineTo x="0" y="21420"/>
                <wp:lineTo x="21482" y="21420"/>
                <wp:lineTo x="21482"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743075" cy="2286000"/>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Hyperlien"/>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77777777" w:rsidR="009401CA" w:rsidRPr="009026A4" w:rsidRDefault="009401CA" w:rsidP="009401CA">
      <w:pPr>
        <w:jc w:val="both"/>
      </w:pPr>
      <w:r w:rsidRPr="009026A4">
        <w:rPr>
          <w:rStyle w:val="Hyperlien"/>
          <w:color w:val="000000"/>
        </w:rPr>
        <w:t xml:space="preserve">Toutes les </w:t>
      </w:r>
      <w:r w:rsidRPr="009026A4">
        <w:rPr>
          <w:rStyle w:val="Hyperlien"/>
          <w:i/>
          <w:color w:val="000000"/>
        </w:rPr>
        <w:t>Bases de données normales</w:t>
      </w:r>
      <w:r w:rsidRPr="009026A4">
        <w:t xml:space="preserve"> (.</w:t>
      </w:r>
      <w:proofErr w:type="spellStart"/>
      <w:r w:rsidRPr="009026A4">
        <w:t>Normals</w:t>
      </w:r>
      <w:r w:rsidR="003A32A3">
        <w:t>DB</w:t>
      </w:r>
      <w:proofErr w:type="spellEnd"/>
      <w:r w:rsidRPr="009026A4">
        <w:t xml:space="preserve">) qui </w:t>
      </w:r>
      <w:r w:rsidRPr="009026A4">
        <w:rPr>
          <w:spacing w:val="-2"/>
        </w:rPr>
        <w:t>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figurent dans la liste de la page </w:t>
      </w:r>
      <w:r w:rsidRPr="009026A4">
        <w:rPr>
          <w:i/>
          <w:spacing w:val="-2"/>
        </w:rPr>
        <w:t>Bases de données normales</w:t>
      </w:r>
      <w:r w:rsidRPr="009026A4">
        <w:rPr>
          <w:spacing w:val="-2"/>
        </w:rPr>
        <w:t xml:space="preserve"> de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val="en-CA" w:eastAsia="en-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val="en-CA" w:eastAsia="en-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Hyperlien"/>
          <w:noProof/>
          <w:color w:val="000000"/>
          <w:spacing w:val="-2"/>
          <w:u w:val="none"/>
          <w:lang w:val="en-CA" w:eastAsia="en-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Hyperlien"/>
          <w:color w:val="000000"/>
          <w:spacing w:val="-2"/>
          <w:u w:val="none"/>
        </w:rPr>
        <w:t xml:space="preserve"> Ouvrir</w:t>
      </w:r>
      <w:r w:rsidR="009401CA" w:rsidRPr="009026A4">
        <w:t xml:space="preserve"> (la boîte de dialogue Options) : </w:t>
      </w:r>
      <w:r w:rsidR="009401CA" w:rsidRPr="009026A4">
        <w:rPr>
          <w:rStyle w:val="Hyperlien"/>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87" w:name="_Consulting_and_modifying_1"/>
      <w:bookmarkEnd w:id="87"/>
    </w:p>
    <w:p w14:paraId="2DF8E377" w14:textId="77777777" w:rsidR="009401CA" w:rsidRPr="009026A4" w:rsidRDefault="009401CA" w:rsidP="009401CA">
      <w:bookmarkStart w:id="88" w:name="_5-day_Forecast_Database"/>
      <w:bookmarkStart w:id="89" w:name="_Consulting_and_modifying_2"/>
      <w:bookmarkStart w:id="90" w:name="_Forecast_editor_dialog"/>
      <w:bookmarkEnd w:id="88"/>
      <w:bookmarkEnd w:id="89"/>
      <w:bookmarkEnd w:id="90"/>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91" w:name="_Daily_Database"/>
      <w:bookmarkEnd w:id="91"/>
    </w:p>
    <w:p w14:paraId="370B1F67" w14:textId="77777777" w:rsidR="009401CA" w:rsidRPr="009026A4" w:rsidRDefault="009401CA" w:rsidP="009401CA"/>
    <w:p w14:paraId="40C08A29" w14:textId="77777777" w:rsidR="009401CA" w:rsidRPr="009026A4" w:rsidRDefault="009401CA" w:rsidP="00E95183">
      <w:pPr>
        <w:pStyle w:val="Titre3"/>
      </w:pPr>
      <w:bookmarkStart w:id="92" w:name="_Toc348100119"/>
      <w:bookmarkStart w:id="93" w:name="_Toc503271177"/>
      <w:r w:rsidRPr="009026A4">
        <w:t>Page Bases de données quotidiennes</w:t>
      </w:r>
      <w:bookmarkEnd w:id="92"/>
      <w:bookmarkEnd w:id="93"/>
    </w:p>
    <w:p w14:paraId="35811545" w14:textId="77777777" w:rsidR="009401CA" w:rsidRPr="009026A4" w:rsidRDefault="00E80B0C" w:rsidP="009401CA">
      <w:r w:rsidRPr="009026A4">
        <w:rPr>
          <w:noProof/>
          <w:lang w:val="en-CA" w:eastAsia="en-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77777777" w:rsidR="009401CA" w:rsidRPr="009026A4" w:rsidRDefault="009401CA" w:rsidP="009401CA">
      <w:pPr>
        <w:jc w:val="both"/>
      </w:pPr>
      <w:r w:rsidRPr="009026A4">
        <w:t xml:space="preserve">Les </w:t>
      </w:r>
      <w:r w:rsidRPr="009026A4">
        <w:rPr>
          <w:i/>
        </w:rPr>
        <w:t>Bases de données quotidiennes</w:t>
      </w:r>
      <w:r w:rsidRPr="009026A4">
        <w:t xml:space="preserve"> sont utilisées pour exécuter BioSIM en « temps réel », en d</w:t>
      </w:r>
      <w:r w:rsidR="0098105F">
        <w:t>’</w:t>
      </w:r>
      <w:r w:rsidRPr="009026A4">
        <w:t>autres mots à l</w:t>
      </w:r>
      <w:r w:rsidR="0098105F">
        <w:t>’</w:t>
      </w:r>
      <w:r w:rsidRPr="009026A4">
        <w:t xml:space="preserve">aide des enregistrements de données météorologiques quotidiennes, plutôt que des normales aléatoires. En plus de permettre la simulation des conditions météorologiques historiques, les </w:t>
      </w:r>
      <w:r w:rsidRPr="009026A4">
        <w:rPr>
          <w:i/>
        </w:rPr>
        <w:t>Données quotidiennes</w:t>
      </w:r>
      <w:r w:rsidRPr="009026A4">
        <w:t xml:space="preserve"> sont utilisées pour la prévision (planification) à court terme (p. ex., saisonnière), à l</w:t>
      </w:r>
      <w:r w:rsidR="0098105F">
        <w:t>’</w:t>
      </w:r>
      <w:r w:rsidRPr="009026A4">
        <w:t xml:space="preserve">aide des enregistrements météorologiques les plus récents. Les prévisions à court terme requièrent une Base de données quotidiennes qui est aussi récente que possible. La mise à jour des prévisions à court terme requiert la maintenance (mise à jour) des </w:t>
      </w:r>
      <w:r w:rsidRPr="009026A4">
        <w:rPr>
          <w:i/>
        </w:rPr>
        <w:t>Bases de données quotidiennes</w:t>
      </w:r>
      <w:r w:rsidRPr="009026A4">
        <w:t>.</w:t>
      </w:r>
    </w:p>
    <w:p w14:paraId="5D90C336" w14:textId="77777777" w:rsidR="009401CA" w:rsidRPr="009026A4" w:rsidRDefault="009401CA" w:rsidP="009401CA">
      <w:pPr>
        <w:jc w:val="both"/>
      </w:pPr>
    </w:p>
    <w:p w14:paraId="159DD040" w14:textId="77777777" w:rsidR="009401CA" w:rsidRPr="009026A4" w:rsidRDefault="009401CA" w:rsidP="009401CA">
      <w:pPr>
        <w:jc w:val="both"/>
      </w:pPr>
      <w:r w:rsidRPr="009026A4">
        <w:rPr>
          <w:u w:val="single"/>
        </w:rPr>
        <w:t xml:space="preserve">Toutes les </w:t>
      </w:r>
      <w:hyperlink w:history="1">
        <w:r w:rsidRPr="009026A4">
          <w:rPr>
            <w:rStyle w:val="Hyperlien"/>
            <w:i/>
            <w:color w:val="000000"/>
          </w:rPr>
          <w:t>Bases de données quotidiennes</w:t>
        </w:r>
      </w:hyperlink>
      <w:r w:rsidRPr="009026A4">
        <w:t xml:space="preserve"> </w:t>
      </w:r>
      <w:r w:rsidR="00843F5A">
        <w:rPr>
          <w:spacing w:val="-2"/>
        </w:rPr>
        <w:t>(.</w:t>
      </w:r>
      <w:proofErr w:type="spellStart"/>
      <w:r w:rsidR="00843F5A">
        <w:rPr>
          <w:spacing w:val="-2"/>
        </w:rPr>
        <w:t>DailyDB</w:t>
      </w:r>
      <w:proofErr w:type="spellEnd"/>
      <w:r w:rsidRPr="009026A4">
        <w:rPr>
          <w:spacing w:val="-2"/>
        </w:rPr>
        <w:t>) qui sont placées dans l</w:t>
      </w:r>
      <w:r w:rsidR="0098105F">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Bases de données quotidiennes</w:t>
      </w:r>
      <w:r w:rsidRPr="009026A4">
        <w:rPr>
          <w:spacing w:val="-2"/>
        </w:rPr>
        <w:t>, dans l</w:t>
      </w:r>
      <w:r w:rsidR="0098105F">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624AF4B9" w14:textId="77777777" w:rsidR="009401CA" w:rsidRPr="009026A4" w:rsidRDefault="009401CA" w:rsidP="009401CA">
      <w:pPr>
        <w:jc w:val="both"/>
      </w:pPr>
    </w:p>
    <w:p w14:paraId="709B565D" w14:textId="77777777" w:rsidR="009401CA" w:rsidRPr="009026A4" w:rsidRDefault="009401CA" w:rsidP="009401CA">
      <w:pPr>
        <w:jc w:val="both"/>
      </w:pPr>
      <w:r w:rsidRPr="009026A4">
        <w:t xml:space="preserve">REMARQUE : Quand elles sont disponibles, vous pouvez ajouter les prévisions météorologiques directement dans les fichiers de données quotidiennes. Tout comme les </w:t>
      </w:r>
      <w:r w:rsidRPr="009026A4">
        <w:rPr>
          <w:i/>
        </w:rPr>
        <w:t>Données quotidiennes</w:t>
      </w:r>
      <w:r w:rsidRPr="009026A4">
        <w:t>, les prévisions s</w:t>
      </w:r>
      <w:r w:rsidR="0098105F">
        <w:t>’</w:t>
      </w:r>
      <w:r w:rsidRPr="009026A4">
        <w:t>appliquent à un emplacement particulier (ou « station »).</w:t>
      </w:r>
    </w:p>
    <w:p w14:paraId="124D22FA" w14:textId="77777777" w:rsidR="009401CA" w:rsidRPr="009026A4" w:rsidRDefault="009401CA" w:rsidP="009401CA">
      <w:pPr>
        <w:jc w:val="both"/>
      </w:pPr>
    </w:p>
    <w:p w14:paraId="34438798"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quotidiennes</w:t>
      </w:r>
      <w:r w:rsidR="009401CA" w:rsidRPr="009026A4">
        <w:t> :</w:t>
      </w:r>
    </w:p>
    <w:p w14:paraId="1DB5A398" w14:textId="77777777" w:rsidR="009401CA" w:rsidRPr="009026A4" w:rsidRDefault="009401CA" w:rsidP="009401CA">
      <w:pPr>
        <w:jc w:val="both"/>
      </w:pPr>
    </w:p>
    <w:p w14:paraId="5C51BBBC" w14:textId="77777777" w:rsidR="009401CA" w:rsidRPr="009026A4" w:rsidRDefault="008F78E1" w:rsidP="009401CA">
      <w:pPr>
        <w:jc w:val="both"/>
      </w:pPr>
      <w:r w:rsidRPr="009026A4">
        <w:rPr>
          <w:noProof/>
          <w:lang w:val="en-CA" w:eastAsia="en-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t>
      </w:r>
      <w:proofErr w:type="spellStart"/>
      <w:r w:rsidR="009401CA" w:rsidRPr="009026A4">
        <w:t>Weather</w:t>
      </w:r>
      <w:proofErr w:type="spellEnd"/>
      <w:r w:rsidR="009401CA" w:rsidRPr="009026A4">
        <w:t>\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 quotidiennes</w:t>
      </w:r>
      <w:r w:rsidR="009401CA" w:rsidRPr="009026A4">
        <w:t>.</w:t>
      </w:r>
    </w:p>
    <w:p w14:paraId="469BFA02" w14:textId="77777777" w:rsidR="009401CA" w:rsidRPr="009026A4" w:rsidRDefault="009401CA" w:rsidP="009401CA">
      <w:pPr>
        <w:jc w:val="both"/>
      </w:pPr>
    </w:p>
    <w:p w14:paraId="68D2E8FA" w14:textId="77777777" w:rsidR="009401CA" w:rsidRPr="009026A4" w:rsidRDefault="008F78E1" w:rsidP="009401CA">
      <w:pPr>
        <w:jc w:val="both"/>
      </w:pPr>
      <w:r w:rsidRPr="009026A4">
        <w:rPr>
          <w:noProof/>
          <w:lang w:val="en-CA" w:eastAsia="en-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 quotidiennes.</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val="en-CA" w:eastAsia="en-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Hyperlien"/>
          <w:noProof/>
          <w:color w:val="000000"/>
          <w:spacing w:val="-2"/>
          <w:u w:val="none"/>
          <w:lang w:val="en-CA" w:eastAsia="en-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Hyperlien"/>
          <w:color w:val="000000"/>
          <w:spacing w:val="-2"/>
          <w:u w:val="none"/>
        </w:rPr>
        <w:t xml:space="preserve"> Ouvrir (la boîte de dialogue </w:t>
      </w:r>
      <w:r w:rsidR="009401CA" w:rsidRPr="009026A4">
        <w:t xml:space="preserve">Options) : </w:t>
      </w:r>
      <w:r w:rsidR="009401CA" w:rsidRPr="009026A4">
        <w:rPr>
          <w:rStyle w:val="Hyperlien"/>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77777777" w:rsidR="009401CA" w:rsidRDefault="009401CA" w:rsidP="009401CA">
      <w:pPr>
        <w:jc w:val="both"/>
      </w:pPr>
      <w:r w:rsidRPr="009026A4">
        <w:t xml:space="preserve">Pour en savoir plus sur les </w:t>
      </w:r>
      <w:r w:rsidRPr="009026A4">
        <w:rPr>
          <w:i/>
        </w:rPr>
        <w:t>Bases de données quotidiennes</w:t>
      </w:r>
      <w:r w:rsidRPr="009026A4">
        <w:t xml:space="preserve"> dans BioSIM, veuillez consulter le document </w:t>
      </w:r>
      <w:r w:rsidRPr="009026A4">
        <w:rPr>
          <w:i/>
        </w:rPr>
        <w:t>Daily Data and Daily Editor</w:t>
      </w:r>
      <w:r w:rsidRPr="009026A4">
        <w:t>.</w:t>
      </w:r>
    </w:p>
    <w:p w14:paraId="1957A7AB" w14:textId="77777777" w:rsidR="00FB24E0" w:rsidRPr="009026A4" w:rsidRDefault="00FB24E0" w:rsidP="009401CA">
      <w:pPr>
        <w:jc w:val="both"/>
      </w:pPr>
    </w:p>
    <w:p w14:paraId="52C7FC93" w14:textId="77777777" w:rsidR="009401CA" w:rsidRDefault="00E80B0C" w:rsidP="00E95183">
      <w:pPr>
        <w:pStyle w:val="Titre3"/>
      </w:pPr>
      <w:bookmarkStart w:id="94" w:name="_Toc503271178"/>
      <w:r>
        <w:rPr>
          <w:noProof/>
          <w:snapToGrid/>
          <w:lang w:val="en-CA" w:eastAsia="en-CA"/>
        </w:rPr>
        <w:drawing>
          <wp:anchor distT="0" distB="0" distL="114300" distR="114300" simplePos="0" relativeHeight="251683328" behindDoc="1" locked="0" layoutInCell="1" allowOverlap="1" wp14:anchorId="69165D80" wp14:editId="3F9F451D">
            <wp:simplePos x="0" y="0"/>
            <wp:positionH relativeFrom="margin">
              <wp:align>right</wp:align>
            </wp:positionH>
            <wp:positionV relativeFrom="paragraph">
              <wp:posOffset>145059</wp:posOffset>
            </wp:positionV>
            <wp:extent cx="1688400" cy="2736000"/>
            <wp:effectExtent l="0" t="0" r="7620" b="7620"/>
            <wp:wrapTight wrapText="bothSides">
              <wp:wrapPolygon edited="0">
                <wp:start x="0" y="0"/>
                <wp:lineTo x="0" y="21510"/>
                <wp:lineTo x="21454" y="21510"/>
                <wp:lineTo x="21454"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688400" cy="2736000"/>
                    </a:xfrm>
                    <a:prstGeom prst="rect">
                      <a:avLst/>
                    </a:prstGeom>
                  </pic:spPr>
                </pic:pic>
              </a:graphicData>
            </a:graphic>
            <wp14:sizeRelH relativeFrom="margin">
              <wp14:pctWidth>0</wp14:pctWidth>
            </wp14:sizeRelH>
            <wp14:sizeRelV relativeFrom="margin">
              <wp14:pctHeight>0</wp14:pctHeight>
            </wp14:sizeRelV>
          </wp:anchor>
        </w:drawing>
      </w:r>
      <w:r>
        <w:t>Page bases de données horaires</w:t>
      </w:r>
      <w:bookmarkEnd w:id="94"/>
    </w:p>
    <w:p w14:paraId="5D3168BF" w14:textId="77777777" w:rsidR="00FB24E0" w:rsidRPr="00FB24E0" w:rsidRDefault="00FB24E0" w:rsidP="00FB24E0"/>
    <w:p w14:paraId="4B8C3CF4" w14:textId="77777777" w:rsidR="00E80B0C" w:rsidRDefault="00FB24E0" w:rsidP="00FB24E0">
      <w:r w:rsidRPr="009026A4">
        <w:t xml:space="preserve">Les </w:t>
      </w:r>
      <w:r w:rsidRPr="009026A4">
        <w:rPr>
          <w:i/>
        </w:rPr>
        <w:t xml:space="preserve">Bases de données </w:t>
      </w:r>
      <w:r>
        <w:rPr>
          <w:i/>
        </w:rPr>
        <w:t>horaires</w:t>
      </w:r>
      <w:r w:rsidRPr="009026A4">
        <w:t xml:space="preserve"> sont utilisées pour ex</w:t>
      </w:r>
      <w:r>
        <w:t>écuter BioSIM en « temps réel ».</w:t>
      </w:r>
    </w:p>
    <w:p w14:paraId="5E0B471D" w14:textId="77777777" w:rsidR="00FB24E0" w:rsidRDefault="00FB24E0" w:rsidP="00FB24E0"/>
    <w:p w14:paraId="71B401A4" w14:textId="77777777" w:rsidR="00FB24E0" w:rsidRPr="009026A4" w:rsidRDefault="00FB24E0" w:rsidP="00FB24E0">
      <w:pPr>
        <w:jc w:val="both"/>
      </w:pPr>
      <w:r w:rsidRPr="00A104E1">
        <w:rPr>
          <w:u w:val="single"/>
        </w:rPr>
        <w:t xml:space="preserve">Toutes les </w:t>
      </w:r>
      <w:r w:rsidRPr="00A104E1">
        <w:rPr>
          <w:i/>
          <w:u w:val="single"/>
        </w:rPr>
        <w:t>Bases de données horaires</w:t>
      </w:r>
      <w:r w:rsidRPr="009026A4">
        <w:t xml:space="preserve"> </w:t>
      </w:r>
      <w:r>
        <w:rPr>
          <w:spacing w:val="-2"/>
        </w:rPr>
        <w:t>(.</w:t>
      </w:r>
      <w:proofErr w:type="spellStart"/>
      <w:r>
        <w:rPr>
          <w:spacing w:val="-2"/>
        </w:rPr>
        <w:t>HourlyDB</w:t>
      </w:r>
      <w:proofErr w:type="spellEnd"/>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r w:rsidR="00A104E1">
        <w:rPr>
          <w:i/>
          <w:spacing w:val="-2"/>
        </w:rPr>
        <w:t>horaires</w:t>
      </w:r>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21AFF62D" w14:textId="77777777" w:rsidR="00FB24E0" w:rsidRDefault="00FB24E0" w:rsidP="00FB24E0"/>
    <w:p w14:paraId="7683F117" w14:textId="77777777" w:rsidR="00FB24E0" w:rsidRDefault="00FB24E0" w:rsidP="00FB24E0"/>
    <w:p w14:paraId="3EC4E9E7" w14:textId="77777777" w:rsidR="00FB24E0" w:rsidRDefault="00FB24E0" w:rsidP="00FB24E0">
      <w:r w:rsidRPr="009026A4">
        <w:t xml:space="preserve">Voici les boutons de la page </w:t>
      </w:r>
      <w:r w:rsidRPr="009026A4">
        <w:rPr>
          <w:i/>
        </w:rPr>
        <w:t xml:space="preserve">Bases de données </w:t>
      </w:r>
      <w:r w:rsidR="00A104E1">
        <w:rPr>
          <w:i/>
        </w:rPr>
        <w:t>horaires</w:t>
      </w:r>
      <w:r w:rsidRPr="009026A4">
        <w:t> :</w:t>
      </w:r>
    </w:p>
    <w:p w14:paraId="234E2826" w14:textId="77777777" w:rsidR="00FB24E0" w:rsidRPr="00E80B0C" w:rsidRDefault="00FB24E0" w:rsidP="00FB24E0"/>
    <w:p w14:paraId="0866FC7F" w14:textId="77777777" w:rsidR="00E80B0C" w:rsidRPr="009026A4" w:rsidRDefault="00E80B0C" w:rsidP="00E80B0C">
      <w:pPr>
        <w:jc w:val="both"/>
      </w:pPr>
      <w:r w:rsidRPr="009026A4">
        <w:rPr>
          <w:noProof/>
          <w:lang w:val="en-CA" w:eastAsia="en-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base de données. Quand vous créez une nouvelle base de données, BioSIM vous demande à quel endroit la nouvelle base de données doit être placée. Il peut s</w:t>
      </w:r>
      <w:r>
        <w:t>’</w:t>
      </w:r>
      <w:r w:rsidRPr="009026A4">
        <w:t>agir du sous-répertoire \</w:t>
      </w:r>
      <w:proofErr w:type="spellStart"/>
      <w:r w:rsidRPr="009026A4">
        <w:t>Weather</w:t>
      </w:r>
      <w:proofErr w:type="spellEnd"/>
      <w:r w:rsidRPr="009026A4">
        <w:t>\ du projet actuel ou d</w:t>
      </w:r>
      <w:r>
        <w:t>’</w:t>
      </w:r>
      <w:r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Pr="009026A4">
        <w:rPr>
          <w:i/>
        </w:rPr>
        <w:t xml:space="preserve">Bases de données </w:t>
      </w:r>
      <w:r w:rsidR="009034AB">
        <w:rPr>
          <w:i/>
        </w:rPr>
        <w:t>horaires</w:t>
      </w:r>
      <w:r w:rsidRPr="009026A4">
        <w:t>.</w:t>
      </w:r>
    </w:p>
    <w:p w14:paraId="71F13A92" w14:textId="77777777" w:rsidR="00E80B0C" w:rsidRDefault="00E80B0C" w:rsidP="00E80B0C"/>
    <w:p w14:paraId="4E60FA36" w14:textId="77777777" w:rsidR="00E80B0C" w:rsidRPr="009026A4" w:rsidRDefault="00E80B0C" w:rsidP="00E80B0C">
      <w:pPr>
        <w:jc w:val="both"/>
      </w:pPr>
      <w:r w:rsidRPr="009026A4">
        <w:rPr>
          <w:noProof/>
          <w:lang w:val="en-CA" w:eastAsia="en-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Quand vous sélectionnez une base de données dans le champ de liste, si vous cliquez sur le bouton Éditer, la base de données s</w:t>
      </w:r>
      <w:r>
        <w:t>’</w:t>
      </w:r>
      <w:r w:rsidRPr="009026A4">
        <w:t>ouvrira dans l</w:t>
      </w:r>
      <w:r>
        <w:t>’</w:t>
      </w:r>
      <w:r w:rsidRPr="009026A4">
        <w:t xml:space="preserve">Éditeur de bases de données </w:t>
      </w:r>
      <w:r w:rsidR="00A104E1">
        <w:t>horaires</w:t>
      </w:r>
      <w:r w:rsidRPr="009026A4">
        <w:t>.</w:t>
      </w:r>
    </w:p>
    <w:p w14:paraId="796BB72A" w14:textId="77777777" w:rsidR="00E80B0C" w:rsidRPr="009026A4" w:rsidRDefault="00E80B0C" w:rsidP="00E80B0C">
      <w:pPr>
        <w:jc w:val="both"/>
      </w:pPr>
    </w:p>
    <w:p w14:paraId="345EC663" w14:textId="77777777" w:rsidR="00E80B0C" w:rsidRPr="009026A4" w:rsidRDefault="00E80B0C" w:rsidP="00E80B0C">
      <w:pPr>
        <w:jc w:val="both"/>
        <w:rPr>
          <w:spacing w:val="-2"/>
        </w:rPr>
      </w:pPr>
      <w:r w:rsidRPr="009026A4">
        <w:rPr>
          <w:noProof/>
          <w:lang w:val="en-CA" w:eastAsia="en-CA"/>
        </w:rPr>
        <w:lastRenderedPageBreak/>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32ED8ED2" w14:textId="77777777" w:rsidR="00E80B0C" w:rsidRPr="009026A4" w:rsidRDefault="00E80B0C" w:rsidP="00E80B0C">
      <w:pPr>
        <w:jc w:val="both"/>
      </w:pPr>
    </w:p>
    <w:p w14:paraId="5E8CD35F" w14:textId="77777777" w:rsidR="00E80B0C" w:rsidRPr="009026A4" w:rsidRDefault="00E80B0C" w:rsidP="00E80B0C">
      <w:pPr>
        <w:jc w:val="both"/>
      </w:pPr>
      <w:r w:rsidRPr="009026A4">
        <w:rPr>
          <w:rStyle w:val="Hyperlien"/>
          <w:noProof/>
          <w:color w:val="000000"/>
          <w:spacing w:val="-2"/>
          <w:u w:val="none"/>
          <w:lang w:val="en-CA" w:eastAsia="en-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Hyperlien"/>
          <w:color w:val="000000"/>
          <w:spacing w:val="-2"/>
          <w:u w:val="none"/>
        </w:rPr>
        <w:t xml:space="preserve"> Ouvrir (la boîte de dialogue </w:t>
      </w:r>
      <w:r w:rsidRPr="009026A4">
        <w:t xml:space="preserve">Options) : </w:t>
      </w:r>
      <w:r w:rsidRPr="009026A4">
        <w:rPr>
          <w:rStyle w:val="Hyperlien"/>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5B95CF7B" w14:textId="77777777" w:rsidR="00E80B0C" w:rsidRDefault="00E80B0C" w:rsidP="00E80B0C"/>
    <w:p w14:paraId="1D459813" w14:textId="677CF440" w:rsidR="00E80B0C" w:rsidRPr="00E80B0C" w:rsidRDefault="00312A31" w:rsidP="00E80B0C">
      <w:r w:rsidRPr="009026A4">
        <w:rPr>
          <w:noProof/>
          <w:lang w:val="en-CA" w:eastAsia="en-CA"/>
        </w:rPr>
        <w:drawing>
          <wp:anchor distT="0" distB="0" distL="114300" distR="114300" simplePos="0" relativeHeight="251685376" behindDoc="1" locked="0" layoutInCell="1" allowOverlap="1" wp14:anchorId="2B5D8163" wp14:editId="7CB3EC1D">
            <wp:simplePos x="0" y="0"/>
            <wp:positionH relativeFrom="margin">
              <wp:align>right</wp:align>
            </wp:positionH>
            <wp:positionV relativeFrom="paragraph">
              <wp:posOffset>177800</wp:posOffset>
            </wp:positionV>
            <wp:extent cx="1720800" cy="2685600"/>
            <wp:effectExtent l="0" t="0" r="0" b="635"/>
            <wp:wrapTight wrapText="bothSides">
              <wp:wrapPolygon edited="0">
                <wp:start x="0" y="0"/>
                <wp:lineTo x="0" y="21452"/>
                <wp:lineTo x="21289" y="21452"/>
                <wp:lineTo x="21289"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1720800" cy="2685600"/>
                    </a:xfrm>
                    <a:prstGeom prst="rect">
                      <a:avLst/>
                    </a:prstGeom>
                    <a:noFill/>
                  </pic:spPr>
                </pic:pic>
              </a:graphicData>
            </a:graphic>
            <wp14:sizeRelH relativeFrom="page">
              <wp14:pctWidth>0</wp14:pctWidth>
            </wp14:sizeRelH>
            <wp14:sizeRelV relativeFrom="page">
              <wp14:pctHeight>0</wp14:pctHeight>
            </wp14:sizeRelV>
          </wp:anchor>
        </w:drawing>
      </w:r>
    </w:p>
    <w:p w14:paraId="11E7C415" w14:textId="7E03811B" w:rsidR="00E80B0C" w:rsidRDefault="00E80B0C" w:rsidP="00E95183">
      <w:pPr>
        <w:pStyle w:val="Titre3"/>
      </w:pPr>
      <w:bookmarkStart w:id="95" w:name="_Fichiers_Gribs"/>
      <w:bookmarkStart w:id="96" w:name="_Toc503271179"/>
      <w:bookmarkEnd w:id="95"/>
      <w:r>
        <w:t>Fichiers Gribs</w:t>
      </w:r>
      <w:bookmarkEnd w:id="96"/>
    </w:p>
    <w:p w14:paraId="035A0F6E" w14:textId="77777777" w:rsidR="00A104E1" w:rsidRDefault="00A104E1" w:rsidP="00A104E1">
      <w:r w:rsidRPr="009026A4">
        <w:t xml:space="preserve">Les </w:t>
      </w:r>
      <w:r>
        <w:rPr>
          <w:i/>
        </w:rPr>
        <w:t>fichiers Gribs</w:t>
      </w:r>
      <w:r w:rsidRPr="009026A4">
        <w:t xml:space="preserve"> sont utilisées pour ex</w:t>
      </w:r>
      <w:r>
        <w:t>écuter BioSIM en « temps réel ».</w:t>
      </w:r>
    </w:p>
    <w:p w14:paraId="310EB279" w14:textId="77777777" w:rsidR="00A104E1" w:rsidRDefault="00A104E1" w:rsidP="00A104E1"/>
    <w:p w14:paraId="1BE198B0" w14:textId="50CE00FC" w:rsidR="00A104E1" w:rsidRPr="009026A4" w:rsidRDefault="00A104E1" w:rsidP="00A104E1">
      <w:pPr>
        <w:jc w:val="both"/>
      </w:pPr>
      <w:r w:rsidRPr="009026A4">
        <w:rPr>
          <w:u w:val="single"/>
        </w:rPr>
        <w:t xml:space="preserve">Toutes les </w:t>
      </w:r>
      <w:r w:rsidRPr="00A104E1">
        <w:rPr>
          <w:i/>
          <w:u w:val="single"/>
        </w:rPr>
        <w:t>fichiers gribs</w:t>
      </w:r>
      <w:r w:rsidRPr="009026A4">
        <w:t xml:space="preserve"> </w:t>
      </w:r>
      <w:r>
        <w:rPr>
          <w:spacing w:val="-2"/>
        </w:rPr>
        <w:t>(.Gribs</w:t>
      </w:r>
      <w:r w:rsidRPr="009026A4">
        <w:rPr>
          <w:spacing w:val="-2"/>
        </w:rPr>
        <w:t>) qui sont placées dans l</w:t>
      </w:r>
      <w:r>
        <w:rPr>
          <w:spacing w:val="-2"/>
        </w:rPr>
        <w:t>’</w:t>
      </w:r>
      <w:r w:rsidRPr="009026A4">
        <w:rPr>
          <w:spacing w:val="-2"/>
        </w:rPr>
        <w:t>un des répertoires de données météorologiques (répertoires généraux ou sous-répertoire \</w:t>
      </w:r>
      <w:proofErr w:type="spellStart"/>
      <w:r w:rsidRPr="009026A4">
        <w:rPr>
          <w:spacing w:val="-2"/>
        </w:rPr>
        <w:t>Weather</w:t>
      </w:r>
      <w:proofErr w:type="spellEnd"/>
      <w:r w:rsidRPr="009026A4">
        <w:rPr>
          <w:spacing w:val="-2"/>
        </w:rPr>
        <w:t xml:space="preserve">\ du projet) sont indiquées dans le champ de liste de page des </w:t>
      </w:r>
      <w:r w:rsidRPr="009026A4">
        <w:rPr>
          <w:i/>
          <w:spacing w:val="-2"/>
        </w:rPr>
        <w:t xml:space="preserve">Bases de données </w:t>
      </w:r>
      <w:r w:rsidR="00312A31">
        <w:rPr>
          <w:i/>
          <w:spacing w:val="-2"/>
        </w:rPr>
        <w:t>gribs</w:t>
      </w:r>
      <w:r w:rsidRPr="009026A4">
        <w:rPr>
          <w:spacing w:val="-2"/>
        </w:rPr>
        <w:t>, dans l</w:t>
      </w:r>
      <w:r>
        <w:rPr>
          <w:spacing w:val="-2"/>
        </w:rPr>
        <w:t>’</w:t>
      </w:r>
      <w:r w:rsidRPr="009026A4">
        <w:rPr>
          <w:spacing w:val="-2"/>
        </w:rPr>
        <w:t xml:space="preserve">Éditeur de données liées. </w:t>
      </w:r>
      <w:r w:rsidRPr="009026A4">
        <w:t>Le sous-répertoire \</w:t>
      </w:r>
      <w:proofErr w:type="spellStart"/>
      <w:r w:rsidRPr="009026A4">
        <w:t>Weather</w:t>
      </w:r>
      <w:proofErr w:type="spellEnd"/>
      <w:r w:rsidRPr="009026A4">
        <w:t>\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fichiers gribs</w:t>
      </w:r>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val="en-CA" w:eastAsia="en-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Hyperlien"/>
          <w:noProof/>
          <w:color w:val="000000"/>
          <w:spacing w:val="-2"/>
          <w:u w:val="none"/>
          <w:lang w:val="en-CA" w:eastAsia="en-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Hyperlien"/>
          <w:color w:val="000000"/>
          <w:spacing w:val="-2"/>
          <w:u w:val="none"/>
        </w:rPr>
        <w:t xml:space="preserve"> Ouvrir (la boîte de dialogue </w:t>
      </w:r>
      <w:r w:rsidRPr="009026A4">
        <w:t xml:space="preserve">Options) : </w:t>
      </w:r>
      <w:r w:rsidRPr="009026A4">
        <w:rPr>
          <w:rStyle w:val="Hyperlien"/>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E95183">
      <w:pPr>
        <w:pStyle w:val="Titre3"/>
      </w:pPr>
      <w:bookmarkStart w:id="97" w:name="_Toc503271180"/>
      <w:bookmarkStart w:id="98" w:name="_Toc348100120"/>
      <w:r>
        <w:t>Page Cartes</w:t>
      </w:r>
      <w:bookmarkEnd w:id="97"/>
      <w:r w:rsidR="009401CA" w:rsidRPr="009026A4">
        <w:t xml:space="preserve"> </w:t>
      </w:r>
      <w:bookmarkEnd w:id="98"/>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77777777"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Hyperlien"/>
          </w:rPr>
          <w:t>ci-desso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répertoires généraux ou sous-répertoire \</w:t>
      </w:r>
      <w:proofErr w:type="spellStart"/>
      <w:r w:rsidR="009401CA" w:rsidRPr="009026A4">
        <w:rPr>
          <w:spacing w:val="-2"/>
        </w:rPr>
        <w:t>MapInput</w:t>
      </w:r>
      <w:proofErr w:type="spellEnd"/>
      <w:r w:rsidR="009401CA" w:rsidRPr="009026A4">
        <w:rPr>
          <w:spacing w:val="-2"/>
        </w:rPr>
        <w:t xml:space="preserve">\ du projet) </w:t>
      </w:r>
      <w:r w:rsidR="009401CA" w:rsidRPr="009026A4">
        <w:t xml:space="preserve">sont indiquées dans la liste de la page </w:t>
      </w:r>
      <w:r w:rsidR="009401CA" w:rsidRPr="009026A4">
        <w:rPr>
          <w:i/>
        </w:rPr>
        <w:t>Cartes</w:t>
      </w:r>
      <w:r>
        <w:rPr>
          <w:i/>
        </w:rPr>
        <w:t xml:space="preserve">, </w:t>
      </w:r>
      <w:r w:rsidR="009401CA" w:rsidRPr="009026A4">
        <w:t>dans l</w:t>
      </w:r>
      <w:r w:rsidR="0098105F">
        <w:t>’</w:t>
      </w:r>
      <w:r w:rsidR="009401CA" w:rsidRPr="009026A4">
        <w:t>Éditeur de données liées. Le sous-répertoire \</w:t>
      </w:r>
      <w:proofErr w:type="spellStart"/>
      <w:r w:rsidR="009401CA" w:rsidRPr="009026A4">
        <w:t>MapInput</w:t>
      </w:r>
      <w:proofErr w:type="spellEnd"/>
      <w:r w:rsidR="009401CA" w:rsidRPr="009026A4">
        <w:t>\ du projet est toujours interrogé en premier.</w:t>
      </w:r>
    </w:p>
    <w:p w14:paraId="54D949B7" w14:textId="77777777" w:rsidR="009401CA" w:rsidRPr="009026A4" w:rsidRDefault="00A104E1" w:rsidP="009401CA">
      <w:pPr>
        <w:jc w:val="both"/>
      </w:pPr>
      <w:r w:rsidRPr="009026A4">
        <w:rPr>
          <w:noProof/>
          <w:lang w:val="en-CA" w:eastAsia="en-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val="en-CA" w:eastAsia="en-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Envoyer vers </w:t>
      </w:r>
      <w:proofErr w:type="spellStart"/>
      <w:r w:rsidR="009401CA" w:rsidRPr="009026A4">
        <w:t>ShowMap</w:t>
      </w:r>
      <w:proofErr w:type="spellEnd"/>
      <w:r w:rsidR="009401CA" w:rsidRPr="009026A4">
        <w:t> : Ouvre l</w:t>
      </w:r>
      <w:r w:rsidR="0098105F">
        <w:t>’</w:t>
      </w:r>
      <w:r w:rsidR="009401CA" w:rsidRPr="009026A4">
        <w:t xml:space="preserve">application </w:t>
      </w:r>
      <w:proofErr w:type="spellStart"/>
      <w:r w:rsidR="009401CA" w:rsidRPr="009026A4">
        <w:t>ShowMap</w:t>
      </w:r>
      <w:proofErr w:type="spellEnd"/>
      <w:r w:rsidR="009401CA" w:rsidRPr="009026A4">
        <w:t xml:space="preserve">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val="en-CA" w:eastAsia="en-CA"/>
        </w:rPr>
        <w:lastRenderedPageBreak/>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val="en-CA" w:eastAsia="en-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Hyperlien"/>
          <w:noProof/>
          <w:color w:val="000000"/>
          <w:spacing w:val="-2"/>
          <w:u w:val="none"/>
          <w:lang w:val="en-CA" w:eastAsia="en-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Hyperlien"/>
          <w:color w:val="000000"/>
          <w:spacing w:val="-2"/>
          <w:u w:val="none"/>
        </w:rPr>
        <w:t xml:space="preserve"> Ouvrir (la boîte de dialogue </w:t>
      </w:r>
      <w:r w:rsidR="009401CA" w:rsidRPr="009026A4">
        <w:t xml:space="preserve">Options) : </w:t>
      </w:r>
      <w:r w:rsidR="009401CA" w:rsidRPr="009026A4">
        <w:rPr>
          <w:rStyle w:val="Hyperlien"/>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5F41403A" w:rsidR="009401CA" w:rsidRPr="009026A4" w:rsidRDefault="009401CA" w:rsidP="009401CA">
      <w:pPr>
        <w:jc w:val="both"/>
      </w:pPr>
      <w:r w:rsidRPr="009026A4">
        <w:t>Avant de lier un DEM à BioSIM, vous devez préciser l</w:t>
      </w:r>
      <w:r w:rsidR="0098105F">
        <w:t>’</w:t>
      </w:r>
      <w:r w:rsidRPr="009026A4">
        <w:t>information sur la projection. Si BioSIM ne reconnaît pas la projection d</w:t>
      </w:r>
      <w:r w:rsidR="0098105F">
        <w:t>’</w:t>
      </w:r>
      <w:r w:rsidRPr="009026A4">
        <w:t>un DEM, il ne peut pas l</w:t>
      </w:r>
      <w:r w:rsidR="0098105F">
        <w:t>’</w:t>
      </w:r>
      <w:r w:rsidRPr="009026A4">
        <w:t>utiliser. BioSIM n</w:t>
      </w:r>
      <w:r w:rsidR="0098105F">
        <w:t>’</w:t>
      </w:r>
      <w:r w:rsidRPr="009026A4">
        <w:t>effectue pas de lui-même des changements dans les projections des DEM. Pour ce faire, vous devez utiliser d</w:t>
      </w:r>
      <w:r w:rsidR="0098105F">
        <w:t>’</w:t>
      </w:r>
      <w:r w:rsidRPr="009026A4">
        <w:t>autres logiciels (p. ex., Qua</w:t>
      </w:r>
      <w:r w:rsidR="00312A31">
        <w:t xml:space="preserve">ntum GIS, </w:t>
      </w:r>
      <w:proofErr w:type="spellStart"/>
      <w:r w:rsidR="00312A31">
        <w:t>GDAL_</w:t>
      </w:r>
      <w:r w:rsidRPr="009026A4">
        <w:rPr>
          <w:u w:val="single"/>
        </w:rPr>
        <w:t>Translate</w:t>
      </w:r>
      <w:proofErr w:type="spellEnd"/>
      <w:r w:rsidRPr="009026A4">
        <w:t xml:space="preserve">, Arc </w:t>
      </w:r>
      <w:proofErr w:type="spellStart"/>
      <w:r w:rsidRPr="009026A4">
        <w:t>Map</w:t>
      </w:r>
      <w:proofErr w:type="spellEnd"/>
      <w:r w:rsidRPr="009026A4">
        <w:t>).</w:t>
      </w:r>
    </w:p>
    <w:p w14:paraId="2A16EC68" w14:textId="77777777" w:rsidR="009401CA" w:rsidRPr="009026A4" w:rsidRDefault="009401CA" w:rsidP="009401CA"/>
    <w:p w14:paraId="62F3D05C" w14:textId="2405F88A" w:rsidR="009401CA" w:rsidRDefault="009401CA" w:rsidP="00312A31">
      <w:pPr>
        <w:pStyle w:val="Titre5"/>
      </w:pPr>
      <w:bookmarkStart w:id="99" w:name="_BioSIM_accepte_tous"/>
      <w:bookmarkEnd w:id="99"/>
      <w:r w:rsidRPr="00E0654E">
        <w:t>BioSIM</w:t>
      </w:r>
      <w:r w:rsidRPr="009026A4">
        <w:t xml:space="preserve"> accepte tous les formats </w:t>
      </w:r>
      <w:r w:rsidR="00312A31">
        <w:t xml:space="preserve">supportés par </w:t>
      </w:r>
      <w:r w:rsidRPr="009026A4">
        <w:t>GDAL (</w:t>
      </w:r>
      <w:hyperlink r:id="rId96" w:history="1">
        <w:r w:rsidRPr="009026A4">
          <w:rPr>
            <w:rStyle w:val="Hyperlien"/>
          </w:rPr>
          <w:t>http://www.gdal.org/formats_list.html</w:t>
        </w:r>
      </w:hyperlink>
      <w:r w:rsidRPr="009026A4">
        <w:t>), comme extension de DEM. Nous recommandons l</w:t>
      </w:r>
      <w:r w:rsidR="0098105F">
        <w:t>’</w:t>
      </w:r>
      <w:r w:rsidRPr="009026A4">
        <w:t xml:space="preserve">utilisation </w:t>
      </w:r>
      <w:r w:rsidR="00312A31">
        <w:t xml:space="preserve">du </w:t>
      </w:r>
      <w:r w:rsidRPr="009026A4">
        <w:t>format</w:t>
      </w:r>
      <w:r w:rsidR="00312A31">
        <w:t xml:space="preserve"> </w:t>
      </w:r>
      <w:r w:rsidRPr="009026A4">
        <w:t>GeoTIFF (.tif). Par défaut, BioSIM générera des cartes résultantes dans le format</w:t>
      </w:r>
      <w:r w:rsidR="00312A31">
        <w:t xml:space="preserve"> GeoTIFF (.tif)</w:t>
      </w:r>
      <w:r w:rsidRPr="009026A4">
        <w:t>.</w:t>
      </w:r>
      <w:r w:rsidR="00312A31">
        <w:t xml:space="preserve"> Les fichiers GeoTIFF peuvent être directement ouverte dans QGIS et dans</w:t>
      </w:r>
      <w:r w:rsidRPr="009026A4">
        <w:t xml:space="preserve"> </w:t>
      </w:r>
      <w:proofErr w:type="spellStart"/>
      <w:r w:rsidRPr="009026A4">
        <w:t>ArcInfo</w:t>
      </w:r>
      <w:proofErr w:type="spellEnd"/>
      <w:r w:rsidRPr="009026A4">
        <w:t>/</w:t>
      </w:r>
      <w:proofErr w:type="spellStart"/>
      <w:r w:rsidRPr="009026A4">
        <w:t>ArcMap</w:t>
      </w:r>
      <w:proofErr w:type="spellEnd"/>
    </w:p>
    <w:p w14:paraId="3E8D3895" w14:textId="77777777" w:rsidR="00E80B0C" w:rsidRPr="009026A4" w:rsidRDefault="00E80B0C" w:rsidP="009401CA"/>
    <w:p w14:paraId="4AC079D4" w14:textId="77777777" w:rsidR="009401CA" w:rsidRPr="009026A4" w:rsidRDefault="009401CA" w:rsidP="00E95183">
      <w:pPr>
        <w:pStyle w:val="Titre3"/>
      </w:pPr>
      <w:bookmarkStart w:id="100" w:name="_Projection_dialog"/>
      <w:bookmarkStart w:id="101" w:name="_Page_Modèles"/>
      <w:bookmarkStart w:id="102" w:name="_Toc348100121"/>
      <w:bookmarkStart w:id="103" w:name="_Toc503271181"/>
      <w:bookmarkEnd w:id="100"/>
      <w:bookmarkEnd w:id="101"/>
      <w:r w:rsidRPr="009026A4">
        <w:t>Page Modèles</w:t>
      </w:r>
      <w:bookmarkEnd w:id="102"/>
      <w:bookmarkEnd w:id="103"/>
    </w:p>
    <w:p w14:paraId="550EA1B7" w14:textId="77777777" w:rsidR="009401CA" w:rsidRPr="009026A4" w:rsidRDefault="009401CA" w:rsidP="009401CA"/>
    <w:p w14:paraId="2D5ED24E" w14:textId="77777777"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es simulations; ils sont automatiquement installés dans le sous-répertoire \</w:t>
      </w:r>
      <w:proofErr w:type="spellStart"/>
      <w:r w:rsidRPr="009026A4">
        <w:t>Models</w:t>
      </w:r>
      <w:proofErr w:type="spellEnd"/>
      <w:r w:rsidRPr="009026A4">
        <w:t>\ du logiciel, lors de l</w:t>
      </w:r>
      <w:r w:rsidR="0098105F">
        <w:t>’</w:t>
      </w:r>
      <w:r w:rsidRPr="009026A4">
        <w:t>installation de BioSIM.</w:t>
      </w:r>
    </w:p>
    <w:p w14:paraId="29B6D899" w14:textId="77777777" w:rsidR="009401CA" w:rsidRPr="009026A4" w:rsidRDefault="009401CA" w:rsidP="009401CA">
      <w:pPr>
        <w:jc w:val="both"/>
      </w:pPr>
    </w:p>
    <w:p w14:paraId="66A02C63" w14:textId="579E89FD" w:rsidR="009401CA" w:rsidRPr="009026A4" w:rsidRDefault="00312A31" w:rsidP="009401CA">
      <w:pPr>
        <w:jc w:val="both"/>
      </w:pPr>
      <w:r w:rsidRPr="009026A4">
        <w:rPr>
          <w:noProof/>
          <w:lang w:val="en-CA" w:eastAsia="en-CA"/>
        </w:rPr>
        <w:drawing>
          <wp:anchor distT="0" distB="0" distL="114300" distR="114300" simplePos="0" relativeHeight="251646464" behindDoc="1" locked="0" layoutInCell="1" allowOverlap="1" wp14:anchorId="1FE86E59" wp14:editId="5EA089EE">
            <wp:simplePos x="0" y="0"/>
            <wp:positionH relativeFrom="margin">
              <wp:align>right</wp:align>
            </wp:positionH>
            <wp:positionV relativeFrom="paragraph">
              <wp:posOffset>7315</wp:posOffset>
            </wp:positionV>
            <wp:extent cx="1659600" cy="2592000"/>
            <wp:effectExtent l="0" t="0" r="0" b="0"/>
            <wp:wrapTight wrapText="bothSides">
              <wp:wrapPolygon edited="0">
                <wp:start x="0" y="0"/>
                <wp:lineTo x="0" y="21436"/>
                <wp:lineTo x="21327" y="21436"/>
                <wp:lineTo x="21327"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1659600" cy="25920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Si les développeurs vous fournissent un nouveau modèle (un fichier exécutable portant l</w:t>
      </w:r>
      <w:r w:rsidR="0098105F">
        <w:t>’</w:t>
      </w:r>
      <w:r w:rsidR="009401CA" w:rsidRPr="009026A4">
        <w:t>extension .exe ou .dll), il est accompagné par un fichier d</w:t>
      </w:r>
      <w:r w:rsidR="0098105F">
        <w:t>’</w:t>
      </w:r>
      <w:r w:rsidR="009401CA" w:rsidRPr="009026A4">
        <w:t>interface BioSIM (avec l</w:t>
      </w:r>
      <w:r w:rsidR="0098105F">
        <w:t>’</w:t>
      </w:r>
      <w:r w:rsidR="009401CA" w:rsidRPr="009026A4">
        <w:t>extension .mdl). Si vous copiez ces deux fichiers dans le sous-répertoire « ...\</w:t>
      </w:r>
      <w:proofErr w:type="spellStart"/>
      <w:r w:rsidR="009401CA" w:rsidRPr="009026A4">
        <w:t>Models</w:t>
      </w:r>
      <w:proofErr w:type="spellEnd"/>
      <w:r w:rsidR="009401CA" w:rsidRPr="009026A4">
        <w:t>\ », le nouveau modèle est ajouté à la base des modèles. Le modèle est souvent accompagné d</w:t>
      </w:r>
      <w:r w:rsidR="0098105F">
        <w:t>’</w:t>
      </w:r>
      <w:r w:rsidR="009401CA" w:rsidRPr="009026A4">
        <w:t>un fichier de documentation en format .</w:t>
      </w:r>
      <w:proofErr w:type="spellStart"/>
      <w:r w:rsidR="009401CA" w:rsidRPr="009026A4">
        <w:t>pdf</w:t>
      </w:r>
      <w:proofErr w:type="spellEnd"/>
      <w:r w:rsidR="009401CA" w:rsidRPr="009026A4">
        <w:t>. Vous devriez aussi copier ce fichier dans le sous-répertoire</w:t>
      </w:r>
      <w:r>
        <w:t xml:space="preserve"> « </w:t>
      </w:r>
      <w:r w:rsidR="009401CA" w:rsidRPr="009026A4">
        <w:t>..\</w:t>
      </w:r>
      <w:r w:rsidRPr="009026A4">
        <w:t xml:space="preserve"> </w:t>
      </w:r>
      <w:proofErr w:type="spellStart"/>
      <w:r w:rsidR="009401CA" w:rsidRPr="009026A4">
        <w:t>Models</w:t>
      </w:r>
      <w:proofErr w:type="spellEnd"/>
      <w:r w:rsidR="009401CA" w:rsidRPr="009026A4">
        <w:t>\</w:t>
      </w:r>
      <w:r>
        <w:t> »</w:t>
      </w:r>
      <w:r w:rsidR="009401CA" w:rsidRPr="009026A4">
        <w:t>.</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val="en-CA" w:eastAsia="en-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exe ou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val="en-CA" w:eastAsia="en-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val="en-CA" w:eastAsia="en-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val="en-CA" w:eastAsia="en-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val="en-CA" w:eastAsia="en-CA"/>
        </w:rPr>
        <w:lastRenderedPageBreak/>
        <w:drawing>
          <wp:anchor distT="0" distB="0" distL="114300" distR="114300" simplePos="0" relativeHeight="251689472" behindDoc="1" locked="0" layoutInCell="1" allowOverlap="1" wp14:anchorId="085ADEB7" wp14:editId="678E0CAD">
            <wp:simplePos x="0" y="0"/>
            <wp:positionH relativeFrom="column">
              <wp:posOffset>4505960</wp:posOffset>
            </wp:positionH>
            <wp:positionV relativeFrom="paragraph">
              <wp:posOffset>100965</wp:posOffset>
            </wp:positionV>
            <wp:extent cx="1648800" cy="2646000"/>
            <wp:effectExtent l="0" t="0" r="8890" b="2540"/>
            <wp:wrapTight wrapText="bothSides">
              <wp:wrapPolygon edited="0">
                <wp:start x="0" y="0"/>
                <wp:lineTo x="0" y="21465"/>
                <wp:lineTo x="21467" y="21465"/>
                <wp:lineTo x="21467"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1648800" cy="2646000"/>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E95183">
      <w:pPr>
        <w:pStyle w:val="Titre3"/>
      </w:pPr>
      <w:bookmarkStart w:id="104" w:name="_Toc503271182"/>
      <w:r>
        <w:t xml:space="preserve">Page </w:t>
      </w:r>
      <w:r w:rsidR="00E80B0C">
        <w:t>Mise-a-jour météo</w:t>
      </w:r>
      <w:bookmarkEnd w:id="104"/>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77777777" w:rsidR="00BA6447" w:rsidRPr="009026A4" w:rsidRDefault="00BA6447" w:rsidP="00BA6447">
      <w:pPr>
        <w:jc w:val="both"/>
      </w:pPr>
      <w:r>
        <w:t xml:space="preserve">Toutes les </w:t>
      </w:r>
      <w:r w:rsidR="000B0DC6">
        <w:t>Mise-a-jour météo</w:t>
      </w:r>
      <w:r w:rsidR="000B0DC6" w:rsidRPr="009026A4">
        <w:t xml:space="preserve"> </w:t>
      </w:r>
      <w:r w:rsidRPr="009026A4">
        <w:t>(</w:t>
      </w:r>
      <w:r w:rsidR="000B0DC6">
        <w:t>.Update</w:t>
      </w:r>
      <w:r w:rsidRPr="009026A4">
        <w:t xml:space="preserve">) </w:t>
      </w:r>
      <w:r w:rsidRPr="009026A4">
        <w:rPr>
          <w:spacing w:val="-2"/>
        </w:rPr>
        <w:t>placées dans l</w:t>
      </w:r>
      <w:r>
        <w:rPr>
          <w:spacing w:val="-2"/>
        </w:rPr>
        <w:t>’</w:t>
      </w:r>
      <w:r w:rsidRPr="009026A4">
        <w:rPr>
          <w:spacing w:val="-2"/>
        </w:rPr>
        <w:t>un des répertoires de carte d</w:t>
      </w:r>
      <w:r>
        <w:rPr>
          <w:spacing w:val="-2"/>
        </w:rPr>
        <w:t>’</w:t>
      </w:r>
      <w:r w:rsidRPr="009026A4">
        <w:rPr>
          <w:spacing w:val="-2"/>
        </w:rPr>
        <w:t>intrants</w:t>
      </w:r>
      <w:r w:rsidRPr="009026A4">
        <w:t xml:space="preserve"> </w:t>
      </w:r>
      <w:r w:rsidRPr="009026A4">
        <w:rPr>
          <w:spacing w:val="-2"/>
        </w:rPr>
        <w:t>(répertoires généraux ou 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dans l</w:t>
      </w:r>
      <w:r>
        <w:t>’</w:t>
      </w:r>
      <w:r w:rsidRPr="009026A4">
        <w:t>Éditeur de données liées. Le sous-répertoire \</w:t>
      </w:r>
      <w:r w:rsidR="000B0DC6" w:rsidRPr="000B0DC6">
        <w:t xml:space="preserve"> </w:t>
      </w:r>
      <w:r w:rsidR="000B0DC6">
        <w:t>Update</w:t>
      </w:r>
      <w:r w:rsidR="000B0DC6" w:rsidRPr="009026A4">
        <w:t xml:space="preserve"> </w:t>
      </w:r>
      <w:r w:rsidRPr="009026A4">
        <w:t>\ du projet est toujours interrogé en premier.</w:t>
      </w:r>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val="en-CA" w:eastAsia="en-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val="en-CA" w:eastAsia="en-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val="en-CA" w:eastAsia="en-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Mise-a-jour météo</w:t>
      </w:r>
      <w:r w:rsidR="00737BC1" w:rsidRPr="009026A4">
        <w:t xml:space="preserve"> </w:t>
      </w:r>
      <w:r w:rsidR="00737BC1">
        <w:t xml:space="preserve"> </w:t>
      </w:r>
      <w:r w:rsidRPr="009026A4">
        <w:t>sélectionnée, par l</w:t>
      </w:r>
      <w:r>
        <w:t>’</w:t>
      </w:r>
      <w:r w:rsidRPr="009026A4">
        <w:t>intermédiaire de l</w:t>
      </w:r>
      <w:r>
        <w:t>’</w:t>
      </w:r>
      <w:r w:rsidRPr="009026A4">
        <w:t xml:space="preserve">Éditeur de </w:t>
      </w:r>
      <w:r w:rsidR="00737BC1">
        <w:t>WeatherUpdater</w:t>
      </w:r>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val="en-CA" w:eastAsia="en-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E95183">
      <w:pPr>
        <w:pStyle w:val="Titre3"/>
      </w:pPr>
      <w:bookmarkStart w:id="105" w:name="_Toc503271183"/>
      <w:r>
        <w:t>Scriptes</w:t>
      </w:r>
      <w:bookmarkEnd w:id="105"/>
    </w:p>
    <w:p w14:paraId="366458A8" w14:textId="77777777" w:rsidR="005B0CF1" w:rsidRDefault="005B0CF1" w:rsidP="005B0CF1"/>
    <w:p w14:paraId="42A9FC19" w14:textId="77777777" w:rsidR="00792C3C" w:rsidRPr="009026A4" w:rsidRDefault="00792C3C" w:rsidP="00792C3C">
      <w:pPr>
        <w:jc w:val="both"/>
      </w:pPr>
    </w:p>
    <w:p w14:paraId="0E392779" w14:textId="64CF15E2" w:rsidR="00792C3C" w:rsidRPr="009026A4" w:rsidRDefault="00312A31" w:rsidP="00792C3C">
      <w:pPr>
        <w:jc w:val="both"/>
      </w:pPr>
      <w:r w:rsidRPr="009026A4">
        <w:rPr>
          <w:noProof/>
          <w:lang w:val="en-CA" w:eastAsia="en-CA"/>
        </w:rPr>
        <w:drawing>
          <wp:anchor distT="0" distB="0" distL="114300" distR="114300" simplePos="0" relativeHeight="251687424" behindDoc="1" locked="0" layoutInCell="1" allowOverlap="1" wp14:anchorId="1C9E9C0A" wp14:editId="34BF3E38">
            <wp:simplePos x="0" y="0"/>
            <wp:positionH relativeFrom="margin">
              <wp:align>right</wp:align>
            </wp:positionH>
            <wp:positionV relativeFrom="paragraph">
              <wp:posOffset>50292</wp:posOffset>
            </wp:positionV>
            <wp:extent cx="1663200" cy="2599200"/>
            <wp:effectExtent l="0" t="0" r="0" b="0"/>
            <wp:wrapTight wrapText="bothSides">
              <wp:wrapPolygon edited="0">
                <wp:start x="0" y="0"/>
                <wp:lineTo x="0" y="21373"/>
                <wp:lineTo x="21278" y="21373"/>
                <wp:lineTo x="21278"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1663200" cy="2599200"/>
                    </a:xfrm>
                    <a:prstGeom prst="rect">
                      <a:avLst/>
                    </a:prstGeom>
                    <a:noFill/>
                  </pic:spPr>
                </pic:pic>
              </a:graphicData>
            </a:graphic>
            <wp14:sizeRelH relativeFrom="page">
              <wp14:pctWidth>0</wp14:pctWidth>
            </wp14:sizeRelH>
            <wp14:sizeRelV relativeFrom="page">
              <wp14:pctHeight>0</wp14:pctHeight>
            </wp14:sizeRelV>
          </wp:anchor>
        </w:drawing>
      </w:r>
      <w:r w:rsidR="00792C3C">
        <w:t>Toutes les scriptes</w:t>
      </w:r>
      <w:r w:rsidR="00792C3C" w:rsidRPr="009026A4">
        <w:t xml:space="preserve"> </w:t>
      </w:r>
      <w:r w:rsidR="00792C3C" w:rsidRPr="009026A4">
        <w:rPr>
          <w:spacing w:val="-2"/>
        </w:rPr>
        <w:t>placées dans l</w:t>
      </w:r>
      <w:r w:rsidR="00792C3C">
        <w:rPr>
          <w:spacing w:val="-2"/>
        </w:rPr>
        <w:t>’</w:t>
      </w:r>
      <w:r w:rsidR="00792C3C" w:rsidRPr="009026A4">
        <w:rPr>
          <w:spacing w:val="-2"/>
        </w:rPr>
        <w:t>un des répertoires de carte d</w:t>
      </w:r>
      <w:r w:rsidR="00792C3C">
        <w:rPr>
          <w:spacing w:val="-2"/>
        </w:rPr>
        <w:t>’</w:t>
      </w:r>
      <w:r w:rsidR="00792C3C" w:rsidRPr="009026A4">
        <w:rPr>
          <w:spacing w:val="-2"/>
        </w:rPr>
        <w:t>intrants</w:t>
      </w:r>
      <w:r w:rsidR="00792C3C" w:rsidRPr="009026A4">
        <w:t xml:space="preserve"> </w:t>
      </w:r>
      <w:r w:rsidR="00792C3C" w:rsidRPr="009026A4">
        <w:rPr>
          <w:spacing w:val="-2"/>
        </w:rPr>
        <w:t>(répertoires généraux ou sous-répertoire \</w:t>
      </w:r>
      <w:r w:rsidR="00792C3C" w:rsidRPr="000B0DC6">
        <w:t xml:space="preserve"> </w:t>
      </w:r>
      <w:r w:rsidR="00792C3C">
        <w:t>Script</w:t>
      </w:r>
      <w:r w:rsidR="00792C3C" w:rsidRPr="009026A4">
        <w:rPr>
          <w:spacing w:val="-2"/>
        </w:rPr>
        <w:t xml:space="preserve"> \ du projet) </w:t>
      </w:r>
      <w:r w:rsidR="00792C3C" w:rsidRPr="009026A4">
        <w:t xml:space="preserve">sont indiquées dans la liste de la page </w:t>
      </w:r>
      <w:r w:rsidR="00792C3C">
        <w:t>Scriptes</w:t>
      </w:r>
      <w:r w:rsidR="00792C3C">
        <w:rPr>
          <w:i/>
        </w:rPr>
        <w:t xml:space="preserve">, </w:t>
      </w:r>
      <w:r w:rsidR="00792C3C" w:rsidRPr="009026A4">
        <w:t>dans l</w:t>
      </w:r>
      <w:r w:rsidR="00792C3C">
        <w:t>’</w:t>
      </w:r>
      <w:r w:rsidR="00792C3C" w:rsidRPr="009026A4">
        <w:t>Éditeur de données liées. Le sous-répertoire \</w:t>
      </w:r>
      <w:r w:rsidR="00792C3C" w:rsidRPr="000B0DC6">
        <w:t xml:space="preserve"> </w:t>
      </w:r>
      <w:r w:rsidR="00792C3C">
        <w:t>Script</w:t>
      </w:r>
      <w:r w:rsidR="00792C3C" w:rsidRPr="009026A4">
        <w:t xml:space="preserve"> \ du projet est toujours interrogé en premier.</w:t>
      </w:r>
    </w:p>
    <w:p w14:paraId="41ABFF02" w14:textId="77777777" w:rsidR="005B0CF1" w:rsidRPr="005B0CF1" w:rsidRDefault="005B0CF1" w:rsidP="005B0CF1"/>
    <w:p w14:paraId="7E62D673" w14:textId="10FD69C3" w:rsidR="005B0CF1" w:rsidRPr="009026A4" w:rsidRDefault="005B0CF1" w:rsidP="005B0CF1">
      <w:pPr>
        <w:jc w:val="both"/>
      </w:pPr>
      <w:r w:rsidRPr="009026A4">
        <w:rPr>
          <w:noProof/>
          <w:lang w:val="en-CA" w:eastAsia="en-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val="en-CA" w:eastAsia="en-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val="en-CA" w:eastAsia="en-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val="en-CA" w:eastAsia="en-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Titre1"/>
      </w:pPr>
      <w:r w:rsidRPr="00E80B0C">
        <w:br w:type="page"/>
      </w:r>
    </w:p>
    <w:p w14:paraId="3E424B14" w14:textId="1DED0592" w:rsidR="00C2471D" w:rsidRDefault="00C2471D" w:rsidP="00AB65C2">
      <w:pPr>
        <w:pStyle w:val="Titre1"/>
        <w:numPr>
          <w:ilvl w:val="0"/>
          <w:numId w:val="27"/>
        </w:numPr>
      </w:pPr>
      <w:bookmarkStart w:id="106" w:name="_Toc503271184"/>
      <w:r w:rsidRPr="00C2471D">
        <w:lastRenderedPageBreak/>
        <w:t>Générateur météorologique</w:t>
      </w:r>
      <w:bookmarkEnd w:id="106"/>
    </w:p>
    <w:p w14:paraId="28FB7C5F" w14:textId="77777777" w:rsidR="003A3FDA" w:rsidRPr="003A3FDA" w:rsidRDefault="003A3FDA" w:rsidP="003A3FDA"/>
    <w:p w14:paraId="01D605AD" w14:textId="0B7ADFBD" w:rsidR="00B954EA" w:rsidRDefault="00B954EA" w:rsidP="00B954EA">
      <w:r>
        <w:t xml:space="preserve">Une fois que des bases de données météorologiques appropriées ont été obtenues et qu'un projet a été créé, la prochaine étape dans l'utilisation de BioSIM consiste à définir au moins une </w:t>
      </w:r>
      <w:r w:rsidR="00323A9E">
        <w:t>génération météorologique</w:t>
      </w:r>
      <w:r>
        <w:t>.</w:t>
      </w:r>
    </w:p>
    <w:p w14:paraId="2C720364" w14:textId="77777777" w:rsidR="003A3FDA" w:rsidRPr="00B954EA" w:rsidRDefault="003A3FDA" w:rsidP="00B954EA"/>
    <w:p w14:paraId="2EBC8E53" w14:textId="00E10BFD" w:rsidR="00C2471D" w:rsidRDefault="00C2471D" w:rsidP="00EF059B">
      <w:pPr>
        <w:pStyle w:val="Titre2"/>
      </w:pPr>
      <w:bookmarkStart w:id="107" w:name="_Toc503271185"/>
      <w:r w:rsidRPr="009026A4">
        <w:t>Éditeur du générateur météo</w:t>
      </w:r>
      <w:bookmarkEnd w:id="107"/>
    </w:p>
    <w:p w14:paraId="5495A4A1" w14:textId="77777777" w:rsidR="003A3FDA" w:rsidRPr="003A3FDA" w:rsidRDefault="003A3FDA" w:rsidP="003A3FDA"/>
    <w:p w14:paraId="58196394" w14:textId="05975B09" w:rsidR="00690C49" w:rsidRDefault="00F249CD" w:rsidP="00690C49">
      <w:pPr>
        <w:pStyle w:val="Standard"/>
        <w:jc w:val="both"/>
      </w:pPr>
      <w:r>
        <w:rPr>
          <w:noProof/>
          <w:lang w:val="en-CA" w:eastAsia="en-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val="en-CA" w:eastAsia="en-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lum/>
                      <a:alphaModFix/>
                    </a:blip>
                    <a:srcRect/>
                    <a:stretch>
                      <a:fillRect/>
                    </a:stretch>
                  </pic:blipFill>
                  <pic:spPr>
                    <a:xfrm>
                      <a:off x="0" y="0"/>
                      <a:ext cx="180356" cy="178920"/>
                    </a:xfrm>
                    <a:prstGeom prst="rect">
                      <a:avLst/>
                    </a:prstGeom>
                    <a:noFill/>
                    <a:ln>
                      <a:noFill/>
                      <a:prstDash/>
                    </a:ln>
                  </pic:spPr>
                </pic:pic>
              </a:graphicData>
            </a:graphic>
          </wp:inline>
        </w:drawing>
      </w:r>
      <w:r w:rsidR="00103739">
        <w:t xml:space="preserve"> </w:t>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67C9CF1D" w:rsidR="00690C49" w:rsidRPr="009026A4" w:rsidRDefault="00690C49" w:rsidP="00690C49">
      <w:pPr>
        <w:jc w:val="both"/>
      </w:pPr>
      <w:r>
        <w:t>l</w:t>
      </w:r>
      <w:r w:rsidRPr="009026A4">
        <w:t>e système affiche alors l</w:t>
      </w:r>
      <w:r>
        <w:t>’Éditeur du générateur météorologique,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73A31CB9" w:rsidR="00F249CD" w:rsidRPr="009026A4" w:rsidRDefault="00F249CD" w:rsidP="00F249CD">
      <w:pPr>
        <w:jc w:val="both"/>
      </w:pPr>
      <w:r w:rsidRPr="009026A4">
        <w:t>Champ</w:t>
      </w:r>
      <w:r w:rsidRPr="009026A4">
        <w:rPr>
          <w:b/>
        </w:rPr>
        <w:t xml:space="preserve"> Nom</w:t>
      </w:r>
      <w:r>
        <w:t xml:space="preserve"> : Nom du (GM) </w:t>
      </w:r>
      <w:r w:rsidRPr="009026A4">
        <w:t>à définir (qui figurera dans la fenêtre Projet).</w:t>
      </w:r>
    </w:p>
    <w:p w14:paraId="0FFFBE0F" w14:textId="77777777" w:rsidR="00F249CD" w:rsidRPr="009026A4" w:rsidRDefault="00F249CD" w:rsidP="00F249CD">
      <w:pPr>
        <w:jc w:val="both"/>
      </w:pPr>
    </w:p>
    <w:p w14:paraId="612B1207" w14:textId="20C46391"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u (G M)</w:t>
      </w:r>
      <w:r w:rsidRPr="009026A4">
        <w:t>, qui vous permettra de vous rappeler de l</w:t>
      </w:r>
      <w:r>
        <w:t>’</w:t>
      </w:r>
      <w:r w:rsidRPr="009026A4">
        <w:t>objet d</w:t>
      </w:r>
      <w:r>
        <w:t>u (GM)</w:t>
      </w:r>
      <w:r w:rsidRPr="009026A4">
        <w:t>, ou encore des détails additionnels sur celle-ci.</w:t>
      </w:r>
    </w:p>
    <w:p w14:paraId="0042B728" w14:textId="77777777" w:rsidR="00AA4272" w:rsidRDefault="00AA4272" w:rsidP="00F249CD">
      <w:pPr>
        <w:jc w:val="both"/>
      </w:pPr>
    </w:p>
    <w:p w14:paraId="171CBA93" w14:textId="3EB06EB2"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r w:rsidR="00FB391D">
        <w:t>(GM)</w:t>
      </w:r>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w:t>
      </w:r>
      <w:proofErr w:type="spellStart"/>
      <w:r w:rsidRPr="009026A4">
        <w:t>Loc</w:t>
      </w:r>
      <w:proofErr w:type="spellEnd"/>
      <w:r w:rsidRPr="009026A4">
        <w:t>\ du projet courant.</w:t>
      </w:r>
    </w:p>
    <w:p w14:paraId="25927F45" w14:textId="327561BF" w:rsidR="008D4413" w:rsidRDefault="008D4413" w:rsidP="00AA4272">
      <w:pPr>
        <w:tabs>
          <w:tab w:val="left" w:pos="408"/>
        </w:tabs>
        <w:jc w:val="both"/>
      </w:pPr>
    </w:p>
    <w:p w14:paraId="6696C4A6" w14:textId="660D3D36"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53EAEDAB" w:rsidR="008D4413" w:rsidRDefault="008D4413" w:rsidP="00690C49">
      <w:pPr>
        <w:jc w:val="both"/>
        <w:rPr>
          <w:noProof/>
          <w:lang w:eastAsia="fr-CA"/>
        </w:rPr>
      </w:pPr>
      <w:r>
        <w:rPr>
          <w:noProof/>
          <w:lang w:val="en-CA" w:eastAsia="en-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lum/>
                      <a:alphaModFix/>
                    </a:blip>
                    <a:srcRect/>
                    <a:stretch>
                      <a:fillRect/>
                    </a:stretch>
                  </pic:blipFill>
                  <pic:spPr>
                    <a:xfrm>
                      <a:off x="0" y="0"/>
                      <a:ext cx="146685" cy="146685"/>
                    </a:xfrm>
                    <a:prstGeom prst="rect">
                      <a:avLst/>
                    </a:prstGeom>
                    <a:noFill/>
                    <a:ln>
                      <a:noFill/>
                      <a:prstDash/>
                    </a:ln>
                  </pic:spPr>
                </pic:pic>
              </a:graphicData>
            </a:graphic>
          </wp:anchor>
        </w:drawing>
      </w:r>
      <w:r>
        <w:t>Ce bouton ouvre deux boîtes de dialogue, soit le gestionnaire d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6E78B873" w:rsidR="008D4413" w:rsidRDefault="008D4413" w:rsidP="008D4413">
      <w:pPr>
        <w:jc w:val="both"/>
      </w:pPr>
      <w:r>
        <w:t xml:space="preserve">Cliquez  sur ce bouton </w:t>
      </w:r>
      <w:r>
        <w:rPr>
          <w:noProof/>
          <w:lang w:val="en-CA" w:eastAsia="en-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w:t>
      </w:r>
      <w:r w:rsidR="00323A9E">
        <w:t xml:space="preserve">e gestionnaire </w:t>
      </w:r>
      <w:r>
        <w:t>d’intrants du générateur météo et les Paramètres du générateur météo (GM).</w:t>
      </w:r>
    </w:p>
    <w:p w14:paraId="40C872EA" w14:textId="7179892B" w:rsidR="008D4413" w:rsidRDefault="008D4413" w:rsidP="00690C49">
      <w:pPr>
        <w:jc w:val="both"/>
      </w:pPr>
    </w:p>
    <w:p w14:paraId="60F99C80" w14:textId="3E027BE6" w:rsidR="00612852" w:rsidRPr="009026A4" w:rsidRDefault="00612852" w:rsidP="00612852">
      <w:pPr>
        <w:jc w:val="both"/>
      </w:pPr>
      <w:r w:rsidRPr="009026A4">
        <w:t>Champ</w:t>
      </w:r>
      <w:r w:rsidRPr="009026A4">
        <w:rPr>
          <w:b/>
        </w:rPr>
        <w:t xml:space="preserve"> Répétitions</w:t>
      </w:r>
      <w:r w:rsidRPr="009026A4">
        <w:t> : Ce champ vous permet d</w:t>
      </w:r>
      <w:r>
        <w:t>’</w:t>
      </w:r>
      <w:r w:rsidRPr="009026A4">
        <w:t xml:space="preserve">indiquer le nombre de répétitions que vous voulez pour une </w:t>
      </w:r>
      <w:r w:rsidR="00323A9E">
        <w:t xml:space="preserve">génération météo </w:t>
      </w:r>
      <w:r w:rsidRPr="009026A4">
        <w:t>donnée.</w:t>
      </w:r>
    </w:p>
    <w:p w14:paraId="62F5D767" w14:textId="77777777" w:rsidR="00612852" w:rsidRPr="009026A4" w:rsidRDefault="00612852" w:rsidP="00612852">
      <w:pPr>
        <w:jc w:val="both"/>
      </w:pPr>
    </w:p>
    <w:p w14:paraId="0C5582C2" w14:textId="4A2293A9" w:rsidR="00612852" w:rsidRPr="009026A4" w:rsidRDefault="00612852" w:rsidP="00612852">
      <w:pPr>
        <w:jc w:val="both"/>
      </w:pPr>
      <w:r w:rsidRPr="009026A4">
        <w:t>Vous devez tenir compte d</w:t>
      </w:r>
      <w:r w:rsidR="00323A9E">
        <w:t>’une chose</w:t>
      </w:r>
      <w:r w:rsidRPr="009026A4">
        <w:t xml:space="preserve"> quand vous décidez d</w:t>
      </w:r>
      <w:r>
        <w:t>’</w:t>
      </w:r>
      <w:r w:rsidRPr="009026A4">
        <w:t xml:space="preserve">utiliser ou non des répétitions : la source des intrants météorologiques. Si </w:t>
      </w:r>
      <w:r w:rsidR="00323A9E">
        <w:t xml:space="preserve">les intrants météo </w:t>
      </w:r>
      <w:r w:rsidRPr="009026A4">
        <w:t>utilise</w:t>
      </w:r>
      <w:r w:rsidR="00323A9E">
        <w:t>nt</w:t>
      </w:r>
      <w:r w:rsidRPr="009026A4">
        <w:t xml:space="preserve"> la désagrégation des </w:t>
      </w:r>
      <w:r w:rsidRPr="009026A4">
        <w:rPr>
          <w:i/>
        </w:rPr>
        <w:t>données normales</w:t>
      </w:r>
      <w:r w:rsidRPr="009026A4">
        <w:t>,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097F36DA" w:rsidR="00612852" w:rsidRPr="009026A4" w:rsidRDefault="00612852" w:rsidP="00612852">
      <w:pPr>
        <w:jc w:val="both"/>
      </w:pPr>
      <w:r w:rsidRPr="009026A4">
        <w:t xml:space="preserve">Nombre minimal de répétitions : </w:t>
      </w:r>
      <w:r w:rsidR="00323A9E">
        <w:t>5-</w:t>
      </w:r>
      <w:r w:rsidRPr="009026A4">
        <w:t>10</w:t>
      </w:r>
    </w:p>
    <w:p w14:paraId="42E5436A" w14:textId="77777777" w:rsidR="00612852" w:rsidRPr="009026A4" w:rsidRDefault="00612852" w:rsidP="00612852">
      <w:pPr>
        <w:jc w:val="both"/>
      </w:pPr>
    </w:p>
    <w:p w14:paraId="70581DD6" w14:textId="612436B1" w:rsidR="00612852" w:rsidRPr="009026A4" w:rsidRDefault="00612852" w:rsidP="00612852">
      <w:pPr>
        <w:jc w:val="both"/>
      </w:pPr>
      <w:r w:rsidRPr="009026A4">
        <w:t xml:space="preserve">Nombre couramment </w:t>
      </w:r>
      <w:r w:rsidR="00193D8E" w:rsidRPr="009026A4">
        <w:t>utiliser</w:t>
      </w:r>
      <w:r w:rsidRPr="009026A4">
        <w:t xml:space="preserve"> de répétitions : 30</w:t>
      </w:r>
      <w:r w:rsidR="00323A9E">
        <w:t>-</w:t>
      </w:r>
      <w:r w:rsidRPr="009026A4">
        <w:t>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93D8FED"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w:t>
      </w:r>
      <w:r w:rsidR="00323A9E">
        <w:t>Le facteur</w:t>
      </w:r>
      <w:r w:rsidRPr="009026A4">
        <w:t xml:space="preserve"> </w:t>
      </w:r>
      <w:r w:rsidR="00323A9E">
        <w:t xml:space="preserve">qui </w:t>
      </w:r>
      <w:r w:rsidRPr="009026A4">
        <w:t>peu</w:t>
      </w:r>
      <w:r w:rsidR="00323A9E">
        <w:t>t</w:t>
      </w:r>
      <w:r w:rsidRPr="009026A4">
        <w:t xml:space="preserve"> influer la variabilité entre les passes </w:t>
      </w:r>
      <w:r w:rsidR="00323A9E">
        <w:t xml:space="preserve">est </w:t>
      </w:r>
      <w:r w:rsidRPr="009026A4">
        <w:t xml:space="preserve">la variabilité de la désagrégation des </w:t>
      </w:r>
      <w:r w:rsidRPr="009026A4">
        <w:rPr>
          <w:i/>
        </w:rPr>
        <w:t>Données normales</w:t>
      </w:r>
      <w:r w:rsidR="00323A9E">
        <w:rPr>
          <w:i/>
        </w:rPr>
        <w:t xml:space="preserve">. </w:t>
      </w:r>
      <w:r w:rsidRPr="009026A4">
        <w:t>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7pt;height:34.15pt" o:ole="">
            <v:imagedata r:id="rId106" o:title=""/>
          </v:shape>
          <o:OLEObject Type="Embed" ProgID="Equation.3" ShapeID="_x0000_i1034" DrawAspect="Content" ObjectID="_1743832574" r:id="rId107"/>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35pt;height:16.35pt" o:ole="">
            <v:imagedata r:id="rId108" o:title=""/>
          </v:shape>
          <o:OLEObject Type="Embed" ProgID="Equation.3" ShapeID="_x0000_i1035" DrawAspect="Content" ObjectID="_1743832575" r:id="rId109"/>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35pt;height:19.65pt" o:ole="">
            <v:imagedata r:id="rId110" o:title=""/>
          </v:shape>
          <o:OLEObject Type="Embed" ProgID="Equation.3" ShapeID="_x0000_i1036" DrawAspect="Content" ObjectID="_1743832576" r:id="rId111"/>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35pt;height:19.65pt" o:ole="">
            <v:imagedata r:id="rId110" o:title=""/>
          </v:shape>
          <o:OLEObject Type="Embed" ProgID="Equation.3" ShapeID="_x0000_i1037" DrawAspect="Content" ObjectID="_1743832577" r:id="rId112"/>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EF059B">
      <w:pPr>
        <w:pStyle w:val="Titre2"/>
      </w:pPr>
      <w:bookmarkStart w:id="108" w:name="_Toc348100130"/>
      <w:bookmarkStart w:id="109" w:name="_Toc503271186"/>
      <w:r>
        <w:t>Fichier de</w:t>
      </w:r>
      <w:r w:rsidRPr="009026A4">
        <w:t xml:space="preserve"> localisations</w:t>
      </w:r>
      <w:bookmarkEnd w:id="108"/>
      <w:bookmarkEnd w:id="109"/>
    </w:p>
    <w:p w14:paraId="4701CE0D" w14:textId="372B93FA" w:rsidR="00C2471D" w:rsidRDefault="00C2471D" w:rsidP="00C2471D">
      <w:pPr>
        <w:jc w:val="both"/>
      </w:pPr>
    </w:p>
    <w:p w14:paraId="147459C0" w14:textId="6E76F1A9" w:rsidR="003A3FDA" w:rsidRPr="009026A4" w:rsidRDefault="003A3FDA" w:rsidP="003A3FDA">
      <w:pPr>
        <w:jc w:val="both"/>
      </w:pPr>
      <w:r>
        <w:t xml:space="preserve">    </w:t>
      </w:r>
      <w:r w:rsidRPr="009026A4">
        <w:t>Une liste de localisations est une collection de points de simulation pour lesquels BioSIM peut exécuter un modèle. Les diverses listes de localisations sont gérées par l</w:t>
      </w:r>
      <w:r>
        <w:t>’</w:t>
      </w:r>
      <w:r w:rsidRPr="009026A4">
        <w:t>intermédiaire de la boîte de dialogue Éditeur 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E95183">
      <w:pPr>
        <w:pStyle w:val="Titre3"/>
      </w:pPr>
      <w:bookmarkStart w:id="110" w:name="_Toc348100131"/>
      <w:bookmarkStart w:id="111" w:name="_Toc503271187"/>
      <w:r w:rsidRPr="009026A4">
        <w:t>Format des fichiers</w:t>
      </w:r>
      <w:bookmarkEnd w:id="110"/>
      <w:bookmarkEnd w:id="111"/>
    </w:p>
    <w:p w14:paraId="67F52F5F" w14:textId="45567142" w:rsidR="00C2471D" w:rsidRDefault="00C2471D" w:rsidP="00C2471D">
      <w:pPr>
        <w:jc w:val="both"/>
      </w:pPr>
    </w:p>
    <w:p w14:paraId="55B2E8A1" w14:textId="77777777" w:rsidR="003A3FDA" w:rsidRPr="009026A4" w:rsidRDefault="003A3FDA" w:rsidP="003A3FDA">
      <w:pPr>
        <w:jc w:val="both"/>
      </w:pPr>
      <w:r w:rsidRPr="009026A4">
        <w:t>Le format de fichier utilisé dans BioSIM pour les listes de localisations est très simple : il s</w:t>
      </w:r>
      <w:r>
        <w:t>’</w:t>
      </w:r>
      <w:r w:rsidRPr="009026A4">
        <w:t>agit de fichiers CSV (fichiers dans lesquels les champs sont séparés par des virgules), et qui doivent 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 xml:space="preserve">un éditeur de fichier ASCII comme Notepad. Vous devez cependant </w:t>
      </w:r>
      <w:r w:rsidRPr="009026A4">
        <w:lastRenderedPageBreak/>
        <w:t>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exploitation en français), mais bel et bien le point décimal « . ».</w:t>
      </w:r>
    </w:p>
    <w:p w14:paraId="4B934A58" w14:textId="77777777" w:rsidR="003A3FDA" w:rsidRPr="009026A4" w:rsidRDefault="003A3FDA" w:rsidP="003A3FDA">
      <w:pPr>
        <w:jc w:val="both"/>
      </w:pPr>
    </w:p>
    <w:p w14:paraId="6C97F459" w14:textId="32A19152" w:rsidR="003A3FDA" w:rsidRPr="009026A4" w:rsidRDefault="003A3FDA" w:rsidP="003A3FDA">
      <w:pPr>
        <w:jc w:val="both"/>
      </w:pPr>
      <w:r w:rsidRPr="009026A4">
        <w:t xml:space="preserve">Chaque fichier de listes de localisations comporte sept colonnes/variables définies au préalable : </w:t>
      </w:r>
      <w:r w:rsidR="004A6781">
        <w:t xml:space="preserve">cinq </w:t>
      </w:r>
      <w:r w:rsidRPr="009026A4">
        <w:t>sont obligatoires, car elles sont nécessaires à l</w:t>
      </w:r>
      <w:r>
        <w:t>’</w:t>
      </w:r>
      <w:r w:rsidRPr="009026A4">
        <w:t xml:space="preserve">exécution de la simulation, et </w:t>
      </w:r>
      <w:r w:rsidR="004A6781">
        <w:t xml:space="preserve">deux </w:t>
      </w:r>
      <w:r w:rsidRPr="009026A4">
        <w:t>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3E69C4ED" w:rsidR="003A3FDA" w:rsidRPr="009026A4" w:rsidRDefault="004A6781" w:rsidP="003A3FDA">
      <w:proofErr w:type="spellStart"/>
      <w:r>
        <w:t>Key</w:t>
      </w:r>
      <w:r w:rsidRPr="009026A4">
        <w:t>I</w:t>
      </w:r>
      <w:r>
        <w:t>D</w:t>
      </w:r>
      <w:proofErr w:type="spellEnd"/>
      <w:r>
        <w:t xml:space="preserve">, </w:t>
      </w:r>
      <w:r w:rsidR="003A3FDA" w:rsidRPr="009026A4">
        <w:t>Name,</w:t>
      </w:r>
      <w:r>
        <w:t xml:space="preserve"> </w:t>
      </w:r>
      <w:r w:rsidR="003A3FDA" w:rsidRPr="009026A4">
        <w:t xml:space="preserve">Latitude, Longitude, Élévation, </w:t>
      </w:r>
      <w:proofErr w:type="spellStart"/>
      <w:r w:rsidR="003A3FDA" w:rsidRPr="009026A4">
        <w:t>Slope</w:t>
      </w:r>
      <w:proofErr w:type="spellEnd"/>
      <w:r w:rsidR="003A3FDA" w:rsidRPr="009026A4">
        <w:t>*, Aspect*, …*</w:t>
      </w:r>
    </w:p>
    <w:p w14:paraId="2CF745C3" w14:textId="77777777" w:rsidR="003A3FDA" w:rsidRPr="009026A4" w:rsidRDefault="003A3FDA" w:rsidP="003A3FDA"/>
    <w:p w14:paraId="253C03C3" w14:textId="77777777" w:rsidR="003A3FDA" w:rsidRPr="009026A4" w:rsidRDefault="003A3FDA" w:rsidP="003A3FDA">
      <w:r w:rsidRPr="009026A4">
        <w:t xml:space="preserve">Vous pouvez utiliser les colonnes additionnelles (…*) dans le fichier de listes de localisations. Si des colonnes additionnelles sont ajoutées aux sept colonnes régulières, elles seront traitées collectivement comme « Autres » dans les exportations par BioSIM, si vous avez coché la case « Autres » dans </w:t>
      </w:r>
      <w:smartTag w:uri="urn:schemas-microsoft-com:office:smarttags" w:element="PersonName">
        <w:smartTagPr>
          <w:attr w:name="ProductID" w:val="la fen￪tre Export. Vous"/>
        </w:smartTagPr>
        <w:r w:rsidRPr="009026A4">
          <w:t>la fenêtre Export. Vous</w:t>
        </w:r>
      </w:smartTag>
      <w:r w:rsidRPr="009026A4">
        <w:t xml:space="preserve"> ne pouvez pas sélectionner un sous-ensemble de ces variables « Autres », en vue de les exporter.</w:t>
      </w:r>
    </w:p>
    <w:p w14:paraId="0A6912FB" w14:textId="77777777" w:rsidR="003A3FDA" w:rsidRPr="009026A4" w:rsidRDefault="003A3FDA" w:rsidP="003A3FDA">
      <w:pPr>
        <w:jc w:val="both"/>
      </w:pPr>
    </w:p>
    <w:p w14:paraId="7C09D111" w14:textId="2AA98B4E" w:rsidR="003A3FDA" w:rsidRPr="009026A4" w:rsidRDefault="003A3FDA" w:rsidP="003A3FDA">
      <w:pPr>
        <w:jc w:val="both"/>
      </w:pPr>
      <w:r w:rsidRPr="009026A4">
        <w:t xml:space="preserve">Les </w:t>
      </w:r>
      <w:r w:rsidR="004A6781">
        <w:t>cinq</w:t>
      </w:r>
      <w:r w:rsidRPr="009026A4">
        <w:t xml:space="preserve"> colonnes obligatoires dans un fichier de listes de localisations BioSIM (</w:t>
      </w:r>
      <w:proofErr w:type="spellStart"/>
      <w:r w:rsidR="004A6781">
        <w:t>KeyID</w:t>
      </w:r>
      <w:proofErr w:type="spellEnd"/>
      <w:r w:rsidR="004A6781">
        <w:t xml:space="preserve">, </w:t>
      </w:r>
      <w:r w:rsidRPr="009026A4">
        <w:t xml:space="preserve">Name, Latitude, Longitude et </w:t>
      </w:r>
      <w:proofErr w:type="spellStart"/>
      <w:r w:rsidRPr="009026A4">
        <w:t>Elevation</w:t>
      </w:r>
      <w:proofErr w:type="spellEnd"/>
      <w:r w:rsidRPr="009026A4">
        <w:t>) ne doivent jamais contenir de cellules vides. En d</w:t>
      </w:r>
      <w:r>
        <w:t>’</w:t>
      </w:r>
      <w:r w:rsidRPr="009026A4">
        <w:t xml:space="preserve">autres mots, chaque emplacement doit avoir une valeur pour chacune de ces variables. Par ailleurs, les </w:t>
      </w:r>
      <w:r w:rsidR="004A6781">
        <w:t xml:space="preserve">deux </w:t>
      </w:r>
      <w:r w:rsidRPr="009026A4">
        <w:t xml:space="preserve">colonnes facultatives ( </w:t>
      </w:r>
      <w:proofErr w:type="spellStart"/>
      <w:r w:rsidRPr="009026A4">
        <w:t>Slope</w:t>
      </w:r>
      <w:proofErr w:type="spellEnd"/>
      <w:r w:rsidRPr="009026A4">
        <w:t>*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DD = SIGN(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t>Les élévations sont toujours exprimées en mètres (m).</w:t>
      </w:r>
    </w:p>
    <w:p w14:paraId="62D71973" w14:textId="77777777" w:rsidR="003A3FDA" w:rsidRPr="009026A4" w:rsidRDefault="003A3FDA" w:rsidP="003A3FDA">
      <w:pPr>
        <w:jc w:val="both"/>
        <w:rPr>
          <w:b/>
        </w:rPr>
      </w:pPr>
    </w:p>
    <w:p w14:paraId="70F84E6E" w14:textId="0B232720" w:rsidR="003A3FDA" w:rsidRPr="009026A4" w:rsidRDefault="003A3FDA" w:rsidP="003A3FDA">
      <w:pPr>
        <w:jc w:val="both"/>
      </w:pPr>
      <w:r w:rsidRPr="009026A4">
        <w:lastRenderedPageBreak/>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004A6781">
        <w:t xml:space="preserve">extracteur d’élévations dans l’éditeur de localisations </w:t>
      </w:r>
      <w:r w:rsidR="004A6781">
        <w:rPr>
          <w:noProof/>
          <w:snapToGrid/>
          <w:lang w:val="en-CA" w:eastAsia="en-CA"/>
        </w:rPr>
        <w:drawing>
          <wp:inline distT="0" distB="0" distL="0" distR="0" wp14:anchorId="2D390B73" wp14:editId="4B10F352">
            <wp:extent cx="169200" cy="151200"/>
            <wp:effectExtent l="0" t="0" r="2540" b="127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1DF41611"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w:t>
      </w:r>
      <w:proofErr w:type="spellStart"/>
      <w:r w:rsidRPr="009026A4">
        <w:t>Slope</w:t>
      </w:r>
      <w:proofErr w:type="spellEnd"/>
      <w:r w:rsidRPr="009026A4">
        <w:t>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 xml:space="preserve">aspect dans cette liste de localisations, mais vous désirez les utiliser dans cette simulation, </w:t>
      </w:r>
      <w:r w:rsidR="004A6781" w:rsidRPr="009026A4">
        <w:t>l</w:t>
      </w:r>
      <w:r w:rsidR="004A6781">
        <w:t xml:space="preserve">’extracteur de pente et aspect dans l’éditeur de localisations </w:t>
      </w:r>
      <w:r w:rsidR="004A6781">
        <w:rPr>
          <w:noProof/>
          <w:snapToGrid/>
          <w:lang w:val="en-CA" w:eastAsia="en-CA"/>
        </w:rPr>
        <w:drawing>
          <wp:inline distT="0" distB="0" distL="0" distR="0" wp14:anchorId="56A03756" wp14:editId="1E2D5304">
            <wp:extent cx="169200" cy="151200"/>
            <wp:effectExtent l="0" t="0" r="2540" b="127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9200" cy="151200"/>
                    </a:xfrm>
                    <a:prstGeom prst="rect">
                      <a:avLst/>
                    </a:prstGeom>
                  </pic:spPr>
                </pic:pic>
              </a:graphicData>
            </a:graphic>
          </wp:inline>
        </w:drawing>
      </w:r>
      <w:r w:rsidR="004A6781" w:rsidRPr="009026A4">
        <w:t xml:space="preserve"> </w:t>
      </w:r>
      <w:r w:rsidRPr="009026A4">
        <w:t xml:space="preserve">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w:t>
      </w:r>
      <w:proofErr w:type="spellStart"/>
      <w:r w:rsidRPr="009026A4">
        <w:t>Loc</w:t>
      </w:r>
      <w:proofErr w:type="spellEnd"/>
      <w:r w:rsidRPr="009026A4">
        <w:t>/ du projet (chaque projet a son propre sous-répertoire d</w:t>
      </w:r>
      <w:r>
        <w:t>’</w:t>
      </w:r>
      <w:r w:rsidRPr="009026A4">
        <w:t>emplacements).</w:t>
      </w:r>
    </w:p>
    <w:p w14:paraId="31F966D9" w14:textId="77777777" w:rsidR="003A3FDA" w:rsidRPr="009026A4" w:rsidRDefault="003A3FDA" w:rsidP="003A3FDA">
      <w:pPr>
        <w:jc w:val="both"/>
      </w:pPr>
    </w:p>
    <w:p w14:paraId="47EB681A" w14:textId="7FC5F983"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w:t>
      </w:r>
      <w:r w:rsidR="004A6781">
        <w:t xml:space="preserve">et que </w:t>
      </w:r>
      <w:r w:rsidRPr="009026A4">
        <w:t>votre liste de localisations originale contient un ensemble de variables « Autres », BioSIM place les colonnes additionnelles après les cinq colonnes préétablies (</w:t>
      </w:r>
      <w:proofErr w:type="spellStart"/>
      <w:r w:rsidR="004A6781">
        <w:t>Key</w:t>
      </w:r>
      <w:r w:rsidRPr="009026A4">
        <w:t>ID</w:t>
      </w:r>
      <w:proofErr w:type="spellEnd"/>
      <w:r w:rsidRPr="009026A4">
        <w:t xml:space="preserve">, </w:t>
      </w:r>
      <w:r w:rsidR="004A6781" w:rsidRPr="009026A4">
        <w:t>Name,</w:t>
      </w:r>
      <w:r w:rsidR="004A6781">
        <w:t xml:space="preserve"> </w:t>
      </w:r>
      <w:r w:rsidRPr="009026A4">
        <w:t xml:space="preserve">Latitude, Longitude, </w:t>
      </w:r>
      <w:proofErr w:type="spellStart"/>
      <w:r w:rsidRPr="009026A4">
        <w:t>Elevation</w:t>
      </w:r>
      <w:proofErr w:type="spellEnd"/>
      <w:r w:rsidRPr="009026A4">
        <w:t>).</w:t>
      </w:r>
    </w:p>
    <w:p w14:paraId="2043C593" w14:textId="77777777" w:rsidR="003A3FDA" w:rsidRPr="009026A4" w:rsidRDefault="003A3FDA" w:rsidP="00C2471D">
      <w:pPr>
        <w:jc w:val="both"/>
      </w:pPr>
    </w:p>
    <w:p w14:paraId="442746F3" w14:textId="5D6C35D9" w:rsidR="00C2471D" w:rsidRDefault="00AF4C15" w:rsidP="00E95183">
      <w:pPr>
        <w:pStyle w:val="Titre3"/>
      </w:pPr>
      <w:bookmarkStart w:id="112" w:name="_Toc348100132"/>
      <w:bookmarkStart w:id="113" w:name="_Toc503271188"/>
      <w:r>
        <w:t>Gestionnaire</w:t>
      </w:r>
      <w:r w:rsidR="00C2471D" w:rsidRPr="009026A4">
        <w:t xml:space="preserve"> de fichiers de localisations</w:t>
      </w:r>
      <w:bookmarkEnd w:id="112"/>
      <w:bookmarkEnd w:id="113"/>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val="en-CA" w:eastAsia="en-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w:t>
      </w:r>
      <w:proofErr w:type="spellStart"/>
      <w:r w:rsidRPr="009026A4">
        <w:t>Loc</w:t>
      </w:r>
      <w:proofErr w:type="spellEnd"/>
      <w:r w:rsidRPr="009026A4">
        <w:t>\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val="en-CA" w:eastAsia="en-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val="en-CA" w:eastAsia="en-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val="en-CA" w:eastAsia="en-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val="en-CA" w:eastAsia="en-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val="en-CA" w:eastAsia="en-CA"/>
        </w:rPr>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5">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w:t>
      </w:r>
      <w:proofErr w:type="spellStart"/>
      <w:r w:rsidRPr="009026A4">
        <w:t>ShowMap</w:t>
      </w:r>
      <w:proofErr w:type="spellEnd"/>
      <w:r w:rsidRPr="009026A4">
        <w:t xml:space="preserve"> : Envoie la liste de localisations sélectionnée vers le logiciel </w:t>
      </w:r>
      <w:proofErr w:type="spellStart"/>
      <w:r w:rsidRPr="009026A4">
        <w:t>ShowMap</w:t>
      </w:r>
      <w:proofErr w:type="spellEnd"/>
      <w:r w:rsidRPr="009026A4">
        <w:t>, qui permet de voir les emplacements sous forme de points sur une carte.</w:t>
      </w:r>
    </w:p>
    <w:p w14:paraId="7FBE4795" w14:textId="77777777" w:rsidR="00AF4C15" w:rsidRPr="009026A4" w:rsidRDefault="00AF4C15" w:rsidP="00AF4C15">
      <w:pPr>
        <w:jc w:val="both"/>
      </w:pPr>
    </w:p>
    <w:p w14:paraId="41CD1E22" w14:textId="662D915A" w:rsidR="00AF4C15" w:rsidRPr="009026A4" w:rsidRDefault="00AF4C15" w:rsidP="00AF4C15">
      <w:pPr>
        <w:jc w:val="both"/>
      </w:pPr>
      <w:r w:rsidRPr="009026A4">
        <w:rPr>
          <w:noProof/>
          <w:lang w:val="en-CA" w:eastAsia="en-CA"/>
        </w:rPr>
        <w:lastRenderedPageBreak/>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r w:rsidR="00DD60AF">
        <w:t xml:space="preserve">Chiffrier </w:t>
      </w:r>
      <w:r w:rsidR="00DD60AF" w:rsidRPr="009026A4">
        <w:t>:</w:t>
      </w:r>
      <w:r w:rsidRPr="009026A4">
        <w:t xml:space="preserve"> Envoie le fichier de listes de localisations sélectionné vers le tableur que vous avez précédemment indiqué dans la page </w:t>
      </w:r>
      <w:r w:rsidRPr="009026A4">
        <w:rPr>
          <w:i/>
        </w:rPr>
        <w:t>Liens</w:t>
      </w:r>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val="en-CA" w:eastAsia="en-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w:t>
      </w:r>
      <w:proofErr w:type="spellStart"/>
      <w:r w:rsidRPr="009026A4">
        <w:t>Loc</w:t>
      </w:r>
      <w:proofErr w:type="spellEnd"/>
      <w:r w:rsidRPr="009026A4">
        <w:t>\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aide de ces deux éditeurs seront enregistrées dans le sous-répertoire \</w:t>
      </w:r>
      <w:proofErr w:type="spellStart"/>
      <w:r w:rsidRPr="009026A4">
        <w:t>Loc</w:t>
      </w:r>
      <w:proofErr w:type="spellEnd"/>
      <w:r w:rsidRPr="009026A4">
        <w:t xml:space="preserve">\ du projet, quand vous cliquez sur le bouton </w:t>
      </w:r>
      <w:r w:rsidRPr="009026A4">
        <w:rPr>
          <w:noProof/>
          <w:lang w:val="en-CA" w:eastAsia="en-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E95183">
      <w:pPr>
        <w:pStyle w:val="Titre3"/>
      </w:pPr>
      <w:bookmarkStart w:id="114" w:name="_Toc348100133"/>
      <w:bookmarkStart w:id="115" w:name="_Toc503271189"/>
      <w:r w:rsidRPr="009026A4">
        <w:t>Éditeur de listes de localisations</w:t>
      </w:r>
      <w:bookmarkEnd w:id="114"/>
      <w:bookmarkEnd w:id="115"/>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val="en-CA" w:eastAsia="en-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val="en-CA" w:eastAsia="en-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val="en-CA" w:eastAsia="en-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val="en-CA" w:eastAsia="en-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val="en-CA" w:eastAsia="en-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23">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5A1221D7" w:rsidR="003F116B" w:rsidRPr="00694F37" w:rsidRDefault="00694F37" w:rsidP="00694F37">
      <w:pPr>
        <w:jc w:val="both"/>
        <w:rPr>
          <w:b/>
        </w:rPr>
      </w:pPr>
      <w:r w:rsidRPr="00694F37">
        <w:rPr>
          <w:b/>
        </w:rPr>
        <w:t>Extraire point</w:t>
      </w:r>
      <w:r w:rsidR="00F06F3D">
        <w:rPr>
          <w:b/>
        </w:rPr>
        <w:t xml:space="preserve"> : </w:t>
      </w:r>
      <w:r w:rsidR="00F06F3D" w:rsidRPr="00F06F3D">
        <w:t xml:space="preserve">Extraire les données d’emplacement spécifique </w:t>
      </w:r>
      <w:r w:rsidR="00701185">
        <w:t>d’un DEM</w:t>
      </w:r>
      <w:r w:rsidR="00F06F3D" w:rsidRPr="00F06F3D">
        <w:t>.</w:t>
      </w:r>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val="en-CA" w:eastAsia="en-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24">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val="en-CA" w:eastAsia="en-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E95183">
      <w:pPr>
        <w:pStyle w:val="Titre3"/>
      </w:pPr>
      <w:bookmarkStart w:id="116" w:name="_Toc348100134"/>
      <w:bookmarkStart w:id="117" w:name="_Toc503271190"/>
      <w:r w:rsidRPr="009026A4">
        <w:t>Générateur de localisations</w:t>
      </w:r>
      <w:bookmarkEnd w:id="116"/>
      <w:bookmarkEnd w:id="117"/>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val="en-CA" w:eastAsia="en-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77777777"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l</w:t>
      </w:r>
      <w:r>
        <w:t>’</w:t>
      </w:r>
      <w:r w:rsidRPr="009026A4">
        <w:t>Éditeur de données liées vous permet d</w:t>
      </w:r>
      <w:r>
        <w:t>’</w:t>
      </w:r>
      <w:r w:rsidRPr="009026A4">
        <w:t>associer les nouvelles cartes à BioSIM (vous y accédez à l</w:t>
      </w:r>
      <w:r>
        <w:t>’</w:t>
      </w:r>
      <w:r w:rsidRPr="009026A4">
        <w:t xml:space="preserve">aide du bouton de navigation </w:t>
      </w:r>
      <w:r w:rsidRPr="009026A4">
        <w:rPr>
          <w:noProof/>
          <w:lang w:val="en-CA" w:eastAsia="en-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E95183">
      <w:pPr>
        <w:pStyle w:val="Titre3"/>
      </w:pPr>
      <w:bookmarkStart w:id="118" w:name="_Toc348100135"/>
      <w:r w:rsidRPr="009026A4">
        <w:t xml:space="preserve"> </w:t>
      </w:r>
      <w:bookmarkStart w:id="119" w:name="_Toc503271191"/>
      <w:r w:rsidRPr="009026A4">
        <w:t>Nombre de points requis pour obtenir de bons résultats cartographiques</w:t>
      </w:r>
      <w:bookmarkEnd w:id="118"/>
      <w:bookmarkEnd w:id="119"/>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77777777"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augmenter la densité des points dans les régions montagneuses (la densité des points varie avec la topographie). C</w:t>
      </w:r>
      <w:r>
        <w:t>’</w:t>
      </w:r>
      <w:r w:rsidRPr="009026A4">
        <w:t>est une valeur recommandée.</w:t>
      </w:r>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val="en-CA" w:eastAsia="en-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élévation extrême pour la région (minimum et maximum) seront suréchantillonnés,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val="en-CA" w:eastAsia="en-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val="en-CA" w:eastAsia="en-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val="en-CA" w:eastAsia="en-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val="en-CA" w:eastAsia="en-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val="en-CA" w:eastAsia="en-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7777777"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r w:rsidRPr="009026A4">
        <w:t xml:space="preserve"> ou stations de </w:t>
      </w:r>
      <w:r w:rsidRPr="009026A4">
        <w:rPr>
          <w:i/>
        </w:rPr>
        <w:t>Données quotidiennes</w:t>
      </w:r>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val="en-CA" w:eastAsia="en-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77777777"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année, indiquez 0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val="en-CA" w:eastAsia="en-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E95183">
      <w:pPr>
        <w:pStyle w:val="Titre3"/>
      </w:pPr>
      <w:bookmarkStart w:id="120" w:name="_Toc348100136"/>
      <w:bookmarkStart w:id="121" w:name="_Toc503271192"/>
      <w:r w:rsidRPr="009026A4">
        <w:t>Création d</w:t>
      </w:r>
      <w:r>
        <w:t>’</w:t>
      </w:r>
      <w:r w:rsidRPr="009026A4">
        <w:t>une liste de localisations dans Excel</w:t>
      </w:r>
      <w:bookmarkEnd w:id="120"/>
      <w:bookmarkEnd w:id="121"/>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val="en-CA" w:eastAsia="en-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élévation, vous devez ajouter une colonne « </w:t>
      </w:r>
      <w:proofErr w:type="spellStart"/>
      <w:r w:rsidRPr="009026A4">
        <w:t>Élevation</w:t>
      </w:r>
      <w:proofErr w:type="spellEnd"/>
      <w:r w:rsidRPr="009026A4">
        <w:t xml:space="preserve">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 xml:space="preserve">application </w:t>
      </w:r>
      <w:proofErr w:type="spellStart"/>
      <w:r w:rsidRPr="009026A4">
        <w:t>ShowMap</w:t>
      </w:r>
      <w:proofErr w:type="spellEnd"/>
      <w:r w:rsidRPr="009026A4">
        <w:t>.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7777777" w:rsidR="00F06F3D" w:rsidRPr="009026A4" w:rsidRDefault="00F06F3D" w:rsidP="000C369D">
      <w:pPr>
        <w:numPr>
          <w:ilvl w:val="0"/>
          <w:numId w:val="9"/>
        </w:numPr>
        <w:jc w:val="both"/>
      </w:pPr>
      <w:r w:rsidRPr="009026A4">
        <w:t xml:space="preserve">Le fichier doit contenir les quatre colonnes obligatoires (Name, Latitude, Longitude, </w:t>
      </w:r>
      <w:proofErr w:type="spellStart"/>
      <w:r w:rsidRPr="009026A4">
        <w:t>Elevation</w:t>
      </w:r>
      <w:proofErr w:type="spellEnd"/>
      <w:r w:rsidRPr="009026A4">
        <w:t>)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val="en-CA" w:eastAsia="en-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0">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w:t>
      </w:r>
      <w:proofErr w:type="spellStart"/>
      <w:r w:rsidRPr="009026A4">
        <w:t>Loc</w:t>
      </w:r>
      <w:proofErr w:type="spellEnd"/>
      <w:r w:rsidRPr="009026A4">
        <w:t>\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val="en-CA" w:eastAsia="en-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31C8E138" w:rsidR="00F06F3D" w:rsidRPr="00581494" w:rsidRDefault="00701185" w:rsidP="00F06F3D">
      <w:pPr>
        <w:jc w:val="both"/>
        <w:rPr>
          <w:color w:val="0000FF"/>
          <w:szCs w:val="24"/>
          <w:lang w:val="en-CA"/>
        </w:rPr>
      </w:pPr>
      <w:proofErr w:type="spellStart"/>
      <w:r>
        <w:rPr>
          <w:color w:val="0000FF"/>
          <w:lang w:val="en-CA"/>
        </w:rPr>
        <w:t>Key</w:t>
      </w:r>
      <w:r w:rsidR="00F06F3D" w:rsidRPr="00581494">
        <w:rPr>
          <w:color w:val="0000FF"/>
          <w:lang w:val="en-CA"/>
        </w:rPr>
        <w:t>ID,</w:t>
      </w:r>
      <w:r w:rsidRPr="00581494">
        <w:rPr>
          <w:color w:val="0000FF"/>
          <w:lang w:val="en-CA"/>
        </w:rPr>
        <w:t>Name,</w:t>
      </w:r>
      <w:r w:rsidR="00F06F3D" w:rsidRPr="00581494">
        <w:rPr>
          <w:color w:val="0000FF"/>
          <w:lang w:val="en-CA"/>
        </w:rPr>
        <w:t>Latitude,Longitude,Elevation</w:t>
      </w:r>
      <w:proofErr w:type="spellEnd"/>
      <w:r w:rsidR="00F06F3D" w:rsidRPr="00581494">
        <w:rPr>
          <w:color w:val="0000FF"/>
          <w:lang w:val="en-CA"/>
        </w:rPr>
        <w:t>(m)</w:t>
      </w:r>
    </w:p>
    <w:p w14:paraId="77312572" w14:textId="186E8B20" w:rsidR="00F06F3D" w:rsidRDefault="00F06F3D" w:rsidP="00F06F3D">
      <w:pPr>
        <w:jc w:val="both"/>
        <w:rPr>
          <w:color w:val="0000FF"/>
          <w:lang w:val="en-CA"/>
        </w:rPr>
      </w:pPr>
      <w:r w:rsidRPr="00581494">
        <w:rPr>
          <w:color w:val="0000FF"/>
          <w:lang w:val="en-CA"/>
        </w:rPr>
        <w:t>1,</w:t>
      </w:r>
      <w:r w:rsidR="00701185" w:rsidRPr="00581494">
        <w:rPr>
          <w:color w:val="0000FF"/>
          <w:lang w:val="en-CA"/>
        </w:rPr>
        <w:t>Duchesnay,</w:t>
      </w:r>
      <w:r w:rsidRPr="00581494">
        <w:rPr>
          <w:color w:val="0000FF"/>
          <w:lang w:val="en-CA"/>
        </w:rPr>
        <w:t>46.869,-71.64,168</w:t>
      </w:r>
      <w:r w:rsidRPr="00581494">
        <w:rPr>
          <w:lang w:val="en-CA"/>
        </w:rPr>
        <w:br/>
      </w:r>
      <w:r w:rsidRPr="00581494">
        <w:rPr>
          <w:color w:val="0000FF"/>
          <w:lang w:val="en-CA"/>
        </w:rPr>
        <w:t>2,</w:t>
      </w:r>
      <w:r w:rsidR="00701185" w:rsidRPr="00581494">
        <w:rPr>
          <w:color w:val="0000FF"/>
          <w:lang w:val="en-CA"/>
        </w:rPr>
        <w:t>St-Alban,</w:t>
      </w:r>
      <w:r w:rsidRPr="00581494">
        <w:rPr>
          <w:color w:val="0000FF"/>
          <w:lang w:val="en-CA"/>
        </w:rPr>
        <w:t>46.738,-72.066,78</w:t>
      </w:r>
      <w:r w:rsidRPr="00581494">
        <w:rPr>
          <w:lang w:val="en-CA"/>
        </w:rPr>
        <w:br/>
      </w:r>
      <w:r w:rsidRPr="00581494">
        <w:rPr>
          <w:color w:val="0000FF"/>
          <w:lang w:val="en-CA"/>
        </w:rPr>
        <w:t>3,</w:t>
      </w:r>
      <w:r w:rsidR="00701185" w:rsidRPr="00581494">
        <w:rPr>
          <w:color w:val="0000FF"/>
          <w:lang w:val="en-CA"/>
        </w:rPr>
        <w:t>Scott,</w:t>
      </w:r>
      <w:r w:rsidRPr="00581494">
        <w:rPr>
          <w:color w:val="0000FF"/>
          <w:lang w:val="en-CA"/>
        </w:rPr>
        <w:t>46.506,-71.068,149</w:t>
      </w:r>
    </w:p>
    <w:p w14:paraId="63DC060B" w14:textId="4AE4D9BE" w:rsidR="00EF6A92" w:rsidRDefault="00EF6A92" w:rsidP="00F06F3D">
      <w:pPr>
        <w:jc w:val="both"/>
        <w:rPr>
          <w:color w:val="0000FF"/>
          <w:lang w:val="en-CA"/>
        </w:rPr>
      </w:pPr>
    </w:p>
    <w:p w14:paraId="488226D0" w14:textId="40C9CFF1" w:rsidR="00EF6A92" w:rsidRDefault="00EF6A92" w:rsidP="00EF6A92">
      <w:pPr>
        <w:pStyle w:val="Titre3"/>
        <w:rPr>
          <w:noProof/>
          <w:snapToGrid/>
        </w:rPr>
      </w:pPr>
      <w:r>
        <w:rPr>
          <w:noProof/>
          <w:snapToGrid/>
        </w:rPr>
        <w:t>Extraction d’information spécifique au site</w:t>
      </w:r>
    </w:p>
    <w:p w14:paraId="193B376E" w14:textId="77777777" w:rsidR="00EF6A92" w:rsidRPr="00EF6A92" w:rsidRDefault="00EF6A92" w:rsidP="00F06F3D">
      <w:pPr>
        <w:jc w:val="both"/>
        <w:rPr>
          <w:color w:val="0000FF"/>
        </w:rPr>
      </w:pPr>
    </w:p>
    <w:p w14:paraId="602686AE" w14:textId="6802A091" w:rsidR="00EF6A92" w:rsidRPr="00EF6A92" w:rsidRDefault="006F7A45" w:rsidP="006F7A45">
      <w:pPr>
        <w:jc w:val="both"/>
      </w:pPr>
      <w:r>
        <w:rPr>
          <w:noProof/>
          <w:snapToGrid/>
        </w:rPr>
        <w:drawing>
          <wp:anchor distT="0" distB="0" distL="114300" distR="114300" simplePos="0" relativeHeight="251720192" behindDoc="0" locked="0" layoutInCell="1" allowOverlap="1" wp14:anchorId="11CD68CE" wp14:editId="31DB6D3C">
            <wp:simplePos x="0" y="0"/>
            <wp:positionH relativeFrom="column">
              <wp:posOffset>2032356</wp:posOffset>
            </wp:positionH>
            <wp:positionV relativeFrom="paragraph">
              <wp:posOffset>84074</wp:posOffset>
            </wp:positionV>
            <wp:extent cx="4206337" cy="2860955"/>
            <wp:effectExtent l="0" t="0" r="3810" b="0"/>
            <wp:wrapSquare wrapText="bothSides"/>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4206337" cy="2860955"/>
                    </a:xfrm>
                    <a:prstGeom prst="rect">
                      <a:avLst/>
                    </a:prstGeom>
                  </pic:spPr>
                </pic:pic>
              </a:graphicData>
            </a:graphic>
          </wp:anchor>
        </w:drawing>
      </w:r>
      <w:r w:rsidR="00EF6A92" w:rsidRPr="00EF6A92">
        <w:t>L’outil d’extraction permet d’extraire l’élévation, la pente et l’</w:t>
      </w:r>
      <w:r w:rsidR="00EF6A92">
        <w:t xml:space="preserve">orientation et la distance au littorale. L’extraction de l’élévation peut se faire à partir </w:t>
      </w:r>
      <w:r w:rsidR="00F304B5">
        <w:t>d’un DEM local</w:t>
      </w:r>
      <w:r w:rsidR="00EF6A92">
        <w:t xml:space="preserve"> ou d’un API web. </w:t>
      </w:r>
    </w:p>
    <w:p w14:paraId="2948EAFD" w14:textId="4BB6BFB6" w:rsidR="00EF6A92" w:rsidRPr="00351772" w:rsidRDefault="00EF6A92" w:rsidP="006F7A45">
      <w:pPr>
        <w:jc w:val="both"/>
      </w:pPr>
    </w:p>
    <w:p w14:paraId="6D6BC5F9" w14:textId="6F8E8BFB" w:rsidR="00EF6A92" w:rsidRPr="00EF6A92" w:rsidRDefault="00EF6A92" w:rsidP="006F7A45">
      <w:pPr>
        <w:jc w:val="both"/>
      </w:pPr>
      <w:r w:rsidRPr="00EF6A92">
        <w:t>Extraction à parti</w:t>
      </w:r>
      <w:r>
        <w:t>r</w:t>
      </w:r>
      <w:r w:rsidRPr="00EF6A92">
        <w:t xml:space="preserve"> de l’API web permet aussi d’extraire le nom de la localité, la province/l’état </w:t>
      </w:r>
      <w:r w:rsidR="00F304B5">
        <w:t xml:space="preserve">et </w:t>
      </w:r>
      <w:r w:rsidRPr="00EF6A92">
        <w:t xml:space="preserve">le </w:t>
      </w:r>
      <w:r w:rsidR="00F304B5" w:rsidRPr="00EF6A92">
        <w:t>pa</w:t>
      </w:r>
      <w:r w:rsidR="00F304B5">
        <w:t>i</w:t>
      </w:r>
      <w:r w:rsidR="00F304B5" w:rsidRPr="00EF6A92">
        <w:t>s</w:t>
      </w:r>
      <w:r w:rsidRPr="00EF6A92">
        <w:t xml:space="preserve"> à partir de </w:t>
      </w:r>
      <w:r w:rsidR="00F304B5" w:rsidRPr="00EF6A92">
        <w:t>cordonnée</w:t>
      </w:r>
      <w:r w:rsidRPr="00EF6A92">
        <w:t>.</w:t>
      </w:r>
    </w:p>
    <w:p w14:paraId="5A96C808" w14:textId="777FEE34" w:rsidR="00EF6A92" w:rsidRPr="00EF6A92" w:rsidRDefault="00EF6A92" w:rsidP="006F7A45">
      <w:pPr>
        <w:jc w:val="both"/>
      </w:pPr>
    </w:p>
    <w:p w14:paraId="6584CE5E" w14:textId="72EEC5C0" w:rsidR="00EF6A92" w:rsidRPr="00F304B5" w:rsidRDefault="00EF6A92" w:rsidP="006F7A45">
      <w:pPr>
        <w:jc w:val="both"/>
      </w:pPr>
      <w:r w:rsidRPr="00F304B5">
        <w:t>Replace</w:t>
      </w:r>
      <w:r w:rsidR="00F304B5" w:rsidRPr="00F304B5">
        <w:t>r seulement les valeu</w:t>
      </w:r>
      <w:r w:rsidR="00F304B5">
        <w:t>r</w:t>
      </w:r>
      <w:r w:rsidR="00F304B5" w:rsidRPr="00F304B5">
        <w:t xml:space="preserve">s vide ou à </w:t>
      </w:r>
      <w:r w:rsidRPr="00F304B5">
        <w:t xml:space="preserve">-999 </w:t>
      </w:r>
      <w:r w:rsidR="00F304B5" w:rsidRPr="00F304B5">
        <w:t>permet de n</w:t>
      </w:r>
      <w:r w:rsidR="00F304B5">
        <w:t xml:space="preserve">e pas écraser l‘information quand elle est déjà présente. </w:t>
      </w:r>
    </w:p>
    <w:p w14:paraId="32EDE8D5" w14:textId="562F19EE" w:rsidR="00EF6A92" w:rsidRPr="00351772" w:rsidRDefault="00EF6A92" w:rsidP="006F7A45">
      <w:pPr>
        <w:jc w:val="both"/>
      </w:pPr>
    </w:p>
    <w:p w14:paraId="6DEBB4E5" w14:textId="77777777" w:rsidR="00EF6A92" w:rsidRPr="00351772" w:rsidRDefault="00EF6A92" w:rsidP="00F06F3D">
      <w:pPr>
        <w:jc w:val="both"/>
        <w:rPr>
          <w:color w:val="0000FF"/>
        </w:rPr>
      </w:pPr>
    </w:p>
    <w:p w14:paraId="653D2CCB" w14:textId="77777777" w:rsidR="00EF6A92" w:rsidRPr="00351772" w:rsidRDefault="00EF6A92" w:rsidP="00F06F3D">
      <w:pPr>
        <w:jc w:val="both"/>
        <w:rPr>
          <w:szCs w:val="24"/>
        </w:rPr>
      </w:pPr>
    </w:p>
    <w:p w14:paraId="445B03DB" w14:textId="77777777" w:rsidR="00C2471D" w:rsidRPr="00351772" w:rsidRDefault="00C2471D" w:rsidP="00F06F3D">
      <w:pPr>
        <w:jc w:val="center"/>
      </w:pPr>
    </w:p>
    <w:p w14:paraId="1552D602" w14:textId="754D0A80" w:rsidR="00C2471D" w:rsidRDefault="00C2471D" w:rsidP="00EF059B">
      <w:pPr>
        <w:pStyle w:val="Titre2"/>
      </w:pPr>
      <w:bookmarkStart w:id="122" w:name="_Toc503271193"/>
      <w:r>
        <w:t>Fichier d’intrants du (GM)</w:t>
      </w:r>
      <w:bookmarkEnd w:id="122"/>
    </w:p>
    <w:p w14:paraId="2798D20E" w14:textId="77777777" w:rsidR="004607F3" w:rsidRPr="004607F3" w:rsidRDefault="004607F3" w:rsidP="004607F3"/>
    <w:p w14:paraId="2C9972DE" w14:textId="53E9C733" w:rsidR="004607F3" w:rsidRPr="009026A4" w:rsidRDefault="004607F3" w:rsidP="004607F3">
      <w:r>
        <w:t xml:space="preserve">   </w:t>
      </w:r>
      <w:r w:rsidRPr="009026A4">
        <w:t>Dans BioSIM, l</w:t>
      </w:r>
      <w:r>
        <w:t>’</w:t>
      </w:r>
      <w:r w:rsidRPr="009026A4">
        <w:t xml:space="preserve">interface </w:t>
      </w:r>
      <w:r>
        <w:t>f</w:t>
      </w:r>
      <w:r w:rsidRPr="004607F3">
        <w:t>ichier d’intrants du (GM)</w:t>
      </w:r>
      <w:r>
        <w:t xml:space="preserve"> </w:t>
      </w:r>
      <w:r w:rsidRPr="009026A4">
        <w:t>comprend deux boîtes de dialogue : l</w:t>
      </w:r>
      <w:r w:rsidR="00701185">
        <w:t xml:space="preserve">e gestionnaire de fichier </w:t>
      </w:r>
      <w:r w:rsidRPr="009026A4">
        <w:t>d</w:t>
      </w:r>
      <w:r>
        <w:t>’</w:t>
      </w:r>
      <w:r w:rsidRPr="009026A4">
        <w:t>intrants du générateur météo et les Paramètres du générate</w:t>
      </w:r>
      <w:r w:rsidR="00701185">
        <w:t>ur météo</w:t>
      </w:r>
      <w:r w:rsidRPr="009026A4">
        <w:t>.</w:t>
      </w:r>
    </w:p>
    <w:p w14:paraId="1149A2E4" w14:textId="77777777" w:rsidR="00C2471D" w:rsidRPr="00C2471D" w:rsidRDefault="00C2471D" w:rsidP="00C2471D"/>
    <w:p w14:paraId="48197FFF" w14:textId="1C056885" w:rsidR="00C2471D" w:rsidRDefault="00C2471D" w:rsidP="00E95183">
      <w:pPr>
        <w:pStyle w:val="Titre3"/>
      </w:pPr>
      <w:bookmarkStart w:id="123" w:name="_Toc348100128"/>
      <w:bookmarkStart w:id="124" w:name="_Toc503271194"/>
      <w:r w:rsidRPr="009026A4">
        <w:t xml:space="preserve">Interface de </w:t>
      </w:r>
      <w:r w:rsidR="004607F3">
        <w:t>gestionnaire des fichiers</w:t>
      </w:r>
      <w:r w:rsidRPr="009026A4">
        <w:t xml:space="preserve"> d</w:t>
      </w:r>
      <w:r>
        <w:t>’</w:t>
      </w:r>
      <w:r w:rsidRPr="009026A4">
        <w:t>intrants du générateur météo</w:t>
      </w:r>
      <w:bookmarkEnd w:id="123"/>
      <w:r w:rsidR="004607F3">
        <w:t>rologique</w:t>
      </w:r>
      <w:bookmarkEnd w:id="124"/>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val="en-CA" w:eastAsia="en-CA"/>
        </w:rPr>
        <w:lastRenderedPageBreak/>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33">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val="en-CA" w:eastAsia="en-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val="en-CA" w:eastAsia="en-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val="en-CA" w:eastAsia="en-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val="en-CA" w:eastAsia="en-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77777777" w:rsidR="004607F3" w:rsidRPr="009026A4" w:rsidRDefault="004607F3" w:rsidP="004607F3">
      <w:pPr>
        <w:jc w:val="both"/>
      </w:pPr>
      <w:r w:rsidRPr="009026A4">
        <w:rPr>
          <w:noProof/>
          <w:lang w:val="en-CA" w:eastAsia="en-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 utilisés chaque fois que vous sélectionnez ce modèle).</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E95183">
      <w:pPr>
        <w:pStyle w:val="Titre3"/>
      </w:pPr>
      <w:bookmarkStart w:id="125" w:name="_Toc348100129"/>
      <w:bookmarkStart w:id="126" w:name="_Toc503271195"/>
      <w:r w:rsidRPr="009026A4">
        <w:t>Interface des Paramètres du générateur météo (GM)</w:t>
      </w:r>
      <w:bookmarkEnd w:id="125"/>
      <w:bookmarkEnd w:id="126"/>
    </w:p>
    <w:p w14:paraId="386039D8" w14:textId="3B4BFA3A" w:rsidR="00E12289" w:rsidRDefault="00AB196C" w:rsidP="00E12289">
      <w:r w:rsidRPr="00AB196C">
        <w:rPr>
          <w:noProof/>
        </w:rPr>
        <w:drawing>
          <wp:anchor distT="0" distB="0" distL="114300" distR="114300" simplePos="0" relativeHeight="251721216" behindDoc="0" locked="0" layoutInCell="1" allowOverlap="1" wp14:anchorId="0A0AE53D" wp14:editId="733E5796">
            <wp:simplePos x="0" y="0"/>
            <wp:positionH relativeFrom="column">
              <wp:posOffset>2954071</wp:posOffset>
            </wp:positionH>
            <wp:positionV relativeFrom="paragraph">
              <wp:posOffset>175260</wp:posOffset>
            </wp:positionV>
            <wp:extent cx="3185288" cy="3064136"/>
            <wp:effectExtent l="0" t="0" r="0" b="3175"/>
            <wp:wrapSquare wrapText="bothSides"/>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185288" cy="3064136"/>
                    </a:xfrm>
                    <a:prstGeom prst="rect">
                      <a:avLst/>
                    </a:prstGeom>
                  </pic:spPr>
                </pic:pic>
              </a:graphicData>
            </a:graphic>
          </wp:anchor>
        </w:drawing>
      </w:r>
    </w:p>
    <w:p w14:paraId="0A793005" w14:textId="33576860" w:rsidR="00E12289" w:rsidRDefault="00334DBD" w:rsidP="00E12289">
      <w:r w:rsidRPr="00334DBD">
        <w:rPr>
          <w:b/>
        </w:rPr>
        <w:t>Source des données</w:t>
      </w:r>
      <w:r w:rsidR="00ED1886" w:rsidRPr="00ED1886">
        <w:t xml:space="preserve"> </w:t>
      </w:r>
      <w:r w:rsidR="00ED1886">
        <w:t>(liste déroulante)</w:t>
      </w:r>
      <w:r>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4334B958" w:rsidR="00C74A62" w:rsidRDefault="00334DBD" w:rsidP="00193D8E">
      <w:r w:rsidRPr="00334DBD">
        <w:rPr>
          <w:b/>
        </w:rPr>
        <w:t>Variables générées</w:t>
      </w:r>
      <w:r w:rsidR="00193D8E">
        <w:t> : permet de choisir les variables climatiques à générées par le générateur météorologique</w:t>
      </w:r>
      <w:r w:rsidR="00701185">
        <w:t xml:space="preserve">. Quand l’objectif est d’exécuter un modèle, on peut retrouver les variables </w:t>
      </w:r>
      <w:r w:rsidR="00F819DF">
        <w:t>en</w:t>
      </w:r>
      <w:r w:rsidR="00193D8E">
        <w:t xml:space="preserve"> </w:t>
      </w:r>
      <w:r w:rsidR="00193D8E">
        <w:rPr>
          <w:rStyle w:val="Hyperlien"/>
          <w:color w:val="000000"/>
          <w:u w:val="none"/>
        </w:rPr>
        <w:t>c</w:t>
      </w:r>
      <w:r w:rsidR="00F819DF">
        <w:rPr>
          <w:rStyle w:val="Hyperlien"/>
          <w:color w:val="000000"/>
          <w:u w:val="none"/>
        </w:rPr>
        <w:t>liquant</w:t>
      </w:r>
      <w:r w:rsidR="00193D8E">
        <w:rPr>
          <w:rStyle w:val="Hyperlien"/>
          <w:color w:val="000000"/>
          <w:u w:val="none"/>
        </w:rPr>
        <w:t xml:space="preserve"> sur le bouton (…) </w:t>
      </w:r>
      <w:r w:rsidR="00701185">
        <w:rPr>
          <w:rStyle w:val="Hyperlien"/>
          <w:color w:val="000000"/>
          <w:u w:val="none"/>
        </w:rPr>
        <w:t xml:space="preserve">et </w:t>
      </w:r>
      <w:r w:rsidR="00600FCD" w:rsidRPr="00600FCD">
        <w:rPr>
          <w:rStyle w:val="Hyperlien"/>
          <w:b/>
          <w:color w:val="000000"/>
          <w:u w:val="none"/>
        </w:rPr>
        <w:t xml:space="preserve">Sélectionner les variables climatiques à partir d’un modèle </w:t>
      </w:r>
      <w:r w:rsidR="00600FCD">
        <w:t>(liste déroulante), il est toujours possible d’ajouter d’autre</w:t>
      </w:r>
      <w:r w:rsidR="00701185">
        <w:t>s</w:t>
      </w:r>
      <w:r w:rsidR="00600FCD">
        <w:t xml:space="preserve"> variable</w:t>
      </w:r>
      <w:r w:rsidR="00701185">
        <w:t>s</w:t>
      </w:r>
      <w:r w:rsidR="00600FCD">
        <w:t xml:space="preserve"> </w:t>
      </w:r>
      <w:r w:rsidR="00F819DF">
        <w:t>e</w:t>
      </w:r>
      <w:r w:rsidR="00600FCD">
        <w:t>n coch</w:t>
      </w:r>
      <w:r w:rsidR="00F819DF">
        <w:t>ant</w:t>
      </w:r>
      <w:r w:rsidR="00600FCD">
        <w:t xml:space="preserve"> le case </w:t>
      </w:r>
      <w:r w:rsidR="00600FCD" w:rsidRPr="009026A4">
        <w:rPr>
          <w:noProof/>
          <w:lang w:val="en-CA" w:eastAsia="en-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Hyperlien"/>
          <w:color w:val="000000"/>
          <w:u w:val="none"/>
        </w:rPr>
        <w:t xml:space="preserve">.  </w:t>
      </w:r>
    </w:p>
    <w:p w14:paraId="582849B1" w14:textId="14059E96" w:rsidR="00334DBD" w:rsidRPr="00E12289" w:rsidRDefault="00334DBD" w:rsidP="00E12289"/>
    <w:p w14:paraId="02FF05C5" w14:textId="6FFD66F5" w:rsidR="00AB196C" w:rsidRDefault="00AB196C" w:rsidP="00E12289">
      <w:pPr>
        <w:jc w:val="both"/>
      </w:pPr>
      <w:r>
        <w:rPr>
          <w:noProof/>
          <w:snapToGrid/>
        </w:rPr>
        <w:lastRenderedPageBreak/>
        <w:drawing>
          <wp:anchor distT="0" distB="0" distL="114300" distR="114300" simplePos="0" relativeHeight="251722240" behindDoc="0" locked="0" layoutInCell="1" allowOverlap="1" wp14:anchorId="16D59F99" wp14:editId="4A00B2D1">
            <wp:simplePos x="0" y="0"/>
            <wp:positionH relativeFrom="column">
              <wp:posOffset>1506296</wp:posOffset>
            </wp:positionH>
            <wp:positionV relativeFrom="paragraph">
              <wp:posOffset>0</wp:posOffset>
            </wp:positionV>
            <wp:extent cx="4665041" cy="1585988"/>
            <wp:effectExtent l="0" t="0" r="2540" b="0"/>
            <wp:wrapSquare wrapText="bothSides"/>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4665041" cy="1585988"/>
                    </a:xfrm>
                    <a:prstGeom prst="rect">
                      <a:avLst/>
                    </a:prstGeom>
                  </pic:spPr>
                </pic:pic>
              </a:graphicData>
            </a:graphic>
          </wp:anchor>
        </w:drawing>
      </w:r>
      <w:r w:rsidRPr="00EB43E5">
        <w:t xml:space="preserve"> </w:t>
      </w:r>
      <w:r w:rsidRPr="00EB43E5">
        <w:rPr>
          <w:b/>
          <w:bCs/>
        </w:rPr>
        <w:t>Télécharger météo</w:t>
      </w:r>
      <w:r w:rsidRPr="00EB43E5">
        <w:t xml:space="preserve"> : </w:t>
      </w:r>
      <w:r w:rsidR="00EB43E5" w:rsidRPr="00EB43E5">
        <w:t>Permet de télécharger et de dézipper à la vol</w:t>
      </w:r>
      <w:r w:rsidR="00F56BD0">
        <w:t>é</w:t>
      </w:r>
      <w:r w:rsidR="00EB43E5" w:rsidRPr="00EB43E5">
        <w:t xml:space="preserve"> de Nouvelles bases de donn</w:t>
      </w:r>
      <w:r w:rsidR="00EB43E5">
        <w:t>ées d’un répertoire FTP vers un répertoire locale. L</w:t>
      </w:r>
      <w:r w:rsidR="00EB43E5" w:rsidRPr="00EB43E5">
        <w:t>a base de données sera écrasée si elle existe déjà.</w:t>
      </w:r>
    </w:p>
    <w:p w14:paraId="0724A9CA" w14:textId="4CEB843F" w:rsidR="00EB43E5" w:rsidRDefault="00EB43E5" w:rsidP="00E12289">
      <w:pPr>
        <w:jc w:val="both"/>
      </w:pPr>
    </w:p>
    <w:p w14:paraId="023D550F" w14:textId="7CED87D0" w:rsidR="00EB43E5" w:rsidRDefault="00EB43E5" w:rsidP="00E12289">
      <w:pPr>
        <w:jc w:val="both"/>
      </w:pPr>
      <w:r w:rsidRPr="00EB43E5">
        <w:rPr>
          <w:b/>
          <w:bCs/>
        </w:rPr>
        <w:t>Type météo</w:t>
      </w:r>
      <w:r>
        <w:t> : permet de choisir entre Horaire, Quotidien, Normales (passées), Normales (actuelles), Normales (futures) et grille.</w:t>
      </w:r>
    </w:p>
    <w:p w14:paraId="3F803950" w14:textId="0FF4E8B6" w:rsidR="00EB43E5" w:rsidRDefault="00EB43E5" w:rsidP="00E12289">
      <w:pPr>
        <w:jc w:val="both"/>
      </w:pPr>
      <w:r w:rsidRPr="00EB43E5">
        <w:rPr>
          <w:b/>
          <w:bCs/>
        </w:rPr>
        <w:t>Fichier FTP</w:t>
      </w:r>
      <w:r>
        <w:t> : sélectionner la base de données selon l’endroit et la période.</w:t>
      </w:r>
    </w:p>
    <w:p w14:paraId="419058F9" w14:textId="1FE68510" w:rsidR="00EB43E5" w:rsidRPr="00EB43E5" w:rsidRDefault="00EB43E5" w:rsidP="00E12289">
      <w:pPr>
        <w:jc w:val="both"/>
      </w:pPr>
      <w:r w:rsidRPr="00EB43E5">
        <w:rPr>
          <w:b/>
          <w:bCs/>
        </w:rPr>
        <w:t>Répertoire locale</w:t>
      </w:r>
      <w:r>
        <w:t> : sélectionner dans quel répertoire dézipper la base de données.</w:t>
      </w:r>
    </w:p>
    <w:p w14:paraId="6C61389D" w14:textId="77777777" w:rsidR="00AB196C" w:rsidRPr="00EB43E5" w:rsidRDefault="00AB196C" w:rsidP="00E12289">
      <w:pPr>
        <w:jc w:val="both"/>
        <w:rPr>
          <w:b/>
        </w:rPr>
      </w:pPr>
    </w:p>
    <w:p w14:paraId="76B43150" w14:textId="77777777" w:rsidR="00AB196C" w:rsidRPr="00EB43E5" w:rsidRDefault="00AB196C" w:rsidP="00E12289">
      <w:pPr>
        <w:jc w:val="both"/>
        <w:rPr>
          <w:b/>
        </w:rPr>
      </w:pPr>
    </w:p>
    <w:p w14:paraId="0FCD26DD" w14:textId="225374CA" w:rsidR="00E12289" w:rsidRDefault="00AC18F9" w:rsidP="00E12289">
      <w:pPr>
        <w:jc w:val="both"/>
      </w:pPr>
      <w:r w:rsidRPr="00D66C4A">
        <w:rPr>
          <w:b/>
        </w:rPr>
        <w:t>Normales</w:t>
      </w:r>
      <w:r w:rsidR="00E12289" w:rsidRPr="009026A4">
        <w:t> : Lance des simulations qui utilisent comme intrants les données météorologiques désagrégées provenant des stations de la base de données normales (</w:t>
      </w:r>
      <w:r w:rsidR="00BF62BD">
        <w:t xml:space="preserve">Source </w:t>
      </w:r>
      <w:r w:rsidR="00BF62BD" w:rsidRPr="00BF62BD">
        <w:rPr>
          <w:i/>
        </w:rPr>
        <w:t>à partir de</w:t>
      </w:r>
      <w:r w:rsidR="00BF62BD">
        <w:t xml:space="preserve"> </w:t>
      </w:r>
      <w:r w:rsidR="00E12289" w:rsidRPr="009026A4">
        <w:rPr>
          <w:i/>
        </w:rPr>
        <w:t>normales</w:t>
      </w:r>
      <w:r w:rsidR="00BF62BD">
        <w:rPr>
          <w:i/>
        </w:rPr>
        <w:t xml:space="preserve"> mensuelles</w:t>
      </w:r>
      <w:r w:rsidR="00E12289" w:rsidRPr="009026A4">
        <w:t>).</w:t>
      </w:r>
    </w:p>
    <w:p w14:paraId="41552BDF" w14:textId="30751C1D" w:rsidR="00193D8E" w:rsidRDefault="00193D8E" w:rsidP="00E12289">
      <w:pPr>
        <w:jc w:val="both"/>
      </w:pPr>
      <w:r w:rsidRPr="00193D8E">
        <w:t>Les Données normales sont toujours employées pour combler les valeurs manquantes (ou faire des prévisions).</w:t>
      </w:r>
    </w:p>
    <w:p w14:paraId="5DBBB184" w14:textId="2498AC71" w:rsidR="00C74A62" w:rsidRDefault="00C74A62" w:rsidP="00E12289">
      <w:pPr>
        <w:jc w:val="both"/>
      </w:pPr>
    </w:p>
    <w:p w14:paraId="62BD6F50" w14:textId="57CC8BFD" w:rsidR="00E12289" w:rsidRPr="009026A4" w:rsidRDefault="00BF62BD" w:rsidP="00E12289">
      <w:pPr>
        <w:jc w:val="both"/>
        <w:rPr>
          <w:bCs/>
        </w:rPr>
      </w:pPr>
      <w:r>
        <w:rPr>
          <w:b/>
        </w:rPr>
        <w:t>Observations</w:t>
      </w:r>
      <w:r w:rsidR="00E12289" w:rsidRPr="009026A4">
        <w:t> :</w:t>
      </w:r>
      <w:r w:rsidR="00E12289" w:rsidRPr="009026A4">
        <w:rPr>
          <w:b/>
        </w:rPr>
        <w:t xml:space="preserve"> </w:t>
      </w:r>
      <w:r w:rsidR="00E12289" w:rsidRPr="009026A4">
        <w:t>Effectue des simulations en utilisant comme intrants les données météorologiques provenant des stations de la base de données quotidiennes (</w:t>
      </w:r>
      <w:r>
        <w:t>source</w:t>
      </w:r>
      <w:r w:rsidR="00E12289" w:rsidRPr="009026A4">
        <w:t xml:space="preserve"> </w:t>
      </w:r>
      <w:r>
        <w:rPr>
          <w:i/>
        </w:rPr>
        <w:t>à partir d’observation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5B99ECFE"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pour chaque type de données (Normales, Quotidiennes, Horaire ou Gribs) qui sera utilisée pour dans</w:t>
      </w:r>
      <w:r w:rsidRPr="009026A4">
        <w:t xml:space="preserve"> simulation.</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val="en-CA" w:eastAsia="en-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1C2DBD0"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 xml:space="preserve">Nombre de stations les plus proches </w:t>
      </w:r>
      <w:r w:rsidR="00BF62BD">
        <w:t xml:space="preserve">qui seront sélectionnées </w:t>
      </w:r>
      <w:r w:rsidRPr="009026A4">
        <w:t xml:space="preserve">dans la base de données </w:t>
      </w:r>
      <w:r w:rsidR="00BF62BD">
        <w:t xml:space="preserve">pour </w:t>
      </w:r>
      <w:r w:rsidRPr="009026A4">
        <w:t>chaque emplacement de simulation.</w:t>
      </w:r>
    </w:p>
    <w:p w14:paraId="1595A750" w14:textId="77777777" w:rsidR="00E12289" w:rsidRPr="009026A4" w:rsidRDefault="00E12289" w:rsidP="00E12289">
      <w:pPr>
        <w:tabs>
          <w:tab w:val="left" w:pos="2212"/>
        </w:tabs>
        <w:jc w:val="both"/>
        <w:rPr>
          <w:bCs/>
        </w:rPr>
      </w:pPr>
    </w:p>
    <w:p w14:paraId="29406954" w14:textId="03D8C44C"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00BF62BD">
        <w:rPr>
          <w:i/>
        </w:rPr>
        <w:t xml:space="preserve">à partir de </w:t>
      </w:r>
      <w:r w:rsidRPr="009026A4">
        <w:rPr>
          <w:i/>
        </w:rPr>
        <w:t>normales</w:t>
      </w:r>
      <w:r w:rsidR="00BF62BD">
        <w:rPr>
          <w:i/>
        </w:rPr>
        <w:t xml:space="preserve"> mensuelles</w:t>
      </w:r>
      <w:r w:rsidRPr="009026A4">
        <w:t>, car certains modèles requièrent plus d</w:t>
      </w:r>
      <w:r>
        <w:t>’</w:t>
      </w:r>
      <w:r w:rsidRPr="009026A4">
        <w:t>une année de données météorologiques. Ce champ vous permet d</w:t>
      </w:r>
      <w:r>
        <w:t>’</w:t>
      </w:r>
      <w:r w:rsidRPr="009026A4">
        <w:t>indiquer le nombre d</w:t>
      </w:r>
      <w:r>
        <w:t>’</w:t>
      </w:r>
      <w:r w:rsidRPr="009026A4">
        <w:t>années pour lesquelles vous voulez exécuter la simulation. Prenez note que les données météorologiques sont générées de façon aléatoire à partir de données normales.</w:t>
      </w:r>
    </w:p>
    <w:p w14:paraId="180F1EAD" w14:textId="3F76755B" w:rsidR="00E12289" w:rsidRPr="00E12289" w:rsidRDefault="00E12289" w:rsidP="00E12289">
      <w:pPr>
        <w:tabs>
          <w:tab w:val="left" w:pos="2212"/>
        </w:tabs>
        <w:jc w:val="both"/>
        <w:rPr>
          <w:bCs/>
        </w:rPr>
      </w:pPr>
      <w:r w:rsidRPr="009026A4">
        <w:tab/>
      </w:r>
    </w:p>
    <w:p w14:paraId="17189503" w14:textId="75D233F5" w:rsidR="00E12289" w:rsidRPr="009026A4" w:rsidRDefault="00E12289" w:rsidP="00E12289">
      <w:pPr>
        <w:jc w:val="both"/>
      </w:pPr>
      <w:r w:rsidRPr="009026A4">
        <w:t>Champs</w:t>
      </w:r>
      <w:r w:rsidRPr="009026A4">
        <w:rPr>
          <w:b/>
        </w:rPr>
        <w:t xml:space="preserve"> Première année</w:t>
      </w:r>
      <w:r w:rsidRPr="009026A4">
        <w:t xml:space="preserve"> et</w:t>
      </w:r>
      <w:r w:rsidRPr="009026A4">
        <w:rPr>
          <w:b/>
        </w:rPr>
        <w:t xml:space="preserve"> Dernière année</w:t>
      </w:r>
      <w:r w:rsidRPr="009026A4">
        <w:t> : Ces champs sont activés quand vous sélectionnez le mo</w:t>
      </w:r>
      <w:r w:rsidR="00BF62BD">
        <w:t xml:space="preserve">de </w:t>
      </w:r>
      <w:r w:rsidR="00BF62BD">
        <w:rPr>
          <w:i/>
        </w:rPr>
        <w:t>à partir d’observations</w:t>
      </w:r>
      <w:r w:rsidRPr="009026A4">
        <w:t xml:space="preserve">. Vous devez entrer la première année et la dernière année inclusivement pour lesquelles vous voulez </w:t>
      </w:r>
      <w:r w:rsidR="00BF62BD">
        <w:t>une trace météorologique</w:t>
      </w:r>
      <w:r w:rsidRPr="009026A4">
        <w:t>.</w:t>
      </w:r>
    </w:p>
    <w:p w14:paraId="2519567A" w14:textId="77777777" w:rsidR="00E12289" w:rsidRPr="009026A4" w:rsidRDefault="00E12289" w:rsidP="00E12289">
      <w:pPr>
        <w:jc w:val="both"/>
      </w:pPr>
    </w:p>
    <w:p w14:paraId="58175D9C" w14:textId="371F099C" w:rsidR="00E12289" w:rsidRPr="009026A4" w:rsidRDefault="00E12289" w:rsidP="00E12289">
      <w:pPr>
        <w:jc w:val="both"/>
      </w:pPr>
      <w:r w:rsidRPr="009026A4">
        <w:lastRenderedPageBreak/>
        <w:t xml:space="preserve">Case </w:t>
      </w:r>
      <w:r w:rsidRPr="009026A4">
        <w:rPr>
          <w:noProof/>
          <w:lang w:val="en-CA" w:eastAsia="en-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00BF62BD">
        <w:rPr>
          <w:i/>
        </w:rPr>
        <w:t>à partir d’observation</w:t>
      </w:r>
      <w:r w:rsidRPr="009026A4">
        <w:t xml:space="preserve">) : Lorsque cette case est cochée, le générateur météo utilisera les prévisions disponibles dans les </w:t>
      </w:r>
      <w:r w:rsidRPr="009026A4">
        <w:rPr>
          <w:i/>
        </w:rPr>
        <w:t>Données quotidiennes</w:t>
      </w:r>
      <w:r w:rsidR="00BF62BD">
        <w:rPr>
          <w:i/>
        </w:rPr>
        <w:t xml:space="preserve"> ou horaires</w:t>
      </w:r>
      <w:r w:rsidRPr="009026A4">
        <w:t xml:space="preserve"> (au lieu </w:t>
      </w:r>
      <w:r w:rsidR="00BF62BD">
        <w:t>d’utiliser les données normales</w:t>
      </w:r>
      <w:r w:rsidRPr="009026A4">
        <w:t>). Les données sont considérées comme des « prévisions » lorsque leur date est postérieure à la date courante.</w:t>
      </w:r>
    </w:p>
    <w:p w14:paraId="136F1AF7" w14:textId="5BC95381" w:rsidR="00E12289" w:rsidRDefault="00E12289" w:rsidP="00E12289">
      <w:pPr>
        <w:jc w:val="both"/>
      </w:pPr>
    </w:p>
    <w:p w14:paraId="55955CF8" w14:textId="0B300C29" w:rsidR="00260192" w:rsidRDefault="00260192" w:rsidP="00E12289">
      <w:pPr>
        <w:jc w:val="both"/>
      </w:pPr>
      <w:r w:rsidRPr="00260192">
        <w:rPr>
          <w:b/>
        </w:rPr>
        <w:t>Rayon de recherche</w:t>
      </w:r>
      <w:r>
        <w:t xml:space="preserve"> : permet de limiter le rayon de recherche pour chacune des variables climatiques. </w:t>
      </w:r>
    </w:p>
    <w:p w14:paraId="6C464701" w14:textId="77777777" w:rsidR="00260192" w:rsidRPr="009026A4" w:rsidRDefault="00260192"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2243B23D" w:rsidR="00E12289"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stochastiquement différents si on utilise les </w:t>
      </w:r>
      <w:r w:rsidRPr="009026A4">
        <w:rPr>
          <w:i/>
        </w:rPr>
        <w:t>Données normales</w:t>
      </w:r>
      <w:r w:rsidRPr="009026A4">
        <w:t>).</w:t>
      </w:r>
    </w:p>
    <w:p w14:paraId="1A198250" w14:textId="2ABE4BFC" w:rsidR="00BF62BD" w:rsidRDefault="00BF62BD" w:rsidP="00E12289">
      <w:pPr>
        <w:jc w:val="both"/>
      </w:pPr>
    </w:p>
    <w:p w14:paraId="6175D8A3" w14:textId="27167B88" w:rsidR="00BF62BD" w:rsidRDefault="00BF62BD" w:rsidP="00E12289">
      <w:pPr>
        <w:jc w:val="both"/>
      </w:pPr>
      <w:r>
        <w:t xml:space="preserve">Variable pouvant </w:t>
      </w:r>
      <w:r w:rsidR="00260192">
        <w:t>être dérivées : Permet de dériver certaines variables même s’il n’y a pas de valeurs dans les bases de données. Par exemple température moyenne, humidité, radiation solaire.</w:t>
      </w:r>
    </w:p>
    <w:p w14:paraId="248DE467" w14:textId="5FEA52EB" w:rsidR="00260192" w:rsidRDefault="00260192" w:rsidP="00E12289">
      <w:pPr>
        <w:jc w:val="both"/>
      </w:pPr>
    </w:p>
    <w:p w14:paraId="3B7BEF71" w14:textId="264296F8" w:rsidR="00260192" w:rsidRDefault="00260192" w:rsidP="00E12289">
      <w:pPr>
        <w:jc w:val="both"/>
      </w:pPr>
      <w:r w:rsidRPr="00103739">
        <w:rPr>
          <w:b/>
        </w:rPr>
        <w:t>Ignorer la station météo la plus pr</w:t>
      </w:r>
      <w:r w:rsidR="00103739" w:rsidRPr="00103739">
        <w:rPr>
          <w:b/>
        </w:rPr>
        <w:t>ès du point de simulation</w:t>
      </w:r>
      <w:r>
        <w:t> : Permet de ne pas utiliser la station météo la plus prêt pour pouvoir faire des validations.</w:t>
      </w:r>
    </w:p>
    <w:p w14:paraId="6C005E50" w14:textId="28CBD808" w:rsidR="00260192" w:rsidRDefault="00260192" w:rsidP="00E12289">
      <w:pPr>
        <w:jc w:val="both"/>
      </w:pPr>
    </w:p>
    <w:p w14:paraId="2F2B674D" w14:textId="405A8F3A" w:rsidR="00260192" w:rsidRDefault="00260192" w:rsidP="00E12289">
      <w:pPr>
        <w:jc w:val="both"/>
      </w:pPr>
      <w:r w:rsidRPr="00103739">
        <w:rPr>
          <w:b/>
        </w:rPr>
        <w:t>Sauter la vérification des bases de données</w:t>
      </w:r>
      <w:r>
        <w:t xml:space="preserve"> : </w:t>
      </w:r>
    </w:p>
    <w:p w14:paraId="6D356E66" w14:textId="4387097C" w:rsidR="00260192" w:rsidRDefault="00260192" w:rsidP="00E12289">
      <w:pPr>
        <w:jc w:val="both"/>
      </w:pPr>
    </w:p>
    <w:p w14:paraId="2E83B47D" w14:textId="746139A0" w:rsidR="00260192" w:rsidRPr="009026A4" w:rsidRDefault="00260192" w:rsidP="00E12289">
      <w:pPr>
        <w:jc w:val="both"/>
      </w:pPr>
      <w:r w:rsidRPr="00103739">
        <w:rPr>
          <w:b/>
        </w:rPr>
        <w:t>Ne pas compléter les valeurs manquantes avec des normales</w:t>
      </w:r>
      <w:r>
        <w:t xml:space="preserve"> : </w:t>
      </w:r>
    </w:p>
    <w:p w14:paraId="57C58D39" w14:textId="1C0623D4" w:rsidR="00C2471D" w:rsidRDefault="00C2471D" w:rsidP="00C2471D"/>
    <w:p w14:paraId="329934D0" w14:textId="77777777" w:rsidR="00103739" w:rsidRPr="00C2471D" w:rsidRDefault="00103739" w:rsidP="00C2471D"/>
    <w:p w14:paraId="0585E3D5" w14:textId="5C94A6EC" w:rsidR="009401CA" w:rsidRPr="009026A4" w:rsidRDefault="00C2471D" w:rsidP="00AB65C2">
      <w:pPr>
        <w:pStyle w:val="Titre1"/>
      </w:pPr>
      <w:bookmarkStart w:id="127" w:name="_Toc503271196"/>
      <w:r w:rsidRPr="00C2471D">
        <w:t>Exécution d’un modèle</w:t>
      </w:r>
      <w:bookmarkEnd w:id="127"/>
      <w:r w:rsidRPr="00C2471D">
        <w:t xml:space="preserve"> </w:t>
      </w:r>
    </w:p>
    <w:p w14:paraId="7D49B369" w14:textId="69FA95DC" w:rsidR="000C681E" w:rsidRDefault="000C681E" w:rsidP="000C681E">
      <w:pPr>
        <w:ind w:left="360"/>
        <w:jc w:val="both"/>
      </w:pPr>
    </w:p>
    <w:p w14:paraId="11C7B4FA" w14:textId="3AD2BF12"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une exécution d’un modelé, soit en sélection le générateur météo déjà crée et cliquez sur le bouton  Ajouter exécution d'un modèle </w:t>
      </w:r>
      <w:r w:rsidR="00103739">
        <w:rPr>
          <w:noProof/>
          <w:lang w:val="en-CA" w:eastAsia="en-CA"/>
        </w:rPr>
        <w:drawing>
          <wp:inline distT="0" distB="0" distL="0" distR="0" wp14:anchorId="7C2B8B3B" wp14:editId="2D89500B">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60678" cy="150281"/>
                    </a:xfrm>
                    <a:prstGeom prst="rect">
                      <a:avLst/>
                    </a:prstGeom>
                    <a:noFill/>
                    <a:ln>
                      <a:noFill/>
                      <a:prstDash/>
                    </a:ln>
                  </pic:spPr>
                </pic:pic>
              </a:graphicData>
            </a:graphic>
          </wp:inline>
        </w:drawing>
      </w:r>
      <w:r w:rsidR="00103739" w:rsidRPr="00103739">
        <w:t xml:space="preserve"> </w:t>
      </w:r>
      <w:r w:rsidR="00103739">
        <w:t xml:space="preserve">dans </w:t>
      </w:r>
      <w:r w:rsidR="00A6712C">
        <w:t>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val="en-CA" w:eastAsia="en-CA"/>
        </w:rPr>
        <w:lastRenderedPageBreak/>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77777777" w:rsidR="00A6712C" w:rsidRPr="009026A4" w:rsidRDefault="00A6712C" w:rsidP="00A6712C">
      <w:pPr>
        <w:jc w:val="both"/>
      </w:pPr>
      <w:r w:rsidRPr="009026A4">
        <w:t>Voici les boutons de l</w:t>
      </w:r>
      <w:r>
        <w:t>’</w:t>
      </w:r>
      <w:r w:rsidRPr="009026A4">
        <w:t>Éditeur de simulation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6D3F5937" w:rsidR="00A6712C" w:rsidRPr="009026A4" w:rsidRDefault="00A6712C" w:rsidP="00A6712C">
      <w:pPr>
        <w:jc w:val="both"/>
      </w:pPr>
      <w:r w:rsidRPr="009026A4">
        <w:rPr>
          <w:noProof/>
          <w:lang w:val="en-CA" w:eastAsia="en-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t xml:space="preserve"> Case </w:t>
      </w:r>
      <w:r w:rsidRPr="009026A4">
        <w:rPr>
          <w:b/>
        </w:rPr>
        <w:t xml:space="preserve">Utiliser </w:t>
      </w:r>
      <w:proofErr w:type="spellStart"/>
      <w:r w:rsidRPr="009026A4">
        <w:rPr>
          <w:b/>
        </w:rPr>
        <w:t>hxGrid</w:t>
      </w:r>
      <w:proofErr w:type="spellEnd"/>
      <w:r w:rsidRPr="009026A4">
        <w:t xml:space="preserve"> (grisée) : Cette option s</w:t>
      </w:r>
      <w:r>
        <w:t>’</w:t>
      </w:r>
      <w:r w:rsidRPr="009026A4">
        <w:t>adresse aux utilisateurs avancés qui désirent effectuer un calcul en parallèle sur réseau (pour plus d</w:t>
      </w:r>
      <w:r>
        <w:t>’</w:t>
      </w:r>
      <w:r w:rsidRPr="009026A4">
        <w:t xml:space="preserve">information à ce sujet, veuillez consulter </w:t>
      </w:r>
      <w:smartTag w:uri="urn:schemas-microsoft-com:office:smarttags" w:element="PersonName">
        <w:smartTagPr>
          <w:attr w:name="ProductID" w:val="la page Options"/>
        </w:smartTagPr>
        <w:r w:rsidRPr="009026A4">
          <w:t xml:space="preserve">la page </w:t>
        </w:r>
        <w:r w:rsidRPr="009026A4">
          <w:rPr>
            <w:i/>
          </w:rPr>
          <w:t>Options</w:t>
        </w:r>
      </w:smartTag>
      <w:r w:rsidRPr="009026A4">
        <w:rPr>
          <w:i/>
        </w:rPr>
        <w:t xml:space="preserve"> avancées</w:t>
      </w:r>
      <w:r w:rsidRPr="009026A4">
        <w:t xml:space="preserve"> de la boîte de dialogue Options).</w:t>
      </w:r>
    </w:p>
    <w:p w14:paraId="02C4C6E8" w14:textId="77777777" w:rsidR="00A6712C" w:rsidRPr="009026A4" w:rsidRDefault="00A6712C" w:rsidP="00A6712C">
      <w:pPr>
        <w:jc w:val="both"/>
      </w:pPr>
    </w:p>
    <w:p w14:paraId="520F53D9" w14:textId="6FEB36EE" w:rsidR="00A6712C" w:rsidRDefault="00A6712C" w:rsidP="00A6712C">
      <w:pPr>
        <w:jc w:val="both"/>
      </w:pPr>
      <w:r w:rsidRPr="009026A4">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val="en-CA" w:eastAsia="en-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val="en-CA" w:eastAsia="en-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val="en-CA" w:eastAsia="en-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5B4695D"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hyperlink w:anchor="_Interface_de_l’Éditeur" w:history="1">
        <w:r w:rsidRPr="008F1E30">
          <w:rPr>
            <w:rStyle w:val="Hyperlien"/>
            <w:i/>
          </w:rPr>
          <w:t>Modèles et Éditeur de modèles</w:t>
        </w:r>
      </w:hyperlink>
      <w:r w:rsidRPr="009026A4">
        <w:t>.</w:t>
      </w:r>
    </w:p>
    <w:p w14:paraId="153AE2CA" w14:textId="2CC650A9" w:rsidR="00DE26E1" w:rsidRDefault="00DE26E1" w:rsidP="008F1E30">
      <w:pPr>
        <w:jc w:val="both"/>
      </w:pPr>
    </w:p>
    <w:p w14:paraId="7CFB8C8B" w14:textId="05CD689F"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 dans la définition d</w:t>
      </w:r>
      <w:r>
        <w:t>’</w:t>
      </w:r>
      <w:r w:rsidRPr="009026A4">
        <w:t>une simulation. Les paramètres que vous pouvez utiliser sont alors propres au modèle. Il peut s</w:t>
      </w:r>
      <w:r>
        <w:t>’</w:t>
      </w:r>
      <w:r w:rsidRPr="009026A4">
        <w:t>agir des valeurs par défaut fournies par la définition de l</w:t>
      </w:r>
      <w:r>
        <w:t>’</w:t>
      </w:r>
      <w:r w:rsidRPr="009026A4">
        <w:t xml:space="preserve">interface du modèle ou </w:t>
      </w:r>
      <w:r w:rsidRPr="009026A4">
        <w:lastRenderedPageBreak/>
        <w:t>d</w:t>
      </w:r>
      <w:r>
        <w:t>’</w:t>
      </w:r>
      <w:r w:rsidRPr="009026A4">
        <w:t>un ensemble de valeurs que vous avez défini et enregistré dans le sous-répertoire \</w:t>
      </w:r>
      <w:proofErr w:type="spellStart"/>
      <w:r>
        <w:t>ParametersVariations</w:t>
      </w:r>
      <w:proofErr w:type="spellEnd"/>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t>Le bouton </w:t>
      </w:r>
      <w:r w:rsidRPr="009026A4">
        <w:rPr>
          <w:noProof/>
          <w:lang w:val="en-CA" w:eastAsia="en-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Hyperlien"/>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44E9C975"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stochastiquement différents si on utilise les </w:t>
      </w:r>
      <w:r w:rsidRPr="009026A4">
        <w:rPr>
          <w:i/>
        </w:rPr>
        <w:t>Données normales</w:t>
      </w:r>
      <w:r w:rsidRPr="009026A4">
        <w:t>).</w:t>
      </w:r>
    </w:p>
    <w:p w14:paraId="57E265FE" w14:textId="6061DD98" w:rsidR="00415AEB" w:rsidRDefault="00415AEB" w:rsidP="00415AEB">
      <w:pPr>
        <w:jc w:val="both"/>
      </w:pPr>
    </w:p>
    <w:p w14:paraId="17E5ECD1" w14:textId="4CD345EA"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indiquer le nombre de répétitions que vous voulez pour une simulation donnée</w:t>
      </w:r>
      <w:r w:rsidR="00BB471F">
        <w:t>. Seule les modèles stochastiques ont besoin de répétitions</w:t>
      </w:r>
      <w:r w:rsidRPr="009026A4">
        <w:t>.</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EF059B">
      <w:pPr>
        <w:pStyle w:val="Titre2"/>
      </w:pPr>
      <w:bookmarkStart w:id="128" w:name="_Toc348100124"/>
      <w:bookmarkStart w:id="129" w:name="_Toc503271197"/>
      <w:r w:rsidRPr="009026A4">
        <w:t>Éditeur d</w:t>
      </w:r>
      <w:r w:rsidR="0098105F">
        <w:t>’</w:t>
      </w:r>
      <w:r w:rsidRPr="009026A4">
        <w:t>intrants du modèle</w:t>
      </w:r>
      <w:bookmarkEnd w:id="128"/>
      <w:bookmarkEnd w:id="129"/>
    </w:p>
    <w:p w14:paraId="0072C96C" w14:textId="77777777" w:rsidR="00E725E4" w:rsidRPr="00E725E4" w:rsidRDefault="00E725E4" w:rsidP="00E725E4"/>
    <w:p w14:paraId="1BEEC51B" w14:textId="57F67D28" w:rsidR="00E725E4" w:rsidRPr="00E725E4" w:rsidRDefault="00E725E4" w:rsidP="00E725E4">
      <w:r w:rsidRPr="009026A4">
        <w:t>L</w:t>
      </w:r>
      <w:r>
        <w:t>’</w:t>
      </w:r>
      <w:r w:rsidRPr="009026A4">
        <w:t>Éditeur d</w:t>
      </w:r>
      <w:r>
        <w:t>’</w:t>
      </w:r>
      <w:r w:rsidRPr="009026A4">
        <w:t>intrants du modèle comporte deux boîtes de dialogue : l</w:t>
      </w:r>
      <w:r w:rsidR="00BB471F">
        <w:t xml:space="preserve">e gestionnaire </w:t>
      </w:r>
      <w:r w:rsidRPr="009026A4">
        <w:t>d</w:t>
      </w:r>
      <w:r>
        <w:t>’</w:t>
      </w:r>
      <w:r w:rsidRPr="009026A4">
        <w:t>intrants du modèle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15985933" w:rsidR="00E725E4" w:rsidRPr="009026A4" w:rsidRDefault="009401CA" w:rsidP="00E95183">
      <w:pPr>
        <w:pStyle w:val="Titre3"/>
      </w:pPr>
      <w:bookmarkStart w:id="130" w:name="_Interface_de_l’Éditeur"/>
      <w:bookmarkStart w:id="131" w:name="_Toc348100125"/>
      <w:bookmarkStart w:id="132" w:name="_Toc503271198"/>
      <w:bookmarkEnd w:id="130"/>
      <w:r w:rsidRPr="009026A4">
        <w:t>Interface de l</w:t>
      </w:r>
      <w:r w:rsidR="0098105F">
        <w:t>’</w:t>
      </w:r>
      <w:r w:rsidRPr="009026A4">
        <w:t>Éditeur d</w:t>
      </w:r>
      <w:r w:rsidR="0098105F">
        <w:t>’</w:t>
      </w:r>
      <w:r w:rsidRPr="009026A4">
        <w:t>intrants du modèle</w:t>
      </w:r>
      <w:bookmarkEnd w:id="131"/>
      <w:bookmarkEnd w:id="132"/>
    </w:p>
    <w:p w14:paraId="39C02672" w14:textId="77777777" w:rsidR="00E725E4" w:rsidRPr="009026A4" w:rsidRDefault="00E725E4" w:rsidP="00E725E4">
      <w:r w:rsidRPr="009026A4">
        <w:rPr>
          <w:noProof/>
          <w:lang w:val="en-CA" w:eastAsia="en-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74CD1A49" w:rsidR="00E725E4" w:rsidRPr="009026A4" w:rsidRDefault="00E725E4" w:rsidP="00E725E4">
      <w:pPr>
        <w:jc w:val="both"/>
      </w:pPr>
      <w:r w:rsidRPr="009026A4">
        <w:t>Vous pouvez utiliser l</w:t>
      </w:r>
      <w:r w:rsidR="00BB471F">
        <w:t xml:space="preserve">e gestionnaire </w:t>
      </w:r>
      <w:r w:rsidRPr="009026A4">
        <w:t>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383E9387" w:rsidR="00E725E4" w:rsidRPr="009026A4" w:rsidRDefault="00E725E4" w:rsidP="00E725E4">
      <w:pPr>
        <w:jc w:val="both"/>
      </w:pPr>
      <w:r w:rsidRPr="009026A4">
        <w:t>Voici les boutons et les champs d</w:t>
      </w:r>
      <w:r w:rsidR="00BB471F">
        <w:t xml:space="preserve">u gestionnaire </w:t>
      </w:r>
      <w:r w:rsidRPr="009026A4">
        <w:t>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val="en-CA" w:eastAsia="en-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val="en-CA" w:eastAsia="en-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val="en-CA" w:eastAsia="en-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val="en-CA" w:eastAsia="en-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val="en-CA" w:eastAsia="en-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E95183">
      <w:pPr>
        <w:pStyle w:val="Titre3"/>
      </w:pPr>
      <w:bookmarkStart w:id="133" w:name="_Toc348100126"/>
      <w:bookmarkStart w:id="134" w:name="_Toc503271199"/>
      <w:r w:rsidRPr="009026A4">
        <w:lastRenderedPageBreak/>
        <w:t>Interface propre au modèle (exemple)</w:t>
      </w:r>
      <w:bookmarkEnd w:id="133"/>
      <w:bookmarkEnd w:id="134"/>
    </w:p>
    <w:p w14:paraId="66AC0E99" w14:textId="7D314592" w:rsidR="009401CA" w:rsidRPr="009026A4" w:rsidRDefault="00AF69CA" w:rsidP="009401CA">
      <w:r w:rsidRPr="009026A4">
        <w:rPr>
          <w:noProof/>
          <w:lang w:val="en-CA" w:eastAsia="en-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6228F03F"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proofErr w:type="spellStart"/>
      <w:r w:rsidR="00AF69CA">
        <w:t>DegreeDay</w:t>
      </w:r>
      <w:proofErr w:type="spellEnd"/>
      <w:r w:rsidR="00AF69CA">
        <w:t xml:space="preserve"> (</w:t>
      </w:r>
      <w:proofErr w:type="spellStart"/>
      <w:r w:rsidR="00AF69CA">
        <w:t>Annual</w:t>
      </w:r>
      <w:proofErr w:type="spellEnd"/>
      <w:r w:rsidR="00AF69CA">
        <w:t>)</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val="en-CA" w:eastAsia="en-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w:t>
      </w:r>
      <w:r w:rsidR="00BB471F">
        <w:t>c</w:t>
      </w:r>
      <w:r w:rsidRPr="009026A4">
        <w:t>t]. Par exemple, [Proje</w:t>
      </w:r>
      <w:r w:rsidR="00BB471F">
        <w:t>c</w:t>
      </w:r>
      <w:r w:rsidRPr="009026A4">
        <w:t>t]\Data\Deposit.dat désigne le fichier Deposit.dat dans le sous-répertoire \Data\ du projet.</w:t>
      </w:r>
    </w:p>
    <w:p w14:paraId="4E8B4406" w14:textId="77777777" w:rsidR="00E725E4" w:rsidRPr="009026A4" w:rsidRDefault="00E725E4" w:rsidP="00E725E4">
      <w:pPr>
        <w:jc w:val="both"/>
      </w:pPr>
    </w:p>
    <w:p w14:paraId="5B03576F" w14:textId="216EE682"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val="en-CA" w:eastAsia="en-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dans l</w:t>
      </w:r>
      <w:r>
        <w:t>’</w:t>
      </w:r>
      <w:r w:rsidRPr="009026A4">
        <w:t>Éditeur d</w:t>
      </w:r>
      <w:r>
        <w:t>’</w:t>
      </w:r>
      <w:r w:rsidRPr="009026A4">
        <w:t>intrants du modèle, taper un nom de fichier d</w:t>
      </w:r>
      <w:r>
        <w:t>’</w:t>
      </w:r>
      <w:r w:rsidRPr="009026A4">
        <w:t>intrant du modèle, puis modifier les valeurs voulues des paramètres dans l</w:t>
      </w:r>
      <w:r>
        <w:t>’</w:t>
      </w:r>
      <w:r w:rsidRPr="009026A4">
        <w:t xml:space="preserve">interface du modèle. Cliquez sur </w:t>
      </w:r>
      <w:r w:rsidRPr="009026A4">
        <w:rPr>
          <w:noProof/>
          <w:lang w:val="en-CA" w:eastAsia="en-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l</w:t>
      </w:r>
      <w:r>
        <w:t>’</w:t>
      </w:r>
      <w:r w:rsidRPr="009026A4">
        <w:t>Éditeur d</w:t>
      </w:r>
      <w:r>
        <w:t>’</w:t>
      </w:r>
      <w:r w:rsidRPr="009026A4">
        <w:t>intrants du modèle pour enregistrer les nouvelles valeurs des paramètres dans le fichier d</w:t>
      </w:r>
      <w:r>
        <w:t>’</w:t>
      </w:r>
      <w:r w:rsidRPr="009026A4">
        <w:t>intrants du modèle spécifié.</w:t>
      </w:r>
    </w:p>
    <w:p w14:paraId="66C3496F" w14:textId="77777777" w:rsidR="009401CA" w:rsidRPr="005477CA" w:rsidRDefault="009401CA" w:rsidP="009401CA"/>
    <w:p w14:paraId="2AEE5CF6" w14:textId="77777777" w:rsidR="009401CA" w:rsidRPr="009026A4" w:rsidRDefault="009401CA" w:rsidP="00EF059B">
      <w:pPr>
        <w:pStyle w:val="Titre2"/>
      </w:pPr>
      <w:bookmarkStart w:id="135" w:name="_Toc348100137"/>
      <w:bookmarkStart w:id="136" w:name="_Toc503271200"/>
      <w:r w:rsidRPr="009026A4">
        <w:t>Boîte de dialogue Variation des paramètres</w:t>
      </w:r>
      <w:bookmarkEnd w:id="135"/>
      <w:bookmarkEnd w:id="136"/>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7B79886"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une même série de simulations. Cela peut s</w:t>
      </w:r>
      <w:r>
        <w:t>’</w:t>
      </w:r>
      <w:r w:rsidRPr="009026A4">
        <w:t>avérer utile, par exemple, dans les analyses de sensibilité. Lorsqu</w:t>
      </w:r>
      <w:r>
        <w:t>’</w:t>
      </w:r>
      <w:r w:rsidRPr="009026A4">
        <w:t>un paramètre varie, toute la série de simulations (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val="en-CA" w:eastAsia="en-CA"/>
        </w:rPr>
        <w:drawing>
          <wp:anchor distT="0" distB="0" distL="114300" distR="114300" simplePos="0" relativeHeight="251715072" behindDoc="1" locked="0" layoutInCell="1" allowOverlap="1" wp14:anchorId="50349E3D" wp14:editId="51629318">
            <wp:simplePos x="0" y="0"/>
            <wp:positionH relativeFrom="column">
              <wp:posOffset>3502998</wp:posOffset>
            </wp:positionH>
            <wp:positionV relativeFrom="paragraph">
              <wp:posOffset>13243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13E29BDD" w:rsidR="00440DF4" w:rsidRDefault="000D7C36" w:rsidP="000D7C36">
      <w:pPr>
        <w:jc w:val="both"/>
      </w:pPr>
      <w:r w:rsidRPr="009026A4">
        <w:t>La liste</w:t>
      </w:r>
      <w:r w:rsidRPr="009026A4">
        <w:rPr>
          <w:b/>
        </w:rPr>
        <w:t xml:space="preserve"> Paramètres qui varient</w:t>
      </w:r>
      <w:r w:rsidRPr="009026A4">
        <w:t xml:space="preserve"> à la droite vous permet de choisir les paramètres propres au modèle qui figurent dans la liste de gauche (</w:t>
      </w:r>
      <w:r w:rsidRPr="009026A4">
        <w:rPr>
          <w:b/>
        </w:rPr>
        <w:t>Paramètres qui ne varient pas</w:t>
      </w:r>
      <w:r w:rsidRPr="009026A4">
        <w:t xml:space="preserve">), dans la boîte de dialogue Variation des paramètres (à laquelle vous accédez en cliquant sur le bouton </w:t>
      </w:r>
      <w:r w:rsidRPr="009026A4">
        <w:rPr>
          <w:noProof/>
          <w:lang w:val="en-CA" w:eastAsia="en-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val="en-CA" w:eastAsia="en-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val="en-CA" w:eastAsia="en-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Titre1"/>
      </w:pPr>
      <w:bookmarkStart w:id="137" w:name="_Toc162664007"/>
      <w:bookmarkStart w:id="138" w:name="_Toc348100138"/>
      <w:bookmarkStart w:id="139" w:name="_Toc503271201"/>
      <w:r w:rsidRPr="009026A4">
        <w:t>Définition des analyses</w:t>
      </w:r>
      <w:bookmarkEnd w:id="137"/>
      <w:bookmarkEnd w:id="138"/>
      <w:bookmarkEnd w:id="139"/>
    </w:p>
    <w:p w14:paraId="1F4BBC84" w14:textId="77777777" w:rsidR="009401CA" w:rsidRPr="009026A4" w:rsidRDefault="009401CA" w:rsidP="009401CA">
      <w:pPr>
        <w:jc w:val="both"/>
      </w:pPr>
    </w:p>
    <w:p w14:paraId="378BE3D4" w14:textId="77777777" w:rsidR="009401CA" w:rsidRPr="009026A4" w:rsidRDefault="009401CA" w:rsidP="009401CA">
      <w:pPr>
        <w:jc w:val="both"/>
      </w:pPr>
      <w:r w:rsidRPr="009026A4">
        <w:t>Une fois un élément (par exemple, une simulation) 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77777777"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hyperlink w:anchor="_Defining_an_Analysis" w:history="1">
        <w:r w:rsidRPr="009026A4">
          <w:rPr>
            <w:rStyle w:val="Hyperlien"/>
          </w:rPr>
          <w:t>boîte de dialogue Éditeur d</w:t>
        </w:r>
        <w:r w:rsidR="0098105F">
          <w:rPr>
            <w:rStyle w:val="Hyperlien"/>
          </w:rPr>
          <w:t>’</w:t>
        </w:r>
        <w:r w:rsidRPr="009026A4">
          <w:rPr>
            <w:rStyle w:val="Hyperlien"/>
          </w:rPr>
          <w:t>analyse</w:t>
        </w:r>
      </w:hyperlink>
      <w:r w:rsidRPr="009026A4">
        <w:t xml:space="preserve">. Pour accéder à cette boîte de dialogue, sélectionnez [Projet] [Ajouter analyse...] dans la barre de menus, cliquez sur le bouton Ajouter analyse </w:t>
      </w:r>
      <w:r w:rsidR="008F78E1" w:rsidRPr="009026A4">
        <w:rPr>
          <w:noProof/>
          <w:lang w:val="en-CA" w:eastAsia="en-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78016ACF"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proofErr w:type="spellStart"/>
      <w:r w:rsidRPr="009026A4">
        <w:rPr>
          <w:i/>
        </w:rPr>
        <w:t>Quoi</w:t>
      </w:r>
      <w:r w:rsidR="00D859D9">
        <w:rPr>
          <w:i/>
        </w:rPr>
        <w:t>,Quelle</w:t>
      </w:r>
      <w:proofErr w:type="spellEnd"/>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0F3B1A35" w:rsidR="009401CA" w:rsidRPr="009026A4" w:rsidRDefault="009401CA" w:rsidP="009401CA">
      <w:pPr>
        <w:jc w:val="both"/>
      </w:pPr>
      <w:r w:rsidRPr="009026A4">
        <w:t>Les trois 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EF059B">
      <w:pPr>
        <w:pStyle w:val="Titre2"/>
      </w:pPr>
      <w:bookmarkStart w:id="140" w:name="_Toc348100139"/>
      <w:bookmarkStart w:id="141" w:name="_Toc503271202"/>
      <w:r w:rsidRPr="009026A4">
        <w:lastRenderedPageBreak/>
        <w:t>Onglet Général</w:t>
      </w:r>
      <w:bookmarkEnd w:id="140"/>
      <w:bookmarkEnd w:id="141"/>
      <w:r w:rsidRPr="009026A4">
        <w:tab/>
      </w:r>
    </w:p>
    <w:p w14:paraId="6F153D91" w14:textId="2272508C" w:rsidR="009401CA" w:rsidRPr="009026A4" w:rsidRDefault="006E6B35" w:rsidP="009401CA">
      <w:r w:rsidRPr="009026A4">
        <w:rPr>
          <w:noProof/>
          <w:lang w:val="en-CA" w:eastAsia="en-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EF059B">
      <w:pPr>
        <w:pStyle w:val="Titre2"/>
      </w:pPr>
      <w:r w:rsidRPr="009026A4">
        <w:br w:type="page"/>
      </w:r>
      <w:bookmarkStart w:id="142" w:name="_Toc348100140"/>
      <w:bookmarkStart w:id="143" w:name="_Toc503271203"/>
      <w:r w:rsidRPr="009026A4">
        <w:lastRenderedPageBreak/>
        <w:t>Onglet Où</w:t>
      </w:r>
      <w:bookmarkEnd w:id="142"/>
      <w:bookmarkEnd w:id="143"/>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val="en-CA" w:eastAsia="en-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val="en-CA" w:eastAsia="en-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val="en-CA" w:eastAsia="en-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144" w:name="_Defining_an_Analysis"/>
      <w:bookmarkEnd w:id="144"/>
    </w:p>
    <w:p w14:paraId="539963FA" w14:textId="77777777" w:rsidR="009401CA" w:rsidRPr="009026A4" w:rsidRDefault="009401CA" w:rsidP="00EF059B">
      <w:pPr>
        <w:pStyle w:val="Titre2"/>
      </w:pPr>
      <w:bookmarkStart w:id="145" w:name="_Toc348100141"/>
      <w:bookmarkStart w:id="146" w:name="_Toc503271204"/>
      <w:r w:rsidRPr="009026A4">
        <w:t>Onglet Quand</w:t>
      </w:r>
      <w:bookmarkEnd w:id="145"/>
      <w:bookmarkEnd w:id="146"/>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val="en-CA" w:eastAsia="en-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val="en-CA" w:eastAsia="en-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Le format de date (début et fin) varie en fonction du mode et du type temporels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77777777" w:rsidR="009401CA" w:rsidRPr="009026A4" w:rsidRDefault="009401CA" w:rsidP="009401CA">
      <w:pPr>
        <w:jc w:val="both"/>
      </w:pPr>
      <w:r w:rsidRPr="009026A4">
        <w:t xml:space="preserve">Vous pouvez utiliser les cases à cocher </w:t>
      </w:r>
      <w:r w:rsidR="008F78E1" w:rsidRPr="009026A4">
        <w:rPr>
          <w:noProof/>
          <w:lang w:val="en-CA" w:eastAsia="en-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 ou quotidien). Dans le cas d</w:t>
      </w:r>
      <w:r w:rsidR="0098105F">
        <w:t>’</w:t>
      </w:r>
      <w:r w:rsidRPr="009026A4">
        <w:t>une simulation de type quotidienne, la date courante est décalée du nombre de jours entré dans la zone de texte; dans le cas d</w:t>
      </w:r>
      <w:r w:rsidR="0098105F">
        <w:t>’</w:t>
      </w:r>
      <w:r w:rsidRPr="009026A4">
        <w:t xml:space="preserve">une simulation 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val="en-CA" w:eastAsia="en-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val="en-CA" w:eastAsia="en-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EF059B">
      <w:pPr>
        <w:pStyle w:val="Titre2"/>
      </w:pPr>
      <w:bookmarkStart w:id="147" w:name="_Toc348100142"/>
      <w:bookmarkStart w:id="148" w:name="_Toc503271205"/>
      <w:r w:rsidRPr="009026A4">
        <w:t>Onglet Quoi</w:t>
      </w:r>
      <w:bookmarkEnd w:id="147"/>
      <w:bookmarkEnd w:id="148"/>
    </w:p>
    <w:p w14:paraId="1360D315" w14:textId="77777777" w:rsidR="009401CA" w:rsidRPr="009026A4" w:rsidRDefault="008F78E1" w:rsidP="009401CA">
      <w:pPr>
        <w:jc w:val="both"/>
      </w:pPr>
      <w:r w:rsidRPr="009026A4">
        <w:rPr>
          <w:noProof/>
          <w:lang w:val="en-CA" w:eastAsia="en-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52">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2E390250"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xml:space="preserve">; il peut servir à faciliter la lecture des données </w:t>
      </w:r>
      <w:r w:rsidR="00FD6590">
        <w:t>.</w:t>
      </w:r>
    </w:p>
    <w:p w14:paraId="6ABB5322" w14:textId="77777777" w:rsidR="009401CA" w:rsidRPr="009026A4" w:rsidRDefault="009401CA" w:rsidP="009401CA">
      <w:pPr>
        <w:jc w:val="both"/>
      </w:pPr>
    </w:p>
    <w:p w14:paraId="2F712854" w14:textId="166D08D1" w:rsidR="009401CA" w:rsidRDefault="009401CA" w:rsidP="009401CA">
      <w:pPr>
        <w:jc w:val="both"/>
      </w:pPr>
      <w:r w:rsidRPr="009026A4">
        <w:t>Pour sélectionner un sous-ensemble de variables, cochez la case</w:t>
      </w:r>
      <w:r w:rsidR="000772EB" w:rsidRPr="009026A4">
        <w:t xml:space="preserve"> </w:t>
      </w:r>
      <w:r w:rsidR="008F78E1" w:rsidRPr="009026A4">
        <w:rPr>
          <w:noProof/>
          <w:lang w:val="en-CA" w:eastAsia="en-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008F78E1" w:rsidRPr="009026A4">
        <w:rPr>
          <w:noProof/>
          <w:lang w:val="en-CA" w:eastAsia="en-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EF059B">
      <w:pPr>
        <w:pStyle w:val="Titre2"/>
      </w:pPr>
      <w:bookmarkStart w:id="149" w:name="_Toc503271206"/>
      <w:r>
        <w:t>Ongle Quelle</w:t>
      </w:r>
      <w:bookmarkEnd w:id="149"/>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val="en-CA" w:eastAsia="en-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53">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val="en-CA" w:eastAsia="en-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val="en-CA" w:eastAsia="en-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41C28BAA" w14:textId="77777777" w:rsidR="00FD6590" w:rsidRPr="009026A4" w:rsidRDefault="00FD6590" w:rsidP="009401CA">
      <w:pPr>
        <w:jc w:val="both"/>
      </w:pPr>
    </w:p>
    <w:p w14:paraId="3FF86044" w14:textId="3361BF13" w:rsidR="00FD6590" w:rsidRPr="00FD6590" w:rsidRDefault="009401CA" w:rsidP="00EF059B">
      <w:pPr>
        <w:pStyle w:val="Titre2"/>
      </w:pPr>
      <w:bookmarkStart w:id="150" w:name="_Toc348100143"/>
      <w:bookmarkStart w:id="151" w:name="_Toc503271207"/>
      <w:r w:rsidRPr="009026A4">
        <w:t xml:space="preserve">Onglet </w:t>
      </w:r>
      <w:r w:rsidRPr="00A02D77">
        <w:t>Comment</w:t>
      </w:r>
      <w:bookmarkEnd w:id="150"/>
      <w:bookmarkEnd w:id="151"/>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val="en-CA" w:eastAsia="en-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54">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77777777" w:rsidR="009401CA" w:rsidRPr="009026A4" w:rsidRDefault="009401CA" w:rsidP="009401CA">
      <w:pPr>
        <w:jc w:val="both"/>
      </w:pPr>
      <w:r w:rsidRPr="009026A4">
        <w:t>Par exemple, après une simulation,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val="en-CA" w:eastAsia="en-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77777777"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 de simulation,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val="en-CA" w:eastAsia="en-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r w:rsidRPr="009026A4">
        <w:t>toutes les statistiques (par défaut);</w:t>
      </w:r>
    </w:p>
    <w:p w14:paraId="0ABB3754" w14:textId="77777777" w:rsidR="009401CA" w:rsidRPr="009026A4" w:rsidRDefault="009401CA" w:rsidP="000C369D">
      <w:pPr>
        <w:numPr>
          <w:ilvl w:val="0"/>
          <w:numId w:val="13"/>
        </w:numPr>
        <w:jc w:val="both"/>
      </w:pPr>
      <w:r w:rsidRPr="009026A4">
        <w:t>valeur la plus basse;</w:t>
      </w:r>
    </w:p>
    <w:p w14:paraId="4B465A92" w14:textId="77777777" w:rsidR="009401CA" w:rsidRPr="009026A4" w:rsidRDefault="009401CA" w:rsidP="000C369D">
      <w:pPr>
        <w:numPr>
          <w:ilvl w:val="0"/>
          <w:numId w:val="13"/>
        </w:numPr>
        <w:jc w:val="both"/>
      </w:pPr>
      <w:r w:rsidRPr="009026A4">
        <w:lastRenderedPageBreak/>
        <w:t>moyenne;</w:t>
      </w:r>
    </w:p>
    <w:p w14:paraId="650D70B3" w14:textId="77777777" w:rsidR="009401CA" w:rsidRPr="009026A4" w:rsidRDefault="009401CA" w:rsidP="000C369D">
      <w:pPr>
        <w:numPr>
          <w:ilvl w:val="0"/>
          <w:numId w:val="13"/>
        </w:numPr>
        <w:jc w:val="both"/>
      </w:pPr>
      <w:r w:rsidRPr="009026A4">
        <w:t>somme;</w:t>
      </w:r>
    </w:p>
    <w:p w14:paraId="4FA95ED0" w14:textId="77777777" w:rsidR="009401CA" w:rsidRPr="009026A4" w:rsidRDefault="009401CA" w:rsidP="000C369D">
      <w:pPr>
        <w:numPr>
          <w:ilvl w:val="0"/>
          <w:numId w:val="13"/>
        </w:numPr>
        <w:jc w:val="both"/>
      </w:pPr>
      <w:r w:rsidRPr="009026A4">
        <w:t>somme des carrés;</w:t>
      </w:r>
    </w:p>
    <w:p w14:paraId="2FA73EF6" w14:textId="77777777" w:rsidR="009401CA" w:rsidRPr="009026A4" w:rsidRDefault="009401CA" w:rsidP="000C369D">
      <w:pPr>
        <w:numPr>
          <w:ilvl w:val="0"/>
          <w:numId w:val="13"/>
        </w:numPr>
        <w:jc w:val="both"/>
      </w:pPr>
      <w:r w:rsidRPr="009026A4">
        <w:t>écart-type;</w:t>
      </w:r>
    </w:p>
    <w:p w14:paraId="3E271E56" w14:textId="77777777" w:rsidR="009401CA" w:rsidRPr="009026A4" w:rsidRDefault="009401CA" w:rsidP="000C369D">
      <w:pPr>
        <w:numPr>
          <w:ilvl w:val="0"/>
          <w:numId w:val="13"/>
        </w:numPr>
        <w:jc w:val="both"/>
      </w:pPr>
      <w:r w:rsidRPr="009026A4">
        <w:t>erreur-type;</w:t>
      </w:r>
    </w:p>
    <w:p w14:paraId="7DC3A134" w14:textId="77777777" w:rsidR="009401CA" w:rsidRPr="009026A4" w:rsidRDefault="009401CA" w:rsidP="000C369D">
      <w:pPr>
        <w:numPr>
          <w:ilvl w:val="0"/>
          <w:numId w:val="13"/>
        </w:numPr>
        <w:jc w:val="both"/>
      </w:pPr>
      <w:r w:rsidRPr="009026A4">
        <w:t>coefficient de variation;</w:t>
      </w:r>
    </w:p>
    <w:p w14:paraId="550C5188" w14:textId="77777777" w:rsidR="009401CA" w:rsidRPr="009026A4" w:rsidRDefault="009401CA" w:rsidP="000C369D">
      <w:pPr>
        <w:numPr>
          <w:ilvl w:val="0"/>
          <w:numId w:val="13"/>
        </w:numPr>
        <w:jc w:val="both"/>
      </w:pPr>
      <w:r w:rsidRPr="009026A4">
        <w:t>écart;</w:t>
      </w:r>
    </w:p>
    <w:p w14:paraId="54A0C22B" w14:textId="77777777" w:rsidR="009401CA" w:rsidRPr="009026A4" w:rsidRDefault="009401CA" w:rsidP="000C369D">
      <w:pPr>
        <w:numPr>
          <w:ilvl w:val="0"/>
          <w:numId w:val="13"/>
        </w:numPr>
        <w:jc w:val="both"/>
      </w:pPr>
      <w:r w:rsidRPr="009026A4">
        <w:t>valeur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val="en-CA" w:eastAsia="en-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r w:rsidRPr="009026A4">
        <w:t>moment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r w:rsidRPr="009026A4">
        <w:t>moment où les variables sont à leur minimum;</w:t>
      </w:r>
    </w:p>
    <w:p w14:paraId="6EFD5BD6" w14:textId="77777777" w:rsidR="009401CA" w:rsidRPr="009026A4" w:rsidRDefault="009401CA" w:rsidP="000C369D">
      <w:pPr>
        <w:numPr>
          <w:ilvl w:val="0"/>
          <w:numId w:val="5"/>
        </w:numPr>
        <w:tabs>
          <w:tab w:val="left" w:pos="720"/>
        </w:tabs>
        <w:snapToGrid w:val="0"/>
        <w:jc w:val="both"/>
      </w:pPr>
      <w:r w:rsidRPr="009026A4">
        <w:t>première fois où les variables &gt;= …;</w:t>
      </w:r>
    </w:p>
    <w:p w14:paraId="08B922F9" w14:textId="77777777" w:rsidR="009401CA" w:rsidRPr="009026A4" w:rsidRDefault="009401CA" w:rsidP="000C369D">
      <w:pPr>
        <w:numPr>
          <w:ilvl w:val="0"/>
          <w:numId w:val="5"/>
        </w:numPr>
        <w:tabs>
          <w:tab w:val="left" w:pos="720"/>
        </w:tabs>
        <w:snapToGrid w:val="0"/>
        <w:jc w:val="both"/>
      </w:pPr>
      <w:r w:rsidRPr="009026A4">
        <w:t>première fois où les variables &lt;= …;</w:t>
      </w:r>
    </w:p>
    <w:p w14:paraId="417F523F" w14:textId="77777777" w:rsidR="009401CA" w:rsidRPr="009026A4" w:rsidRDefault="009401CA" w:rsidP="000C369D">
      <w:pPr>
        <w:numPr>
          <w:ilvl w:val="0"/>
          <w:numId w:val="5"/>
        </w:numPr>
        <w:tabs>
          <w:tab w:val="left" w:pos="720"/>
        </w:tabs>
        <w:snapToGrid w:val="0"/>
        <w:jc w:val="both"/>
      </w:pPr>
      <w:r w:rsidRPr="009026A4">
        <w:t>dernière fois où les variables &gt;= …;</w:t>
      </w:r>
    </w:p>
    <w:p w14:paraId="4C82FFAC" w14:textId="77777777" w:rsidR="009401CA" w:rsidRPr="009026A4" w:rsidRDefault="009401CA" w:rsidP="000C369D">
      <w:pPr>
        <w:numPr>
          <w:ilvl w:val="0"/>
          <w:numId w:val="5"/>
        </w:numPr>
        <w:tabs>
          <w:tab w:val="left" w:pos="720"/>
        </w:tabs>
        <w:snapToGrid w:val="0"/>
        <w:jc w:val="both"/>
      </w:pPr>
      <w:r w:rsidRPr="009026A4">
        <w:t>dernière fois où les variables &lt;= …;</w:t>
      </w:r>
    </w:p>
    <w:p w14:paraId="58973995" w14:textId="77777777" w:rsidR="009401CA" w:rsidRPr="009026A4" w:rsidRDefault="009401CA" w:rsidP="000C369D">
      <w:pPr>
        <w:numPr>
          <w:ilvl w:val="0"/>
          <w:numId w:val="5"/>
        </w:numPr>
        <w:tabs>
          <w:tab w:val="left" w:pos="720"/>
        </w:tabs>
        <w:snapToGrid w:val="0"/>
        <w:jc w:val="both"/>
      </w:pPr>
      <w:r w:rsidRPr="009026A4">
        <w:t>première fois où le pourcentage cumulatif des variables &gt; = ... (dans ce cas, la somme de la variable de sortie est calculée au fil du temps, et est divisée par la somme totale);</w:t>
      </w:r>
    </w:p>
    <w:p w14:paraId="3C88E9A3" w14:textId="77777777" w:rsidR="009401CA" w:rsidRPr="009026A4" w:rsidRDefault="009401CA" w:rsidP="000C369D">
      <w:pPr>
        <w:numPr>
          <w:ilvl w:val="0"/>
          <w:numId w:val="5"/>
        </w:numPr>
        <w:tabs>
          <w:tab w:val="left" w:pos="720"/>
        </w:tabs>
        <w:snapToGrid w:val="0"/>
        <w:jc w:val="both"/>
      </w:pPr>
      <w:r w:rsidRPr="009026A4">
        <w:t>dernière fois où les variables &lt;= …;</w:t>
      </w:r>
    </w:p>
    <w:p w14:paraId="6B77EA41" w14:textId="77777777" w:rsidR="009401CA" w:rsidRPr="009026A4" w:rsidRDefault="009401CA" w:rsidP="000C369D">
      <w:pPr>
        <w:numPr>
          <w:ilvl w:val="0"/>
          <w:numId w:val="5"/>
        </w:numPr>
        <w:tabs>
          <w:tab w:val="left" w:pos="720"/>
        </w:tabs>
        <w:snapToGrid w:val="0"/>
        <w:jc w:val="both"/>
      </w:pPr>
      <w:r w:rsidRPr="009026A4">
        <w:t>moment où les variables se sont stabilisées (tolérance…).</w:t>
      </w:r>
    </w:p>
    <w:p w14:paraId="7262A9DC" w14:textId="77777777" w:rsidR="009401CA" w:rsidRPr="009026A4" w:rsidRDefault="009401CA" w:rsidP="009401CA">
      <w:pPr>
        <w:jc w:val="both"/>
      </w:pPr>
    </w:p>
    <w:p w14:paraId="4E1B4CA4" w14:textId="77777777"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val="en-CA" w:eastAsia="en-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7777777"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smartTag w:uri="urn:schemas-microsoft-com:office:smarttags" w:element="PersonName">
        <w:smartTagPr>
          <w:attr w:name="ProductID" w:val="la case Dans"/>
        </w:smartTagPr>
        <w:r w:rsidRPr="009026A4">
          <w:t xml:space="preserve">la case </w:t>
        </w:r>
        <w:r w:rsidRPr="009026A4">
          <w:rPr>
            <w:rFonts w:ascii="Courier New" w:hAnsi="Courier New"/>
            <w:sz w:val="22"/>
          </w:rPr>
          <w:t>Dans</w:t>
        </w:r>
      </w:smartTag>
      <w:r w:rsidRPr="009026A4">
        <w:rPr>
          <w:rFonts w:ascii="Courier New" w:hAnsi="Courier New"/>
          <w:sz w:val="22"/>
        </w:rPr>
        <w:t xml:space="preserve"> la référence temporelle, laisser tomber l</w:t>
      </w:r>
      <w:r w:rsidR="0098105F">
        <w:rPr>
          <w:rFonts w:ascii="Courier New" w:hAnsi="Courier New"/>
          <w:sz w:val="22"/>
        </w:rPr>
        <w:t>’</w:t>
      </w:r>
      <w:r w:rsidRPr="009026A4">
        <w:rPr>
          <w:rFonts w:ascii="Courier New" w:hAnsi="Courier New"/>
          <w:sz w:val="22"/>
        </w:rPr>
        <w:t>année</w:t>
      </w:r>
      <w:r w:rsidRPr="009026A4">
        <w:t xml:space="preserve"> doit être cochée </w:t>
      </w:r>
      <w:r w:rsidR="008F78E1" w:rsidRPr="009026A4">
        <w:rPr>
          <w:noProof/>
          <w:lang w:val="en-CA" w:eastAsia="en-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val="en-CA" w:eastAsia="en-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val="en-CA" w:eastAsia="en-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447F34D0" w:rsidR="009401CA" w:rsidRPr="009026A4" w:rsidRDefault="009401CA" w:rsidP="00AB65C2">
      <w:pPr>
        <w:pStyle w:val="Titre1"/>
      </w:pPr>
      <w:r w:rsidRPr="009026A4">
        <w:br w:type="page"/>
      </w:r>
      <w:bookmarkStart w:id="152" w:name="_Map_Editor_dialog"/>
      <w:bookmarkStart w:id="153" w:name="_Toc348100144"/>
      <w:bookmarkStart w:id="154" w:name="_Toc503271208"/>
      <w:bookmarkEnd w:id="152"/>
      <w:r w:rsidRPr="009026A4">
        <w:lastRenderedPageBreak/>
        <w:t>Génération de cartes (interpolation spatiale)</w:t>
      </w:r>
      <w:bookmarkEnd w:id="153"/>
      <w:bookmarkEnd w:id="154"/>
    </w:p>
    <w:p w14:paraId="5D234FE1" w14:textId="77777777" w:rsidR="009401CA" w:rsidRPr="009026A4" w:rsidRDefault="009401CA" w:rsidP="009401CA"/>
    <w:p w14:paraId="2EBC4C99" w14:textId="20D2EC20"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27321E67" w:rsidR="00944BB8" w:rsidRDefault="00944BB8" w:rsidP="000C369D">
      <w:pPr>
        <w:numPr>
          <w:ilvl w:val="0"/>
          <w:numId w:val="11"/>
        </w:numPr>
        <w:jc w:val="both"/>
      </w:pPr>
      <w:r>
        <w:t>Ajouter un générateur météorologique</w:t>
      </w:r>
    </w:p>
    <w:p w14:paraId="0F6E3D32" w14:textId="465018F0" w:rsidR="00BB471F" w:rsidRPr="009026A4" w:rsidRDefault="00BB471F" w:rsidP="00BB471F">
      <w:pPr>
        <w:numPr>
          <w:ilvl w:val="0"/>
          <w:numId w:val="11"/>
        </w:numPr>
        <w:jc w:val="both"/>
      </w:pPr>
      <w:r w:rsidRPr="009026A4">
        <w:t>Générer une liste de localisations à partir d</w:t>
      </w:r>
      <w:r>
        <w:t>’</w:t>
      </w:r>
      <w:r w:rsidRPr="009026A4">
        <w:t>un DEM de la zone à cartographier</w:t>
      </w:r>
    </w:p>
    <w:p w14:paraId="2C21EB61" w14:textId="647AD031" w:rsidR="009401CA" w:rsidRPr="009026A4" w:rsidRDefault="00944BB8" w:rsidP="000C369D">
      <w:pPr>
        <w:numPr>
          <w:ilvl w:val="0"/>
          <w:numId w:val="11"/>
        </w:numPr>
        <w:jc w:val="both"/>
      </w:pPr>
      <w:r>
        <w:t xml:space="preserve">Ajouter un exécution d’un </w:t>
      </w:r>
      <w:r w:rsidR="00D45C41">
        <w:t>modèle</w:t>
      </w:r>
      <w:r>
        <w:t xml:space="preserve"> </w:t>
      </w:r>
    </w:p>
    <w:p w14:paraId="0959DC03" w14:textId="77777777" w:rsidR="009401CA" w:rsidRPr="009026A4" w:rsidRDefault="009401CA" w:rsidP="000C369D">
      <w:pPr>
        <w:numPr>
          <w:ilvl w:val="0"/>
          <w:numId w:val="11"/>
        </w:numPr>
        <w:jc w:val="both"/>
      </w:pPr>
      <w:r w:rsidRPr="009026A4">
        <w:t>Ajouter une analyse des variables d</w:t>
      </w:r>
      <w:r w:rsidR="0098105F">
        <w:t>’</w:t>
      </w:r>
      <w:r w:rsidRPr="009026A4">
        <w:t>intérêt</w:t>
      </w:r>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1836BEF5"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w:t>
      </w:r>
      <w:smartTag w:uri="urn:schemas-microsoft-com:office:smarttags" w:element="PersonName">
        <w:smartTagPr>
          <w:attr w:name="ProductID" w:val="la simulation. Plus"/>
        </w:smartTagPr>
        <w:r w:rsidRPr="009026A4">
          <w:t>la simulation. Plus</w:t>
        </w:r>
      </w:smartTag>
      <w:r w:rsidRPr="009026A4">
        <w:t xml:space="preserve">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hyperlink w:history="1">
        <w:r w:rsidRPr="009026A4">
          <w:rPr>
            <w:rStyle w:val="Hyperlien"/>
          </w:rPr>
          <w:t>Éditeur de listes de localisations</w:t>
        </w:r>
      </w:hyperlink>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2BC3EB40" w:rsidR="009401CA" w:rsidRPr="009026A4" w:rsidRDefault="009401CA" w:rsidP="009401CA">
      <w:pPr>
        <w:jc w:val="both"/>
        <w:rPr>
          <w:b/>
        </w:rPr>
      </w:pPr>
    </w:p>
    <w:p w14:paraId="1AFE27D0" w14:textId="751847B7"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utilisateur peut convertir les extrants de simulation 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5A1797D9" w:rsidR="009401CA" w:rsidRPr="009026A4" w:rsidRDefault="009401CA" w:rsidP="009401CA">
      <w:pPr>
        <w:jc w:val="both"/>
        <w:rPr>
          <w:b/>
        </w:rPr>
      </w:pPr>
    </w:p>
    <w:p w14:paraId="6D0235B0" w14:textId="293E1B4B" w:rsidR="009401CA" w:rsidRPr="009026A4" w:rsidRDefault="009401CA" w:rsidP="009401CA">
      <w:pPr>
        <w:jc w:val="both"/>
        <w:rPr>
          <w:b/>
        </w:rPr>
      </w:pPr>
    </w:p>
    <w:p w14:paraId="08D289B1" w14:textId="127A83A9" w:rsidR="009401CA" w:rsidRPr="009026A4" w:rsidRDefault="009401CA" w:rsidP="00EF059B">
      <w:pPr>
        <w:pStyle w:val="Titre2"/>
      </w:pPr>
      <w:bookmarkStart w:id="155" w:name="_Toc348100145"/>
      <w:bookmarkStart w:id="156" w:name="_Toc503271209"/>
      <w:r w:rsidRPr="009026A4">
        <w:t>Boîte de dialogue Cartographie</w:t>
      </w:r>
      <w:bookmarkEnd w:id="155"/>
      <w:bookmarkEnd w:id="156"/>
    </w:p>
    <w:p w14:paraId="0FF8FC62" w14:textId="0F362AF8" w:rsidR="009401CA" w:rsidRPr="009026A4" w:rsidRDefault="009401CA" w:rsidP="009401CA">
      <w:pPr>
        <w:tabs>
          <w:tab w:val="left" w:pos="8088"/>
        </w:tabs>
        <w:jc w:val="both"/>
      </w:pPr>
      <w:r w:rsidRPr="009026A4">
        <w:tab/>
      </w:r>
    </w:p>
    <w:p w14:paraId="5DF6EE1A" w14:textId="22F78DEC" w:rsidR="009401CA" w:rsidRPr="009026A4" w:rsidRDefault="009C0A5C" w:rsidP="009401CA">
      <w:pPr>
        <w:jc w:val="both"/>
      </w:pPr>
      <w:r>
        <w:rPr>
          <w:noProof/>
          <w:snapToGrid/>
        </w:rPr>
        <w:drawing>
          <wp:anchor distT="0" distB="0" distL="114300" distR="114300" simplePos="0" relativeHeight="251723264" behindDoc="0" locked="0" layoutInCell="1" allowOverlap="1" wp14:anchorId="5F55F831" wp14:editId="6B6B15F9">
            <wp:simplePos x="0" y="0"/>
            <wp:positionH relativeFrom="column">
              <wp:posOffset>2837663</wp:posOffset>
            </wp:positionH>
            <wp:positionV relativeFrom="paragraph">
              <wp:posOffset>46076</wp:posOffset>
            </wp:positionV>
            <wp:extent cx="3566235" cy="2542871"/>
            <wp:effectExtent l="0" t="0" r="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3566235" cy="2542871"/>
                    </a:xfrm>
                    <a:prstGeom prst="rect">
                      <a:avLst/>
                    </a:prstGeom>
                  </pic:spPr>
                </pic:pic>
              </a:graphicData>
            </a:graphic>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val="en-CA" w:eastAsia="en-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élément dans la fenêtre Projet et sélectionner l</w:t>
      </w:r>
      <w:r w:rsidR="0098105F">
        <w:t>’</w:t>
      </w:r>
      <w:r w:rsidR="009401CA" w:rsidRPr="009026A4">
        <w:t>option [Ajouter cartographie…] dans le menu éclair.</w:t>
      </w:r>
    </w:p>
    <w:p w14:paraId="6519459E" w14:textId="31624B82" w:rsidR="009401CA" w:rsidRPr="009026A4" w:rsidRDefault="009401CA" w:rsidP="009401CA">
      <w:pPr>
        <w:jc w:val="both"/>
      </w:pPr>
    </w:p>
    <w:p w14:paraId="1590A700" w14:textId="1A99C0B9"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w:t>
      </w:r>
      <w:r w:rsidRPr="009026A4">
        <w:lastRenderedPageBreak/>
        <w:t>simulation, une analyse ou une analyse de fonction) et il produit 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Hyperlien"/>
            <w:color w:val="000000"/>
            <w:u w:val="none"/>
          </w:rPr>
          <w:t>lié adéquatement à BioSIM</w:t>
        </w:r>
      </w:hyperlink>
      <w:r w:rsidRPr="009026A4">
        <w:rPr>
          <w:rStyle w:val="Hyperlien"/>
          <w:color w:val="000000"/>
          <w:u w:val="none"/>
        </w:rPr>
        <w:t xml:space="preserve"> (à l</w:t>
      </w:r>
      <w:r w:rsidR="0098105F">
        <w:rPr>
          <w:rStyle w:val="Hyperlien"/>
          <w:color w:val="000000"/>
          <w:u w:val="none"/>
        </w:rPr>
        <w:t>’</w:t>
      </w:r>
      <w:r w:rsidRPr="009026A4">
        <w:rPr>
          <w:rStyle w:val="Hyperlien"/>
          <w:color w:val="000000"/>
          <w:u w:val="none"/>
        </w:rPr>
        <w:t xml:space="preserve">aide du bouton Parcourir </w:t>
      </w:r>
      <w:r w:rsidR="008F78E1" w:rsidRPr="009026A4">
        <w:rPr>
          <w:noProof/>
          <w:lang w:val="en-CA" w:eastAsia="en-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Hyperlien"/>
          <w:b/>
          <w:color w:val="000000"/>
          <w:u w:val="none"/>
        </w:rPr>
        <w:t>Carte d</w:t>
      </w:r>
      <w:r w:rsidR="0098105F">
        <w:rPr>
          <w:rStyle w:val="Hyperlien"/>
          <w:b/>
          <w:color w:val="000000"/>
          <w:u w:val="none"/>
        </w:rPr>
        <w:t>’</w:t>
      </w:r>
      <w:r w:rsidRPr="009026A4">
        <w:rPr>
          <w:rStyle w:val="Hyperlien"/>
          <w:b/>
          <w:color w:val="000000"/>
          <w:u w:val="none"/>
        </w:rPr>
        <w:t>entrée</w:t>
      </w:r>
      <w:r w:rsidRPr="009026A4">
        <w:rPr>
          <w:rStyle w:val="Hyperlien"/>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77777777"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 et ces éléments peuvent être ajoutés directement à des simulations ou à n</w:t>
      </w:r>
      <w:r w:rsidR="0098105F">
        <w:t>’</w:t>
      </w:r>
      <w:r w:rsidRPr="009026A4">
        <w:t>importe quel élément enfant d</w:t>
      </w:r>
      <w:r w:rsidR="0098105F">
        <w:t>’</w:t>
      </w:r>
      <w:r w:rsidRPr="009026A4">
        <w:t>une simulation.</w:t>
      </w:r>
    </w:p>
    <w:p w14:paraId="312D2E0C" w14:textId="77777777" w:rsidR="009401CA" w:rsidRPr="009026A4" w:rsidRDefault="009401CA" w:rsidP="009401CA">
      <w:pPr>
        <w:jc w:val="both"/>
      </w:pPr>
    </w:p>
    <w:p w14:paraId="2D4C54A2" w14:textId="77777777" w:rsidR="009401CA" w:rsidRPr="009026A4" w:rsidRDefault="009401CA" w:rsidP="009401CA">
      <w:pPr>
        <w:jc w:val="both"/>
      </w:pPr>
      <w:r w:rsidRPr="009026A4">
        <w:t xml:space="preserve">Le champ </w:t>
      </w:r>
      <w:r w:rsidRPr="009026A4">
        <w:rPr>
          <w:b/>
        </w:rPr>
        <w:t>Nb. de cartes créées</w:t>
      </w:r>
      <w:r w:rsidRPr="009026A4">
        <w:t xml:space="preserve"> (estompé)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interpolation pour cartographier des caractéristiques modèle-sortie (événements) au niveau du paysage : Régression spatiale, Krigeage, Pondération par l</w:t>
      </w:r>
      <w:r w:rsidR="0098105F">
        <w:t>’</w:t>
      </w:r>
      <w:r w:rsidRPr="009026A4">
        <w:t xml:space="preserve">inverse des distances et </w:t>
      </w:r>
      <w:proofErr w:type="spellStart"/>
      <w:r w:rsidRPr="009026A4">
        <w:t>Spline</w:t>
      </w:r>
      <w:proofErr w:type="spellEnd"/>
      <w:r w:rsidRPr="009026A4">
        <w:t xml:space="preserv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val="en-CA" w:eastAsia="en-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7777777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val="en-CA" w:eastAsia="en-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a section 3.2 </w:t>
      </w:r>
      <w:r w:rsidRPr="009026A4">
        <w:rPr>
          <w:u w:val="single"/>
        </w:rPr>
        <w:t>Boîte de dialogue Éditeur de données liées, onglet Cartes d</w:t>
      </w:r>
      <w:r w:rsidR="0098105F">
        <w:rPr>
          <w:u w:val="single"/>
        </w:rPr>
        <w:t>’</w:t>
      </w:r>
      <w:r w:rsidRPr="009026A4">
        <w:rPr>
          <w:u w:val="single"/>
        </w:rPr>
        <w:t>intrants</w:t>
      </w:r>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5515239D" w:rsidR="009401CA" w:rsidRPr="009026A4" w:rsidRDefault="009401CA" w:rsidP="000C369D">
      <w:pPr>
        <w:numPr>
          <w:ilvl w:val="0"/>
          <w:numId w:val="15"/>
        </w:numPr>
        <w:jc w:val="both"/>
      </w:pPr>
      <w:r w:rsidRPr="009026A4">
        <w:t>%c : insère le nom de l</w:t>
      </w:r>
      <w:r w:rsidR="0098105F">
        <w:t>’</w:t>
      </w:r>
      <w:r w:rsidRPr="009026A4">
        <w:t>élément</w:t>
      </w:r>
      <w:r w:rsidR="009B2063">
        <w:t>.</w:t>
      </w:r>
    </w:p>
    <w:p w14:paraId="694149A2" w14:textId="63C6F607" w:rsidR="009401CA" w:rsidRPr="009026A4" w:rsidRDefault="009401CA" w:rsidP="000C369D">
      <w:pPr>
        <w:numPr>
          <w:ilvl w:val="0"/>
          <w:numId w:val="15"/>
        </w:numPr>
        <w:jc w:val="both"/>
      </w:pPr>
      <w:r w:rsidRPr="009026A4">
        <w:t>%v : insère le nom de la variable</w:t>
      </w:r>
      <w:r w:rsidR="009B2063">
        <w:t>.</w:t>
      </w:r>
    </w:p>
    <w:p w14:paraId="08B2BE45" w14:textId="46041F8C" w:rsidR="009401CA" w:rsidRPr="009026A4" w:rsidRDefault="009401CA" w:rsidP="000C369D">
      <w:pPr>
        <w:numPr>
          <w:ilvl w:val="0"/>
          <w:numId w:val="15"/>
        </w:numPr>
        <w:jc w:val="both"/>
      </w:pPr>
      <w:r w:rsidRPr="009026A4">
        <w:t>%t : insère la référence temporelle</w:t>
      </w:r>
      <w:r w:rsidR="009B2063">
        <w:t>.</w:t>
      </w:r>
    </w:p>
    <w:p w14:paraId="4C3A1E8E" w14:textId="3AB8C697" w:rsidR="009401CA" w:rsidRDefault="009401CA" w:rsidP="000C369D">
      <w:pPr>
        <w:numPr>
          <w:ilvl w:val="0"/>
          <w:numId w:val="15"/>
        </w:numPr>
        <w:jc w:val="both"/>
      </w:pPr>
      <w:r w:rsidRPr="009026A4">
        <w:t>%p : insère la valeur d</w:t>
      </w:r>
      <w:r w:rsidR="0098105F">
        <w:t>’</w:t>
      </w:r>
      <w:r w:rsidRPr="009026A4">
        <w:t>un paramètre variable.</w:t>
      </w:r>
    </w:p>
    <w:p w14:paraId="5DA76C4A" w14:textId="1712648F" w:rsidR="009B2063" w:rsidRDefault="009B2063" w:rsidP="000C369D">
      <w:pPr>
        <w:numPr>
          <w:ilvl w:val="0"/>
          <w:numId w:val="15"/>
        </w:numPr>
        <w:jc w:val="both"/>
      </w:pPr>
      <w:r>
        <w:t>%r : la réplication.</w:t>
      </w:r>
    </w:p>
    <w:p w14:paraId="1F7852FF" w14:textId="24A6337F" w:rsidR="009B2063" w:rsidRPr="009026A4" w:rsidRDefault="009B2063" w:rsidP="000C369D">
      <w:pPr>
        <w:numPr>
          <w:ilvl w:val="0"/>
          <w:numId w:val="15"/>
        </w:numPr>
        <w:jc w:val="both"/>
      </w:pPr>
      <w:r>
        <w:t>%d : la date de création de la carte.</w:t>
      </w:r>
    </w:p>
    <w:p w14:paraId="6CB2FDFB" w14:textId="77777777" w:rsidR="009401CA" w:rsidRPr="009026A4" w:rsidRDefault="009401CA" w:rsidP="009401CA">
      <w:pPr>
        <w:jc w:val="both"/>
      </w:pPr>
    </w:p>
    <w:p w14:paraId="29C68291" w14:textId="298EA973" w:rsidR="009401CA" w:rsidRPr="009026A4" w:rsidRDefault="009401CA" w:rsidP="009401CA">
      <w:pPr>
        <w:jc w:val="both"/>
      </w:pPr>
      <w:r w:rsidRPr="009026A4">
        <w:lastRenderedPageBreak/>
        <w:t>Les cartes de sortie sont stockées dans le sous-répertoire \</w:t>
      </w:r>
      <w:proofErr w:type="spellStart"/>
      <w:r w:rsidRPr="009026A4">
        <w:t>MapOutput</w:t>
      </w:r>
      <w:proofErr w:type="spellEnd"/>
      <w:r w:rsidRPr="009026A4">
        <w:t>\ du projet, selon le même format que le DEM d</w:t>
      </w:r>
      <w:r w:rsidR="0098105F">
        <w:t>’</w:t>
      </w:r>
      <w:r w:rsidRPr="009026A4">
        <w:t>entrée. Étant donné que toutes les cartes créées dans BioSIM sont stockées dans le même répertoire de sortie, l</w:t>
      </w:r>
      <w:r w:rsidR="0098105F">
        <w:t>’</w:t>
      </w:r>
      <w:r w:rsidRPr="009026A4">
        <w:t>utilisateur doit s</w:t>
      </w:r>
      <w:r w:rsidR="0098105F">
        <w:t>’</w:t>
      </w:r>
      <w:r w:rsidRPr="009026A4">
        <w:t>assurer que toutes les cartes produites ont un 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76876B40" w:rsidR="009401CA" w:rsidRPr="009026A4" w:rsidRDefault="00DA1DAF" w:rsidP="009401CA">
      <w:pPr>
        <w:jc w:val="both"/>
      </w:pPr>
      <w:r w:rsidRPr="009026A4">
        <w:rPr>
          <w:noProof/>
          <w:lang w:val="en-CA" w:eastAsia="en-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r w:rsidR="009401CA" w:rsidRPr="009026A4">
        <w:t>(estompé)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 xml:space="preserve">échelle originale. Par exemple, une transformation </w:t>
      </w:r>
      <w:proofErr w:type="spellStart"/>
      <w:r w:rsidR="009401CA" w:rsidRPr="009026A4">
        <w:t>logit</w:t>
      </w:r>
      <w:proofErr w:type="spellEnd"/>
      <w:r w:rsidR="009401CA" w:rsidRPr="009026A4">
        <w:t xml:space="preserve">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4809B876" w:rsidR="009401CA" w:rsidRPr="009026A4" w:rsidRDefault="009401CA" w:rsidP="009401CA">
      <w:pPr>
        <w:jc w:val="both"/>
      </w:pPr>
      <w:r w:rsidRPr="009026A4">
        <w:t>Pour transformer les données sur un événement, l</w:t>
      </w:r>
      <w:r w:rsidR="0098105F">
        <w:t>’</w:t>
      </w:r>
      <w:r w:rsidRPr="009026A4">
        <w:t xml:space="preserve">utilisateur peut accéder à la boîte de dialogue Transformation en cliquant sur le bouton Parcourir </w:t>
      </w:r>
      <w:r w:rsidR="008F78E1" w:rsidRPr="009026A4">
        <w:rPr>
          <w:noProof/>
          <w:lang w:val="en-CA" w:eastAsia="en-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w:t>
      </w:r>
    </w:p>
    <w:p w14:paraId="62C49E5F" w14:textId="0636EC58" w:rsidR="009401CA" w:rsidRDefault="009401CA" w:rsidP="009401CA">
      <w:pPr>
        <w:jc w:val="both"/>
      </w:pPr>
    </w:p>
    <w:p w14:paraId="04159B41" w14:textId="7751D7AE" w:rsidR="009C0A5C" w:rsidRPr="009026A4" w:rsidRDefault="009C0A5C" w:rsidP="009401CA">
      <w:pPr>
        <w:jc w:val="both"/>
      </w:pPr>
      <w:r w:rsidRPr="009C0A5C">
        <w:rPr>
          <w:b/>
          <w:bCs/>
        </w:rPr>
        <w:t>Créer un fichier de style</w:t>
      </w:r>
      <w:r>
        <w:t> : permet la création automatique d’un fichier de style (.</w:t>
      </w:r>
      <w:proofErr w:type="spellStart"/>
      <w:r>
        <w:t>qml</w:t>
      </w:r>
      <w:proofErr w:type="spellEnd"/>
      <w:r>
        <w:t>) pour QGIS. Ce fichier est enregistrer avec la carte de sortie dans le sous répertoire « </w:t>
      </w:r>
      <w:proofErr w:type="spellStart"/>
      <w:r>
        <w:t>MapOutput</w:t>
      </w:r>
      <w:proofErr w:type="spellEnd"/>
      <w:r>
        <w:t> ».</w:t>
      </w: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val="en-CA" w:eastAsia="en-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w:t>
      </w:r>
      <w:proofErr w:type="spellStart"/>
      <w:r w:rsidRPr="009026A4">
        <w:t>MapOutput</w:t>
      </w:r>
      <w:proofErr w:type="spellEnd"/>
      <w:r w:rsidRPr="009026A4">
        <w:t xml:space="preserve">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val="en-CA" w:eastAsia="en-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val="en-CA" w:eastAsia="en-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EF059B">
      <w:pPr>
        <w:pStyle w:val="Titre2"/>
      </w:pPr>
      <w:bookmarkStart w:id="157" w:name="_Toc348100146"/>
      <w:bookmarkStart w:id="158" w:name="_Toc503271210"/>
      <w:r w:rsidRPr="009026A4">
        <w:t>Boîte de dialogue Options avancées de cartographie</w:t>
      </w:r>
      <w:bookmarkEnd w:id="157"/>
      <w:bookmarkEnd w:id="158"/>
    </w:p>
    <w:p w14:paraId="1F482167" w14:textId="3638CE7E" w:rsidR="009401CA" w:rsidRPr="009026A4" w:rsidRDefault="009401CA" w:rsidP="009401CA">
      <w:pPr>
        <w:jc w:val="both"/>
      </w:pPr>
    </w:p>
    <w:p w14:paraId="2D3628D0" w14:textId="644A52BD" w:rsidR="009401CA" w:rsidRPr="009026A4" w:rsidRDefault="00BE16FC" w:rsidP="009401CA">
      <w:pPr>
        <w:jc w:val="both"/>
      </w:pPr>
      <w:r>
        <w:rPr>
          <w:noProof/>
          <w:snapToGrid/>
        </w:rPr>
        <w:lastRenderedPageBreak/>
        <w:drawing>
          <wp:anchor distT="0" distB="0" distL="114300" distR="114300" simplePos="0" relativeHeight="251724288" behindDoc="0" locked="0" layoutInCell="1" allowOverlap="1" wp14:anchorId="12550736" wp14:editId="4A46F6D8">
            <wp:simplePos x="0" y="0"/>
            <wp:positionH relativeFrom="column">
              <wp:posOffset>2696845</wp:posOffset>
            </wp:positionH>
            <wp:positionV relativeFrom="paragraph">
              <wp:posOffset>20377</wp:posOffset>
            </wp:positionV>
            <wp:extent cx="3761105" cy="3868420"/>
            <wp:effectExtent l="0" t="0" r="0" b="0"/>
            <wp:wrapSquare wrapText="bothSides"/>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3761105" cy="3868420"/>
                    </a:xfrm>
                    <a:prstGeom prst="rect">
                      <a:avLst/>
                    </a:prstGeom>
                  </pic:spPr>
                </pic:pic>
              </a:graphicData>
            </a:graphic>
            <wp14:sizeRelH relativeFrom="margin">
              <wp14:pctWidth>0</wp14:pctWidth>
            </wp14:sizeRelH>
            <wp14:sizeRelV relativeFrom="margin">
              <wp14:pctHeight>0</wp14:pctHeight>
            </wp14:sizeRelV>
          </wp:anchor>
        </w:drawing>
      </w:r>
      <w:r w:rsidR="009401CA" w:rsidRPr="009026A4">
        <w:t xml:space="preserve">Les champs de la boîte de dialogue Options avancées de cartographie (à laquelle on accède au moyen du bouton Parcourir </w:t>
      </w:r>
      <w:r w:rsidR="008F78E1" w:rsidRPr="009026A4">
        <w:rPr>
          <w:noProof/>
          <w:lang w:val="en-CA" w:eastAsia="en-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009401CA" w:rsidRPr="009026A4">
        <w:t xml:space="preserve"> à droite du champ </w:t>
      </w:r>
      <w:r w:rsidR="009401CA" w:rsidRPr="009026A4">
        <w:rPr>
          <w:b/>
        </w:rPr>
        <w:t>Méthode d</w:t>
      </w:r>
      <w:r w:rsidR="0098105F">
        <w:rPr>
          <w:b/>
        </w:rPr>
        <w:t>’</w:t>
      </w:r>
      <w:r w:rsidR="009401CA" w:rsidRPr="009026A4">
        <w:rPr>
          <w:b/>
        </w:rPr>
        <w:t>interpolation</w:t>
      </w:r>
      <w:r w:rsidR="009401CA" w:rsidRPr="009026A4">
        <w:t>) sont activés en fonction de la méthode d</w:t>
      </w:r>
      <w:r w:rsidR="0098105F">
        <w:t>’</w:t>
      </w:r>
      <w:r w:rsidR="009401CA" w:rsidRPr="009026A4">
        <w:t>interpolation sélectionnée dans la boîte de dialogue Cartographie.</w:t>
      </w:r>
    </w:p>
    <w:p w14:paraId="11C8767A" w14:textId="77777777" w:rsidR="009401CA" w:rsidRPr="009026A4" w:rsidRDefault="009401CA" w:rsidP="009401CA">
      <w:pPr>
        <w:jc w:val="both"/>
      </w:pPr>
    </w:p>
    <w:p w14:paraId="5275E1AA" w14:textId="77777777"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s</w:t>
      </w:r>
      <w:r w:rsidR="0098105F">
        <w:t>’</w:t>
      </w:r>
      <w:r w:rsidRPr="009026A4">
        <w:t>applique seulement aux méthodes Pondération par l</w:t>
      </w:r>
      <w:r w:rsidR="0098105F">
        <w:t>’</w:t>
      </w:r>
      <w:r w:rsidRPr="009026A4">
        <w:t xml:space="preserve">inverse des distances et </w:t>
      </w:r>
      <w:proofErr w:type="spellStart"/>
      <w:r w:rsidRPr="009026A4">
        <w:t>Spline</w:t>
      </w:r>
      <w:proofErr w:type="spellEnd"/>
      <w:r w:rsidRPr="009026A4">
        <w:t xml:space="preserve"> de type plaque mince).</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77777777" w:rsidR="009401CA" w:rsidRPr="009026A4" w:rsidRDefault="009401CA" w:rsidP="009401CA">
      <w:pPr>
        <w:jc w:val="both"/>
      </w:pPr>
      <w:r w:rsidRPr="009026A4">
        <w:t>Les autres champs sont destinés aux spécialistes et ils exigent une connaissance approfondie des méthodes d</w:t>
      </w:r>
      <w:r w:rsidR="0098105F">
        <w:t>’</w:t>
      </w:r>
      <w:r w:rsidRPr="009026A4">
        <w:t>interpolation. On recommande aux utilisateurs moyens de ne pas s</w:t>
      </w:r>
      <w:r w:rsidR="0098105F">
        <w:t>’</w:t>
      </w:r>
      <w:r w:rsidRPr="009026A4">
        <w:t>en servir. L</w:t>
      </w:r>
      <w:r w:rsidR="0098105F">
        <w:t>’</w:t>
      </w:r>
      <w:r w:rsidRPr="009026A4">
        <w:t>utilisateur ne devrait pas changer les paramètres par défaut à moins de bien connaître le sujet.</w:t>
      </w:r>
      <w:r w:rsidRPr="009026A4">
        <w:rPr>
          <w:rStyle w:val="Marquedecommentaire"/>
        </w:rPr>
        <w:t xml:space="preserve"> </w:t>
      </w:r>
    </w:p>
    <w:p w14:paraId="4701D80A" w14:textId="0C411658" w:rsidR="009401CA" w:rsidRDefault="009401CA" w:rsidP="009401CA">
      <w:pPr>
        <w:jc w:val="both"/>
      </w:pPr>
    </w:p>
    <w:p w14:paraId="3802F66D" w14:textId="7D55EE07" w:rsidR="00450A73" w:rsidRDefault="00450A73" w:rsidP="009401CA">
      <w:pPr>
        <w:jc w:val="both"/>
      </w:pPr>
      <w:r w:rsidRPr="00450A73">
        <w:rPr>
          <w:b/>
          <w:bCs/>
        </w:rPr>
        <w:t>Distance maximum aux points de simulations (km)</w:t>
      </w:r>
      <w:r>
        <w:t> : Permet le limiter la carte de sortie quand le DEM d’entré est plus grand que la distribution des points de simulations.</w:t>
      </w:r>
    </w:p>
    <w:p w14:paraId="64997E2C" w14:textId="6F8A5318" w:rsidR="00450A73" w:rsidRDefault="00450A73" w:rsidP="009401CA">
      <w:pPr>
        <w:jc w:val="both"/>
      </w:pPr>
    </w:p>
    <w:p w14:paraId="28A2BC40" w14:textId="1B646A81" w:rsidR="00450A73" w:rsidRDefault="00450A73" w:rsidP="009401CA">
      <w:pPr>
        <w:jc w:val="both"/>
      </w:pPr>
      <w:r w:rsidRPr="00450A73">
        <w:rPr>
          <w:b/>
          <w:bCs/>
        </w:rPr>
        <w:t>Points de validation (%)</w:t>
      </w:r>
      <w:r>
        <w:t xml:space="preserve"> : pourcentage des points de simulation qui seront utiliser pour </w:t>
      </w:r>
      <w:r w:rsidR="00A1479B">
        <w:t xml:space="preserve">évaluer la performance des méthodes d’interpolation </w:t>
      </w:r>
      <w:r>
        <w:t>cartographique</w:t>
      </w:r>
      <w:r w:rsidR="00A1479B">
        <w:t>.</w:t>
      </w:r>
    </w:p>
    <w:p w14:paraId="1DF91211" w14:textId="7736D484" w:rsidR="00450A73" w:rsidRDefault="00450A73" w:rsidP="009401CA">
      <w:pPr>
        <w:jc w:val="both"/>
      </w:pPr>
    </w:p>
    <w:p w14:paraId="0D83B618" w14:textId="40B3DA6D" w:rsidR="00450A73" w:rsidRDefault="00450A73" w:rsidP="009401CA">
      <w:pPr>
        <w:jc w:val="both"/>
      </w:pPr>
      <w:r w:rsidRPr="00A1479B">
        <w:rPr>
          <w:b/>
          <w:bCs/>
        </w:rPr>
        <w:t>Type de sortie</w:t>
      </w:r>
      <w:r>
        <w:t xml:space="preserve"> : </w:t>
      </w:r>
      <w:r w:rsidR="00A01347">
        <w:t xml:space="preserve">permet de </w:t>
      </w:r>
      <w:r w:rsidR="00570A0A">
        <w:t xml:space="preserve">sélectionner les points de simulation qui seront afficher dans la fenêtre des résultats. Les autres points seront remplacés par des valeurs manquantes. </w:t>
      </w:r>
      <w:r w:rsidR="00A1479B">
        <w:t>3</w:t>
      </w:r>
      <w:r>
        <w:t xml:space="preserve"> types de sortie</w:t>
      </w:r>
      <w:r w:rsidR="00A1479B">
        <w:t>s</w:t>
      </w:r>
      <w:r>
        <w:t xml:space="preserve"> sont possible</w:t>
      </w:r>
      <w:r w:rsidR="00570A0A">
        <w:t>s</w:t>
      </w:r>
      <w:r>
        <w:t> :</w:t>
      </w:r>
    </w:p>
    <w:p w14:paraId="74423E8C" w14:textId="3516386A" w:rsidR="00450A73" w:rsidRDefault="00450A73" w:rsidP="00A1479B">
      <w:pPr>
        <w:pStyle w:val="Paragraphedeliste"/>
        <w:numPr>
          <w:ilvl w:val="0"/>
          <w:numId w:val="30"/>
        </w:numPr>
        <w:jc w:val="both"/>
      </w:pPr>
      <w:r>
        <w:t xml:space="preserve">Calibration : </w:t>
      </w:r>
      <w:r w:rsidR="00A1479B">
        <w:t>seuls les points</w:t>
      </w:r>
      <w:r>
        <w:t xml:space="preserve"> </w:t>
      </w:r>
      <w:r w:rsidR="00A1479B">
        <w:t>de calibration.</w:t>
      </w:r>
    </w:p>
    <w:p w14:paraId="6239E9D8" w14:textId="16422BC0" w:rsidR="00450A73" w:rsidRDefault="00450A73" w:rsidP="00A1479B">
      <w:pPr>
        <w:pStyle w:val="Paragraphedeliste"/>
        <w:numPr>
          <w:ilvl w:val="0"/>
          <w:numId w:val="30"/>
        </w:numPr>
        <w:jc w:val="both"/>
      </w:pPr>
      <w:r>
        <w:t>Validation</w:t>
      </w:r>
      <w:r w:rsidR="00A1479B">
        <w:t> :</w:t>
      </w:r>
      <w:r w:rsidR="00A1479B" w:rsidRPr="00A1479B">
        <w:t xml:space="preserve"> </w:t>
      </w:r>
      <w:r w:rsidR="00A1479B">
        <w:t>seuls les points</w:t>
      </w:r>
      <w:r w:rsidR="00A1479B">
        <w:t xml:space="preserve"> de </w:t>
      </w:r>
      <w:r w:rsidR="00A1479B">
        <w:t>validation.</w:t>
      </w:r>
    </w:p>
    <w:p w14:paraId="1DE7B9A7" w14:textId="2B266A23" w:rsidR="00A1479B" w:rsidRDefault="00450A73" w:rsidP="00A1479B">
      <w:pPr>
        <w:pStyle w:val="Paragraphedeliste"/>
        <w:numPr>
          <w:ilvl w:val="0"/>
          <w:numId w:val="30"/>
        </w:numPr>
        <w:jc w:val="both"/>
      </w:pPr>
      <w:r>
        <w:t>Calibrations/Validations</w:t>
      </w:r>
      <w:r w:rsidR="00A1479B">
        <w:t xml:space="preserve"> : </w:t>
      </w:r>
      <w:r w:rsidR="00570A0A">
        <w:t>deux</w:t>
      </w:r>
      <w:r w:rsidR="00A1479B">
        <w:t>.</w:t>
      </w:r>
    </w:p>
    <w:p w14:paraId="087E819D" w14:textId="77777777" w:rsidR="00450A73" w:rsidRDefault="00450A73" w:rsidP="009401CA">
      <w:pPr>
        <w:jc w:val="both"/>
      </w:pPr>
    </w:p>
    <w:p w14:paraId="07BD065F" w14:textId="77777777" w:rsidR="00450A73" w:rsidRPr="009026A4" w:rsidRDefault="00450A73" w:rsidP="009401CA">
      <w:pPr>
        <w:jc w:val="both"/>
      </w:pPr>
    </w:p>
    <w:p w14:paraId="2CC9DD63" w14:textId="77777777" w:rsidR="009401CA" w:rsidRPr="009026A4" w:rsidRDefault="009401CA" w:rsidP="009401CA">
      <w:pPr>
        <w:jc w:val="both"/>
      </w:pPr>
    </w:p>
    <w:p w14:paraId="573EEC11" w14:textId="77777777" w:rsidR="009401CA" w:rsidRPr="009026A4" w:rsidRDefault="009401CA" w:rsidP="00EF059B">
      <w:pPr>
        <w:pStyle w:val="Titre2"/>
      </w:pPr>
      <w:bookmarkStart w:id="159" w:name="_Toc348100147"/>
      <w:bookmarkStart w:id="160" w:name="_Toc503271211"/>
      <w:r w:rsidRPr="009026A4">
        <w:t>Méthode d</w:t>
      </w:r>
      <w:r w:rsidR="0098105F">
        <w:t>’</w:t>
      </w:r>
      <w:r w:rsidRPr="009026A4">
        <w:t>interpolation</w:t>
      </w:r>
      <w:bookmarkEnd w:id="159"/>
      <w:bookmarkEnd w:id="160"/>
    </w:p>
    <w:p w14:paraId="23F31E7F" w14:textId="77777777" w:rsidR="009401CA" w:rsidRPr="009026A4" w:rsidRDefault="009401CA" w:rsidP="009401CA">
      <w:pPr>
        <w:jc w:val="both"/>
      </w:pPr>
    </w:p>
    <w:p w14:paraId="40E5AB34" w14:textId="77777777" w:rsidR="009401CA" w:rsidRPr="009026A4" w:rsidRDefault="009401CA" w:rsidP="00E95183">
      <w:pPr>
        <w:pStyle w:val="Titre3"/>
        <w:rPr>
          <w:bCs/>
        </w:rPr>
      </w:pPr>
      <w:bookmarkStart w:id="161" w:name="_Toc348100148"/>
      <w:bookmarkStart w:id="162" w:name="_Toc503271212"/>
      <w:r w:rsidRPr="009026A4">
        <w:t>Méthode d</w:t>
      </w:r>
      <w:r w:rsidR="0098105F">
        <w:t>’</w:t>
      </w:r>
      <w:r w:rsidRPr="009026A4">
        <w:t>interpolation 1 : krigeage universel</w:t>
      </w:r>
      <w:bookmarkEnd w:id="161"/>
      <w:bookmarkEnd w:id="162"/>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lastRenderedPageBreak/>
        <w:t>Le krigeage universel avec dérive externe est une méthode d</w:t>
      </w:r>
      <w:r w:rsidR="0098105F">
        <w:t>’</w:t>
      </w:r>
      <w:r w:rsidRPr="009026A4">
        <w:t xml:space="preserve">interpolation répandue (voir Deutsch, C.V.; </w:t>
      </w:r>
      <w:proofErr w:type="spellStart"/>
      <w:r w:rsidRPr="009026A4">
        <w:t>Journel</w:t>
      </w:r>
      <w:proofErr w:type="spellEnd"/>
      <w:r w:rsidRPr="009026A4">
        <w:t xml:space="preserve">, A.G. 1992. </w:t>
      </w:r>
      <w:r w:rsidRPr="00581494">
        <w:rPr>
          <w:i/>
          <w:lang w:val="en-CA"/>
        </w:rPr>
        <w:t>GSLIB: Geostatistical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 xml:space="preserve">BioSIM automatise le choix des nombreuses options du krigeage universel (choix de modèles de </w:t>
      </w:r>
      <w:proofErr w:type="spellStart"/>
      <w:r w:rsidRPr="009026A4">
        <w:t>variogramme</w:t>
      </w:r>
      <w:proofErr w:type="spellEnd"/>
      <w:r w:rsidRPr="009026A4">
        <w:t>, de méthodes d</w:t>
      </w:r>
      <w:r w:rsidR="0098105F">
        <w:t>’</w:t>
      </w:r>
      <w:r w:rsidRPr="009026A4">
        <w:t>élimination des tendances, de rayons de recherches, de décalages, etc.). Le krigeag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w:t>
      </w:r>
      <w:proofErr w:type="spellStart"/>
      <w:r w:rsidRPr="009026A4">
        <w:t>variogramme</w:t>
      </w:r>
      <w:proofErr w:type="spellEnd"/>
      <w:r w:rsidRPr="009026A4">
        <w:t xml:space="preserv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E95183">
      <w:pPr>
        <w:pStyle w:val="Titre3"/>
        <w:rPr>
          <w:bCs/>
        </w:rPr>
      </w:pPr>
      <w:bookmarkStart w:id="163" w:name="_Toc348100149"/>
      <w:bookmarkStart w:id="164" w:name="_Toc503271213"/>
      <w:r w:rsidRPr="009026A4">
        <w:t>Méthode d</w:t>
      </w:r>
      <w:r w:rsidR="0098105F">
        <w:t>’</w:t>
      </w:r>
      <w:r w:rsidRPr="009026A4">
        <w:t>interpolation 2 : régression spatiale</w:t>
      </w:r>
      <w:bookmarkEnd w:id="163"/>
      <w:bookmarkEnd w:id="164"/>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E95183">
      <w:pPr>
        <w:pStyle w:val="Titre3"/>
        <w:rPr>
          <w:bCs/>
        </w:rPr>
      </w:pPr>
      <w:bookmarkStart w:id="165" w:name="_Toc348100150"/>
      <w:bookmarkStart w:id="166" w:name="_Toc503271214"/>
      <w:r w:rsidRPr="009026A4">
        <w:t>Méthode d</w:t>
      </w:r>
      <w:r w:rsidR="0098105F">
        <w:t>’</w:t>
      </w:r>
      <w:r w:rsidRPr="009026A4">
        <w:t>int</w:t>
      </w:r>
      <w:r w:rsidR="00AB36B9">
        <w:t xml:space="preserve">erpolation 3 : Inverse de la </w:t>
      </w:r>
      <w:r w:rsidRPr="009026A4">
        <w:t>distance</w:t>
      </w:r>
      <w:bookmarkEnd w:id="165"/>
      <w:r w:rsidR="00AB36B9">
        <w:t xml:space="preserve"> pondérée</w:t>
      </w:r>
      <w:bookmarkEnd w:id="166"/>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t>
      </w:r>
      <w:proofErr w:type="spellStart"/>
      <w:r w:rsidRPr="009026A4">
        <w:t>Weighted</w:t>
      </w:r>
      <w:proofErr w:type="spellEnd"/>
      <w:r w:rsidRPr="009026A4">
        <w:t xml:space="preserve">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proofErr w:type="spellStart"/>
      <w:r w:rsidRPr="009026A4">
        <w:rPr>
          <w:i/>
        </w:rPr>
        <w:t>u</w:t>
      </w:r>
      <w:r w:rsidRPr="009026A4">
        <w:rPr>
          <w:i/>
          <w:vertAlign w:val="subscript"/>
        </w:rPr>
        <w:t>i</w:t>
      </w:r>
      <w:proofErr w:type="spellEnd"/>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9.1pt;height:29.45pt" o:ole="">
            <v:imagedata r:id="rId159" o:title=""/>
          </v:shape>
          <o:OLEObject Type="Embed" ProgID="Equation.DSMT4" ShapeID="_x0000_i1038" DrawAspect="Content" ObjectID="_1743832578" r:id="rId160"/>
        </w:object>
      </w:r>
      <w:r w:rsidRPr="009026A4">
        <w:t xml:space="preserve">, où </w:t>
      </w:r>
      <w:r w:rsidRPr="009026A4">
        <w:rPr>
          <w:position w:val="-54"/>
        </w:rPr>
        <w:object w:dxaOrig="1020" w:dyaOrig="900" w14:anchorId="3E142201">
          <v:shape id="_x0000_i1039" type="#_x0000_t75" style="width:50.5pt;height:43.95pt" o:ole="">
            <v:imagedata r:id="rId161" o:title=""/>
          </v:shape>
          <o:OLEObject Type="Embed" ProgID="Equation.DSMT4" ShapeID="_x0000_i1039" DrawAspect="Content" ObjectID="_1743832579" r:id="rId162"/>
        </w:object>
      </w:r>
      <w:r w:rsidRPr="009026A4">
        <w:t xml:space="preserve">et </w:t>
      </w:r>
      <w:r w:rsidRPr="009026A4">
        <w:rPr>
          <w:position w:val="-12"/>
        </w:rPr>
        <w:object w:dxaOrig="2060" w:dyaOrig="360" w14:anchorId="2569460C">
          <v:shape id="_x0000_i1040" type="#_x0000_t75" style="width:103.3pt;height:19.15pt" o:ole="">
            <v:imagedata r:id="rId163" o:title=""/>
          </v:shape>
          <o:OLEObject Type="Embed" ProgID="Equation.DSMT4" ShapeID="_x0000_i1040" DrawAspect="Content" ObjectID="_1743832580" r:id="rId164"/>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6.95pt;height:70.15pt" o:ole="">
            <v:imagedata r:id="rId165" o:title=""/>
          </v:shape>
          <o:OLEObject Type="Embed" ProgID="Equation.DSMT4" ShapeID="_x0000_i1041" DrawAspect="Content" ObjectID="_1743832581" r:id="rId166"/>
        </w:object>
      </w:r>
      <w:r w:rsidRPr="009026A4">
        <w:t xml:space="preserve"> où </w:t>
      </w:r>
      <w:proofErr w:type="spellStart"/>
      <w:r w:rsidRPr="009026A4">
        <w:rPr>
          <w:i/>
        </w:rPr>
        <w:t>h</w:t>
      </w:r>
      <w:r w:rsidRPr="009026A4">
        <w:rPr>
          <w:i/>
          <w:vertAlign w:val="subscript"/>
        </w:rPr>
        <w:t>max</w:t>
      </w:r>
      <w:proofErr w:type="spellEnd"/>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E95183">
      <w:pPr>
        <w:pStyle w:val="Titre3"/>
        <w:rPr>
          <w:bCs/>
        </w:rPr>
      </w:pPr>
      <w:bookmarkStart w:id="167" w:name="_Toc348100151"/>
      <w:bookmarkStart w:id="168" w:name="_Toc503271215"/>
      <w:r w:rsidRPr="009026A4">
        <w:t>Méthode d</w:t>
      </w:r>
      <w:r w:rsidR="0098105F">
        <w:t>’</w:t>
      </w:r>
      <w:r w:rsidRPr="009026A4">
        <w:t xml:space="preserve">interpolation 4 : </w:t>
      </w:r>
      <w:proofErr w:type="spellStart"/>
      <w:r w:rsidRPr="009026A4">
        <w:t>spline</w:t>
      </w:r>
      <w:proofErr w:type="spellEnd"/>
      <w:r w:rsidRPr="009026A4">
        <w:t xml:space="preserve"> plaque mince</w:t>
      </w:r>
      <w:bookmarkEnd w:id="167"/>
      <w:bookmarkEnd w:id="168"/>
    </w:p>
    <w:p w14:paraId="087C39FA" w14:textId="77777777" w:rsidR="009401CA" w:rsidRPr="009026A4" w:rsidRDefault="009401CA" w:rsidP="009401CA">
      <w:pPr>
        <w:jc w:val="both"/>
      </w:pPr>
    </w:p>
    <w:p w14:paraId="20C8D8DB" w14:textId="092F49A9" w:rsidR="009401CA" w:rsidRDefault="009401CA" w:rsidP="009401CA">
      <w:pPr>
        <w:jc w:val="both"/>
      </w:pPr>
      <w:r w:rsidRPr="009026A4">
        <w:t xml:space="preserve">La </w:t>
      </w:r>
      <w:proofErr w:type="spellStart"/>
      <w:r w:rsidRPr="009026A4">
        <w:t>spline</w:t>
      </w:r>
      <w:proofErr w:type="spellEnd"/>
      <w:r w:rsidRPr="009026A4">
        <w:t xml:space="preserve"> plaque mince (</w:t>
      </w:r>
      <w:proofErr w:type="spellStart"/>
      <w:r w:rsidRPr="009026A4">
        <w:t>Thin</w:t>
      </w:r>
      <w:proofErr w:type="spellEnd"/>
      <w:r w:rsidRPr="009026A4">
        <w:t xml:space="preserve"> Plate </w:t>
      </w:r>
      <w:proofErr w:type="spellStart"/>
      <w:r w:rsidRPr="009026A4">
        <w:t>Spline</w:t>
      </w:r>
      <w:r w:rsidR="00AB36B9">
        <w:t>s</w:t>
      </w:r>
      <w:proofErr w:type="spellEnd"/>
      <w:r w:rsidRPr="009026A4">
        <w:t xml:space="preserve"> – TPS) est une autre méthode d</w:t>
      </w:r>
      <w:r w:rsidR="0098105F">
        <w:t>’</w:t>
      </w:r>
      <w:r w:rsidRPr="009026A4">
        <w:t xml:space="preserve">interpolation fondée cette fois sur des </w:t>
      </w:r>
      <w:proofErr w:type="spellStart"/>
      <w:r w:rsidRPr="009026A4">
        <w:t>splines</w:t>
      </w:r>
      <w:proofErr w:type="spellEnd"/>
      <w:r w:rsidRPr="009026A4">
        <w:t xml:space="preserve"> de voisinage. Étant donné un ensemble de </w:t>
      </w:r>
      <w:r w:rsidRPr="009026A4">
        <w:rPr>
          <w:i/>
        </w:rPr>
        <w:t>N</w:t>
      </w:r>
      <w:r w:rsidRPr="009026A4">
        <w:t xml:space="preserve"> points voisins, la surface interpolée au moyen de la </w:t>
      </w:r>
      <w:proofErr w:type="spellStart"/>
      <w:r w:rsidRPr="009026A4">
        <w:t>spline</w:t>
      </w:r>
      <w:proofErr w:type="spellEnd"/>
      <w:r w:rsidRPr="009026A4">
        <w:t xml:space="preserv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la régression. </w:t>
      </w:r>
    </w:p>
    <w:p w14:paraId="76299994" w14:textId="77777777" w:rsidR="00B3107A" w:rsidRPr="009026A4" w:rsidRDefault="00B3107A" w:rsidP="009401CA">
      <w:pPr>
        <w:jc w:val="both"/>
      </w:pPr>
    </w:p>
    <w:p w14:paraId="54340367" w14:textId="77777777" w:rsidR="009401CA" w:rsidRPr="009026A4" w:rsidRDefault="009401CA" w:rsidP="009401CA">
      <w:pPr>
        <w:jc w:val="both"/>
      </w:pPr>
    </w:p>
    <w:p w14:paraId="6A7368F2" w14:textId="77777777" w:rsidR="009401CA" w:rsidRPr="009026A4" w:rsidRDefault="009401CA" w:rsidP="00EF059B">
      <w:pPr>
        <w:pStyle w:val="Titre2"/>
      </w:pPr>
      <w:bookmarkStart w:id="169" w:name="_Toc348100152"/>
      <w:bookmarkStart w:id="170" w:name="_Toc503271216"/>
      <w:r w:rsidRPr="009026A4">
        <w:t>Affichage des résultats de cartographie</w:t>
      </w:r>
      <w:bookmarkEnd w:id="169"/>
      <w:bookmarkEnd w:id="170"/>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1F57BB3C" w:rsidR="009401CA" w:rsidRPr="009026A4" w:rsidRDefault="009401CA" w:rsidP="000C369D">
      <w:pPr>
        <w:numPr>
          <w:ilvl w:val="0"/>
          <w:numId w:val="12"/>
        </w:numPr>
        <w:tabs>
          <w:tab w:val="left" w:pos="720"/>
        </w:tabs>
        <w:snapToGrid w:val="0"/>
        <w:jc w:val="both"/>
      </w:pPr>
      <w:r w:rsidRPr="009026A4">
        <w:t>les valeurs observées (le résultat de l</w:t>
      </w:r>
      <w:r w:rsidR="0098105F">
        <w:t>’</w:t>
      </w:r>
      <w:r w:rsidRPr="009026A4">
        <w:t>élément parent) et la valeur estimée (</w:t>
      </w:r>
      <w:proofErr w:type="spellStart"/>
      <w:r w:rsidRPr="009026A4">
        <w:t>mapped</w:t>
      </w:r>
      <w:proofErr w:type="spellEnd"/>
      <w:r w:rsidRPr="009026A4">
        <w:t>), affichée dans la page d</w:t>
      </w:r>
      <w:r w:rsidR="0098105F">
        <w:t>’</w:t>
      </w:r>
      <w:r w:rsidRPr="009026A4">
        <w:t>onglet Données de la fenêtre principale de BioSIM;</w:t>
      </w:r>
    </w:p>
    <w:p w14:paraId="220EDB55" w14:textId="77777777" w:rsidR="009401CA" w:rsidRPr="009026A4" w:rsidRDefault="009401CA" w:rsidP="000C369D">
      <w:pPr>
        <w:numPr>
          <w:ilvl w:val="0"/>
          <w:numId w:val="12"/>
        </w:numPr>
        <w:tabs>
          <w:tab w:val="left" w:pos="720"/>
        </w:tabs>
        <w:snapToGrid w:val="0"/>
        <w:jc w:val="both"/>
      </w:pPr>
      <w:r w:rsidRPr="009026A4">
        <w:t>les cartes de sortie, dans le même format que le DEM d</w:t>
      </w:r>
      <w:r w:rsidR="0098105F">
        <w:t>’</w:t>
      </w:r>
      <w:r w:rsidRPr="009026A4">
        <w:t>entrée;</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 xml:space="preserve">option [Afficher carte(s) </w:t>
      </w:r>
      <w:r w:rsidRPr="009026A4">
        <w:lastRenderedPageBreak/>
        <w:t xml:space="preserve">de résultats]. On envoie ainsi les cartes à </w:t>
      </w:r>
      <w:proofErr w:type="spellStart"/>
      <w:r w:rsidRPr="009026A4">
        <w:t>ShowMap</w:t>
      </w:r>
      <w:proofErr w:type="spellEnd"/>
      <w:r w:rsidRPr="009026A4">
        <w:t>, une application autonome distribuée avec BioSIM.</w:t>
      </w:r>
    </w:p>
    <w:p w14:paraId="762B036A" w14:textId="77777777" w:rsidR="009401CA" w:rsidRPr="009026A4" w:rsidRDefault="009401CA" w:rsidP="009401CA">
      <w:pPr>
        <w:jc w:val="both"/>
      </w:pPr>
    </w:p>
    <w:p w14:paraId="6B2F0386" w14:textId="77777777" w:rsidR="009401CA" w:rsidRPr="009026A4" w:rsidRDefault="009401CA" w:rsidP="009401CA">
      <w:pPr>
        <w:jc w:val="both"/>
      </w:pPr>
      <w:r w:rsidRPr="009026A4">
        <w:t>Cliquez de nouveau avec le bouton droit de la souris sur l</w:t>
      </w:r>
      <w:r w:rsidR="0098105F">
        <w:t>’</w:t>
      </w:r>
      <w:r w:rsidRPr="009026A4">
        <w:t>élément de cartographie et sélectionnez [Afficher localisations] pour afficher la liste des localisations des cartes. Pour voir une description complète de ce que l</w:t>
      </w:r>
      <w:r w:rsidR="0098105F">
        <w:t>’</w:t>
      </w:r>
      <w:r w:rsidRPr="009026A4">
        <w:t xml:space="preserve">on peut faire avec </w:t>
      </w:r>
      <w:proofErr w:type="spellStart"/>
      <w:r w:rsidRPr="009026A4">
        <w:t>ShowMap</w:t>
      </w:r>
      <w:proofErr w:type="spellEnd"/>
      <w:r w:rsidRPr="009026A4">
        <w:t xml:space="preserve">, veuillez consulter le manuel et le tutoriel sur </w:t>
      </w:r>
      <w:proofErr w:type="spellStart"/>
      <w:r w:rsidRPr="009026A4">
        <w:t>ShowMap</w:t>
      </w:r>
      <w:proofErr w:type="spellEnd"/>
      <w:r w:rsidRPr="009026A4">
        <w:t>.</w:t>
      </w:r>
    </w:p>
    <w:p w14:paraId="05A71C00" w14:textId="77777777" w:rsidR="009401CA" w:rsidRPr="009026A4" w:rsidRDefault="009401CA" w:rsidP="00AB65C2">
      <w:pPr>
        <w:pStyle w:val="Titre1"/>
      </w:pPr>
      <w:r w:rsidRPr="009026A4">
        <w:br w:type="page"/>
      </w:r>
      <w:bookmarkStart w:id="171" w:name="_Defining_and_Running"/>
      <w:bookmarkStart w:id="172" w:name="_Toc348100153"/>
      <w:bookmarkStart w:id="173" w:name="_Toc503271217"/>
      <w:bookmarkStart w:id="174" w:name="_Toc162664013"/>
      <w:bookmarkEnd w:id="171"/>
      <w:r w:rsidRPr="009026A4">
        <w:lastRenderedPageBreak/>
        <w:t>Exécution des éléments : Création de la base de données de sortie</w:t>
      </w:r>
      <w:bookmarkEnd w:id="172"/>
      <w:bookmarkEnd w:id="173"/>
    </w:p>
    <w:p w14:paraId="76E9EA43" w14:textId="77777777" w:rsidR="009401CA" w:rsidRPr="009026A4" w:rsidRDefault="009401CA" w:rsidP="009401CA"/>
    <w:p w14:paraId="06CD0A60" w14:textId="77777777"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simulations, analyses, etc.) pour pouvoir consulter et analyser leurs résultats. Pour qu</w:t>
      </w:r>
      <w:r w:rsidR="0098105F">
        <w:t>’</w:t>
      </w:r>
      <w:r w:rsidRPr="009026A4">
        <w:t xml:space="preserve">un élément puisse être exécuté, il doit être coché </w:t>
      </w:r>
      <w:r w:rsidR="008F78E1" w:rsidRPr="009026A4">
        <w:rPr>
          <w:noProof/>
          <w:lang w:val="en-CA" w:eastAsia="en-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val="en-CA" w:eastAsia="en-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val="en-CA" w:eastAsia="en-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77777777"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e simulation (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r w:rsidRPr="009026A4">
        <w:t>la simulation afin de mettre à jour ses résultats. Lorsque vous mettez une simulation à jour, vous devez également mettre à jour toutes les analyses connexes. Pour exécuter une simulation et tous ses éléments enfants simultanément, assurez-vous d</w:t>
      </w:r>
      <w:r w:rsidR="0098105F">
        <w:t>’</w:t>
      </w:r>
      <w:r w:rsidRPr="009026A4">
        <w:t xml:space="preserve">abord que les éléments sont tous cochés </w:t>
      </w:r>
      <w:r w:rsidR="008F78E1" w:rsidRPr="009026A4">
        <w:rPr>
          <w:noProof/>
          <w:lang w:val="en-CA" w:eastAsia="en-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Titre1"/>
        <w:rPr>
          <w:bCs/>
        </w:rPr>
      </w:pPr>
      <w:r w:rsidRPr="009026A4">
        <w:br w:type="page"/>
      </w:r>
      <w:bookmarkStart w:id="175" w:name="_Toc348100154"/>
      <w:bookmarkStart w:id="176" w:name="_Toc503271218"/>
      <w:r w:rsidRPr="009026A4">
        <w:lastRenderedPageBreak/>
        <w:t>Examen des résultats</w:t>
      </w:r>
      <w:bookmarkEnd w:id="174"/>
      <w:bookmarkEnd w:id="175"/>
      <w:bookmarkEnd w:id="176"/>
    </w:p>
    <w:p w14:paraId="6D879D6F" w14:textId="77777777" w:rsidR="009401CA" w:rsidRPr="009026A4" w:rsidRDefault="009401CA" w:rsidP="009401CA">
      <w:pPr>
        <w:jc w:val="both"/>
      </w:pPr>
    </w:p>
    <w:p w14:paraId="06AFABE8" w14:textId="77777777" w:rsidR="009401CA" w:rsidRPr="009026A4" w:rsidRDefault="009401CA" w:rsidP="00EF059B">
      <w:pPr>
        <w:pStyle w:val="Titre2"/>
      </w:pPr>
      <w:bookmarkStart w:id="177" w:name="_Toc348100155"/>
      <w:bookmarkStart w:id="178" w:name="_Toc503271219"/>
      <w:r w:rsidRPr="009026A4">
        <w:t>Données</w:t>
      </w:r>
      <w:bookmarkEnd w:id="177"/>
      <w:bookmarkEnd w:id="178"/>
    </w:p>
    <w:p w14:paraId="1C628B12" w14:textId="4B46BDF6" w:rsidR="009401CA" w:rsidRPr="009026A4" w:rsidRDefault="00442D65" w:rsidP="009401CA">
      <w:pPr>
        <w:jc w:val="both"/>
      </w:pPr>
      <w:r>
        <w:rPr>
          <w:noProof/>
          <w:snapToGrid/>
        </w:rPr>
        <w:drawing>
          <wp:anchor distT="0" distB="0" distL="114300" distR="114300" simplePos="0" relativeHeight="251725312" behindDoc="0" locked="0" layoutInCell="1" allowOverlap="1" wp14:anchorId="1CF9DA93" wp14:editId="392C022B">
            <wp:simplePos x="0" y="0"/>
            <wp:positionH relativeFrom="column">
              <wp:posOffset>3472815</wp:posOffset>
            </wp:positionH>
            <wp:positionV relativeFrom="paragraph">
              <wp:posOffset>173355</wp:posOffset>
            </wp:positionV>
            <wp:extent cx="2785745" cy="2533015"/>
            <wp:effectExtent l="0" t="0" r="0" b="635"/>
            <wp:wrapSquare wrapText="bothSides"/>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2785745" cy="2533015"/>
                    </a:xfrm>
                    <a:prstGeom prst="rect">
                      <a:avLst/>
                    </a:prstGeom>
                  </pic:spPr>
                </pic:pic>
              </a:graphicData>
            </a:graphic>
          </wp:anchor>
        </w:drawing>
      </w:r>
    </w:p>
    <w:p w14:paraId="0B7DF654" w14:textId="42BC4242" w:rsidR="009401CA" w:rsidRPr="009026A4" w:rsidRDefault="00442D65" w:rsidP="009401CA">
      <w:pPr>
        <w:jc w:val="both"/>
      </w:pPr>
      <w:r w:rsidRPr="009026A4">
        <w:t xml:space="preserve"> </w:t>
      </w:r>
      <w:r w:rsidR="009401CA" w:rsidRPr="009026A4">
        <w:t>Une fois un élément exécuté avec succès, vous pouvez consulter les résultats en sélectionnant l</w:t>
      </w:r>
      <w:r w:rsidR="0098105F">
        <w:t>’</w:t>
      </w:r>
      <w:r w:rsidR="009401CA" w:rsidRPr="009026A4">
        <w:t>élément dans la fenêtre Projet. L</w:t>
      </w:r>
      <w:r w:rsidR="0098105F">
        <w:t>’</w:t>
      </w:r>
      <w:r w:rsidR="009401CA" w:rsidRPr="009026A4">
        <w:t xml:space="preserve">onglet </w:t>
      </w:r>
      <w:r w:rsidR="009401CA" w:rsidRPr="009026A4">
        <w:rPr>
          <w:i/>
        </w:rPr>
        <w:t>Données</w:t>
      </w:r>
      <w:r w:rsidR="009401CA" w:rsidRPr="009026A4">
        <w:t xml:space="preserve"> de la fenêtre principale de BioSIM contient les résultats sous forme de tableau, tandis que l</w:t>
      </w:r>
      <w:r w:rsidR="0098105F">
        <w:t>’</w:t>
      </w:r>
      <w:r w:rsidR="009401CA" w:rsidRPr="009026A4">
        <w:t xml:space="preserve">onglet </w:t>
      </w:r>
      <w:r w:rsidR="009401CA" w:rsidRPr="009026A4">
        <w:rPr>
          <w:i/>
        </w:rPr>
        <w:t>Graphique</w:t>
      </w:r>
      <w:r w:rsidR="009401CA" w:rsidRPr="009026A4">
        <w:t xml:space="preserve"> permet de les afficher sous forme de graphiques.</w:t>
      </w:r>
    </w:p>
    <w:p w14:paraId="7A5F9E3F" w14:textId="77777777" w:rsidR="009401CA" w:rsidRPr="009026A4" w:rsidRDefault="009401CA" w:rsidP="009401CA">
      <w:pPr>
        <w:jc w:val="both"/>
      </w:pPr>
    </w:p>
    <w:p w14:paraId="4146DDC2" w14:textId="77777777"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l</w:t>
      </w:r>
      <w:r w:rsidR="0098105F">
        <w:t>’</w:t>
      </w:r>
      <w:r w:rsidRPr="009026A4">
        <w:t xml:space="preserve">onglet </w:t>
      </w:r>
      <w:r w:rsidRPr="009026A4">
        <w:rPr>
          <w:i/>
        </w:rPr>
        <w:t>Données</w:t>
      </w:r>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667E1595"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une seule valeur, sa colonne est masquée automatiquement. Si la variable représente un évènement, ses valeurs sont affichées sous forme de dates, où le format peut être quotidien, mensuel ou annuel, avec ou sans l</w:t>
      </w:r>
      <w:r w:rsidR="0098105F">
        <w:t>’</w:t>
      </w:r>
      <w:r w:rsidRPr="009026A4">
        <w:t>année, selon le type et le mode temporels ou l</w:t>
      </w:r>
      <w:r w:rsidR="0098105F">
        <w:t>’</w:t>
      </w:r>
      <w:r w:rsidRPr="009026A4">
        <w:t>élément (dans BioSIM, le type temporel peut être annuel, mensuel ou quotidien et le mode, année par année ou pour l</w:t>
      </w:r>
      <w:r w:rsidR="0098105F">
        <w:t>’</w:t>
      </w:r>
      <w:r w:rsidRPr="009026A4">
        <w:t>ensemble des années).</w:t>
      </w:r>
    </w:p>
    <w:p w14:paraId="76164918" w14:textId="193BE045" w:rsidR="009401CA" w:rsidRPr="009026A4" w:rsidRDefault="009401CA" w:rsidP="009401CA">
      <w:pPr>
        <w:jc w:val="both"/>
      </w:pPr>
    </w:p>
    <w:p w14:paraId="4FFF0951" w14:textId="73F253FD" w:rsidR="009401CA" w:rsidRPr="009026A4" w:rsidRDefault="009401CA" w:rsidP="00EF059B">
      <w:pPr>
        <w:pStyle w:val="Titre2"/>
      </w:pPr>
      <w:bookmarkStart w:id="179" w:name="_Toc348100156"/>
      <w:bookmarkStart w:id="180" w:name="_Toc503271220"/>
      <w:r w:rsidRPr="009026A4">
        <w:t>Exportation des résultats</w:t>
      </w:r>
      <w:bookmarkEnd w:id="179"/>
      <w:bookmarkEnd w:id="180"/>
    </w:p>
    <w:p w14:paraId="06153BFA" w14:textId="2A326A6A" w:rsidR="009401CA" w:rsidRPr="009026A4" w:rsidRDefault="00442D65" w:rsidP="009401CA">
      <w:r>
        <w:rPr>
          <w:noProof/>
          <w:snapToGrid/>
        </w:rPr>
        <w:drawing>
          <wp:anchor distT="0" distB="0" distL="114300" distR="114300" simplePos="0" relativeHeight="251726336" behindDoc="0" locked="0" layoutInCell="1" allowOverlap="1" wp14:anchorId="24CE9994" wp14:editId="7846C529">
            <wp:simplePos x="0" y="0"/>
            <wp:positionH relativeFrom="column">
              <wp:posOffset>5021485</wp:posOffset>
            </wp:positionH>
            <wp:positionV relativeFrom="paragraph">
              <wp:posOffset>173596</wp:posOffset>
            </wp:positionV>
            <wp:extent cx="1237757" cy="2355879"/>
            <wp:effectExtent l="0" t="0" r="635" b="6350"/>
            <wp:wrapSquare wrapText="bothSides"/>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1237757" cy="2355879"/>
                    </a:xfrm>
                    <a:prstGeom prst="rect">
                      <a:avLst/>
                    </a:prstGeom>
                  </pic:spPr>
                </pic:pic>
              </a:graphicData>
            </a:graphic>
          </wp:anchor>
        </w:drawing>
      </w:r>
    </w:p>
    <w:p w14:paraId="77AA873C" w14:textId="0DA5BC38" w:rsidR="009401CA" w:rsidRPr="009026A4" w:rsidRDefault="00442D65" w:rsidP="009401CA">
      <w:pPr>
        <w:jc w:val="both"/>
      </w:pPr>
      <w:r w:rsidRPr="009026A4">
        <w:t xml:space="preserve"> </w:t>
      </w:r>
      <w:r w:rsidR="009401CA" w:rsidRPr="009026A4">
        <w:t>La fenêtre Export contient la définition des fichiers d</w:t>
      </w:r>
      <w:r w:rsidR="0098105F">
        <w:t>’</w:t>
      </w:r>
      <w:r w:rsidR="009401CA" w:rsidRPr="009026A4">
        <w:t>exportation (qui permettent d</w:t>
      </w:r>
      <w:r w:rsidR="0098105F">
        <w:t>’</w:t>
      </w:r>
      <w:r w:rsidR="009401CA" w:rsidRPr="009026A4">
        <w:t>accéder aux résultats à l</w:t>
      </w:r>
      <w:r w:rsidR="0098105F">
        <w:t>’</w:t>
      </w:r>
      <w:r w:rsidR="009401CA"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val="en-CA" w:eastAsia="en-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lastRenderedPageBreak/>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val="en-CA" w:eastAsia="en-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71">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val="en-CA" w:eastAsia="en-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val="en-CA" w:eastAsia="en-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val="en-CA" w:eastAsia="en-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73">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023024E7" w:rsidR="00910ABE" w:rsidRPr="009026A4" w:rsidRDefault="00442D65" w:rsidP="00910ABE">
      <w:pPr>
        <w:jc w:val="both"/>
      </w:pPr>
      <w:r w:rsidRPr="00771C2F">
        <w:pict w14:anchorId="62C5932F">
          <v:shape id="Image 286" o:spid="_x0000_i1049" type="#_x0000_t75" style="width:8.4pt;height:8.9pt;visibility:visible;mso-wrap-style:square">
            <v:imagedata r:id="rId174" o:title=""/>
          </v:shape>
        </w:pict>
      </w:r>
      <w:r w:rsidRPr="009026A4">
        <w:t xml:space="preserve"> </w:t>
      </w:r>
      <w:r w:rsidR="00910ABE" w:rsidRPr="009026A4">
        <w:t>Vers chiffrier</w:t>
      </w:r>
      <w:r w:rsidR="00910ABE">
        <w:t xml:space="preserve"> II</w:t>
      </w:r>
      <w:r w:rsidR="00910ABE" w:rsidRPr="009026A4">
        <w:t> : Bouton servant à exporter les résultats sur un disque et les envoyer simultanément au chiffrier</w:t>
      </w:r>
      <w:r w:rsidR="00910ABE">
        <w:t xml:space="preserve"> II voulu (par exemple, Open Office C</w:t>
      </w:r>
      <w:r w:rsidR="00910ABE" w:rsidRPr="00910ABE">
        <w:t>alc</w:t>
      </w:r>
      <w:r w:rsidR="00910ABE" w:rsidRPr="009026A4">
        <w:t xml:space="preserve">). </w:t>
      </w:r>
    </w:p>
    <w:p w14:paraId="7D1E3CF3" w14:textId="77777777" w:rsidR="009401CA" w:rsidRPr="009026A4" w:rsidRDefault="009401CA" w:rsidP="009401CA">
      <w:pPr>
        <w:jc w:val="both"/>
      </w:pPr>
    </w:p>
    <w:p w14:paraId="0C15367C" w14:textId="77777777" w:rsidR="009401CA" w:rsidRPr="009026A4" w:rsidRDefault="008F78E1" w:rsidP="009401CA">
      <w:pPr>
        <w:jc w:val="both"/>
      </w:pPr>
      <w:r w:rsidRPr="009026A4">
        <w:rPr>
          <w:noProof/>
          <w:lang w:val="en-CA" w:eastAsia="en-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75">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Outre les exportations, le sous-répertoire </w:t>
      </w:r>
      <w:r w:rsidR="009401CA" w:rsidRPr="009026A4">
        <w:rPr>
          <w:u w:val="single"/>
        </w:rPr>
        <w:t>\Output\</w:t>
      </w:r>
      <w:r w:rsidR="009401CA" w:rsidRPr="009026A4">
        <w:t xml:space="preserve"> contient également les résultats des analyses qui sont automatiquement exportés sous forme de fichiers .csv. </w:t>
      </w:r>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val="en-CA" w:eastAsia="en-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Titre1"/>
      </w:pPr>
      <w:bookmarkStart w:id="181" w:name="_Graph_View"/>
      <w:bookmarkStart w:id="182" w:name="_Multiple_Analysis_Dialog"/>
      <w:bookmarkStart w:id="183" w:name="_Toc348100160"/>
      <w:bookmarkEnd w:id="181"/>
      <w:bookmarkEnd w:id="182"/>
      <w:r>
        <w:br w:type="page"/>
      </w:r>
      <w:bookmarkStart w:id="184" w:name="_Toc503271221"/>
      <w:r w:rsidR="009401CA" w:rsidRPr="009026A4">
        <w:lastRenderedPageBreak/>
        <w:t>Autres éléments</w:t>
      </w:r>
      <w:bookmarkEnd w:id="183"/>
      <w:bookmarkEnd w:id="184"/>
    </w:p>
    <w:p w14:paraId="4A55D009" w14:textId="77777777" w:rsidR="009401CA" w:rsidRPr="009026A4" w:rsidRDefault="009401CA" w:rsidP="009401CA"/>
    <w:p w14:paraId="591ABD90" w14:textId="77777777" w:rsidR="009401CA" w:rsidRPr="009026A4" w:rsidRDefault="009401CA" w:rsidP="00EF059B">
      <w:pPr>
        <w:pStyle w:val="Titre2"/>
      </w:pPr>
      <w:bookmarkStart w:id="185" w:name="_Toc348100161"/>
      <w:bookmarkStart w:id="186" w:name="_Toc503271222"/>
      <w:r w:rsidRPr="009026A4">
        <w:t>Analyse de fonction</w:t>
      </w:r>
      <w:bookmarkEnd w:id="185"/>
      <w:bookmarkEnd w:id="186"/>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val="en-CA" w:eastAsia="en-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77777777" w:rsidR="009401CA" w:rsidRPr="009026A4" w:rsidRDefault="008F78E1" w:rsidP="009401CA">
      <w:pPr>
        <w:jc w:val="both"/>
      </w:pPr>
      <w:r w:rsidRPr="009026A4">
        <w:rPr>
          <w:noProof/>
          <w:lang w:val="en-CA" w:eastAsia="en-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val="en-CA" w:eastAsia="en-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val="en-CA" w:eastAsia="en-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val="en-CA" w:eastAsia="en-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val="en-CA" w:eastAsia="en-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val="en-CA" w:eastAsia="en-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77777777"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en-tête de la colonne de résultats, soit dans l</w:t>
      </w:r>
      <w:r w:rsidR="0098105F">
        <w:t>’</w:t>
      </w:r>
      <w:r w:rsidRPr="009026A4">
        <w:t xml:space="preserve">onglet </w:t>
      </w:r>
      <w:r w:rsidRPr="009026A4">
        <w:rPr>
          <w:i/>
        </w:rPr>
        <w:t>Données</w:t>
      </w:r>
      <w:r w:rsidRPr="009026A4">
        <w:t xml:space="preserve"> de la fenêtre principale 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val="en-CA" w:eastAsia="en-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val="en-CA" w:eastAsia="en-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w:t>
      </w:r>
      <w:smartTag w:uri="urn:schemas-microsoft-com:office:smarttags" w:element="PersonName">
        <w:smartTagPr>
          <w:attr w:name="ProductID" w:val="la fen￪tre Export."/>
        </w:smartTagPr>
        <w:r w:rsidRPr="009026A4">
          <w:t>la fenêtre Export.</w:t>
        </w:r>
      </w:smartTag>
    </w:p>
    <w:p w14:paraId="35B9F089" w14:textId="77777777" w:rsidR="009401CA" w:rsidRPr="009026A4" w:rsidRDefault="009401CA" w:rsidP="009401CA">
      <w:pPr>
        <w:jc w:val="both"/>
      </w:pPr>
    </w:p>
    <w:p w14:paraId="394D7DAE" w14:textId="5F8BE651" w:rsidR="009401CA" w:rsidRPr="009026A4" w:rsidRDefault="00665779" w:rsidP="009401CA">
      <w:pPr>
        <w:jc w:val="both"/>
      </w:pPr>
      <w:r w:rsidRPr="009026A4">
        <w:rPr>
          <w:noProof/>
          <w:lang w:val="en-CA" w:eastAsia="en-CA"/>
        </w:rPr>
        <w:drawing>
          <wp:anchor distT="0" distB="0" distL="114300" distR="114300" simplePos="0" relativeHeight="251665920" behindDoc="1" locked="0" layoutInCell="1" allowOverlap="1" wp14:anchorId="2C61FAC4" wp14:editId="46298917">
            <wp:simplePos x="0" y="0"/>
            <wp:positionH relativeFrom="column">
              <wp:posOffset>4076700</wp:posOffset>
            </wp:positionH>
            <wp:positionV relativeFrom="paragraph">
              <wp:posOffset>79641</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hamp </w:t>
      </w:r>
      <w:r w:rsidR="009401CA" w:rsidRPr="009026A4">
        <w:rPr>
          <w:b/>
        </w:rPr>
        <w:t>Précision :</w:t>
      </w:r>
      <w:r w:rsidR="009401CA" w:rsidRPr="009026A4">
        <w:t xml:space="preserve"> Nombre de décimales utilisées pour afficher ou exporter les résultats. </w:t>
      </w:r>
    </w:p>
    <w:p w14:paraId="6CDB41BE" w14:textId="3FC8BB7A" w:rsidR="009401CA" w:rsidRPr="009026A4" w:rsidRDefault="009401CA" w:rsidP="009401CA">
      <w:pPr>
        <w:jc w:val="both"/>
      </w:pPr>
    </w:p>
    <w:p w14:paraId="32760571" w14:textId="247996A8" w:rsidR="009401CA" w:rsidRPr="009026A4" w:rsidRDefault="00665779" w:rsidP="009401CA">
      <w:pPr>
        <w:jc w:val="both"/>
      </w:pPr>
      <w:r w:rsidRPr="009026A4">
        <w:rPr>
          <w:noProof/>
          <w:lang w:val="en-CA" w:eastAsia="en-CA"/>
        </w:rPr>
        <w:drawing>
          <wp:anchor distT="0" distB="0" distL="114300" distR="114300" simplePos="0" relativeHeight="251692544" behindDoc="1" locked="0" layoutInCell="1" allowOverlap="1" wp14:anchorId="6357FAFB" wp14:editId="5FD0436F">
            <wp:simplePos x="0" y="0"/>
            <wp:positionH relativeFrom="column">
              <wp:posOffset>4027170</wp:posOffset>
            </wp:positionH>
            <wp:positionV relativeFrom="paragraph">
              <wp:posOffset>1806660</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r w:rsidR="009401CA" w:rsidRPr="009026A4">
        <w:t xml:space="preserve">Champ </w:t>
      </w:r>
      <w:r w:rsidR="009401CA" w:rsidRPr="009026A4">
        <w:rPr>
          <w:b/>
        </w:rPr>
        <w:t>Équation </w:t>
      </w:r>
      <w:r w:rsidR="009401CA" w:rsidRPr="009026A4">
        <w:t>: Définition de la variable de sortie (équation). Chaque nouvelle variable est définie par une équation au moyen d</w:t>
      </w:r>
      <w:r w:rsidR="0098105F">
        <w:t>’</w:t>
      </w:r>
      <w:r w:rsidR="009401CA" w:rsidRPr="009026A4">
        <w:t>une combinaison d</w:t>
      </w:r>
      <w:r w:rsidR="0098105F">
        <w:t>’</w:t>
      </w:r>
      <w:r w:rsidR="009401CA" w:rsidRPr="009026A4">
        <w:t>opérateurs, de fonctions, de constantes et de variables d</w:t>
      </w:r>
      <w:r w:rsidR="0098105F">
        <w:t>’</w:t>
      </w:r>
      <w:r w:rsidR="009401CA" w:rsidRPr="009026A4">
        <w:t xml:space="preserve">entrée (énumérés dans la liste des </w:t>
      </w:r>
      <w:r w:rsidR="009401CA" w:rsidRPr="009026A4">
        <w:rPr>
          <w:b/>
        </w:rPr>
        <w:t>variables disponibles</w:t>
      </w:r>
      <w:r w:rsidR="009401CA" w:rsidRPr="009026A4">
        <w:t>). Le nom d</w:t>
      </w:r>
      <w:r w:rsidR="0098105F">
        <w:t>’</w:t>
      </w:r>
      <w:r w:rsidR="009401CA" w:rsidRPr="009026A4">
        <w:t>une nouvelle variable ne peut être utilisé dans l</w:t>
      </w:r>
      <w:r w:rsidR="0098105F">
        <w:t>’</w:t>
      </w:r>
      <w:r w:rsidR="009401CA" w:rsidRPr="009026A4">
        <w:t>équation qui sert à définir une deuxième nouvelle variable (il faut plutôt créer une analyse de fonction qui sera l</w:t>
      </w:r>
      <w:r w:rsidR="0098105F">
        <w:t>’</w:t>
      </w:r>
      <w:r w:rsidR="009401CA" w:rsidRPr="009026A4">
        <w:t>enfant d</w:t>
      </w:r>
      <w:r w:rsidR="0098105F">
        <w:t>’</w:t>
      </w:r>
      <w:r w:rsidR="009401CA" w:rsidRPr="009026A4">
        <w:t xml:space="preserve">une autre analyse de fonction). Entrez chaque équation dans </w:t>
      </w:r>
      <w:smartTag w:uri="urn:schemas-microsoft-com:office:smarttags" w:element="PersonName">
        <w:smartTagPr>
          <w:attr w:name="ProductID" w:val="la colonne Valeur"/>
        </w:smartTagPr>
        <w:r w:rsidR="009401CA" w:rsidRPr="009026A4">
          <w:t>la colonne Valeur</w:t>
        </w:r>
      </w:smartTag>
      <w:r w:rsidR="009401CA"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val="en-CA" w:eastAsia="en-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009401CA" w:rsidRPr="009026A4">
        <w:t xml:space="preserve">. </w:t>
      </w:r>
    </w:p>
    <w:p w14:paraId="74BB9DC8" w14:textId="750221C2" w:rsidR="009401CA" w:rsidRPr="009026A4" w:rsidRDefault="009401CA" w:rsidP="009401CA">
      <w:pPr>
        <w:jc w:val="both"/>
      </w:pPr>
    </w:p>
    <w:p w14:paraId="5CA10AC6" w14:textId="5B7FC9E4" w:rsidR="009401CA" w:rsidRPr="009026A4" w:rsidRDefault="009401CA" w:rsidP="009401CA">
      <w:pPr>
        <w:jc w:val="both"/>
      </w:pPr>
      <w:r w:rsidRPr="009026A4">
        <w:t>Le bouton</w:t>
      </w:r>
      <w:r w:rsidRPr="009026A4">
        <w:rPr>
          <w:b/>
        </w:rPr>
        <w:t xml:space="preserve"> </w:t>
      </w:r>
      <w:r w:rsidR="008F78E1" w:rsidRPr="009026A4">
        <w:rPr>
          <w:noProof/>
          <w:lang w:val="en-CA" w:eastAsia="en-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0DF4BDD1" w:rsidR="009401CA" w:rsidRPr="009026A4" w:rsidRDefault="009401CA" w:rsidP="009401CA">
      <w:pPr>
        <w:jc w:val="both"/>
      </w:pPr>
    </w:p>
    <w:p w14:paraId="60836756" w14:textId="1051CE83"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C2040CF" w14:textId="76F8AE6E" w:rsidR="009401CA" w:rsidRPr="009026A4" w:rsidRDefault="009401CA" w:rsidP="009401CA">
      <w:pPr>
        <w:jc w:val="both"/>
      </w:pPr>
    </w:p>
    <w:p w14:paraId="6C63149F" w14:textId="7A11ACD7" w:rsidR="009401CA" w:rsidRPr="009026A4" w:rsidRDefault="009401CA" w:rsidP="009401CA">
      <w:pPr>
        <w:jc w:val="both"/>
      </w:pPr>
      <w:r w:rsidRPr="009026A4">
        <w:t xml:space="preserve">Le bouton </w:t>
      </w:r>
      <w:r w:rsidR="008F78E1" w:rsidRPr="009026A4">
        <w:rPr>
          <w:noProof/>
          <w:lang w:val="en-CA" w:eastAsia="en-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val="en-CA" w:eastAsia="en-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4386C67E" w:rsidR="009401CA" w:rsidRPr="009026A4" w:rsidRDefault="009401CA" w:rsidP="009401CA">
      <w:pPr>
        <w:jc w:val="both"/>
      </w:pPr>
    </w:p>
    <w:p w14:paraId="17CCCF00"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EF059B">
      <w:pPr>
        <w:pStyle w:val="Titre2"/>
      </w:pPr>
      <w:bookmarkStart w:id="187" w:name="_Toc348100162"/>
      <w:bookmarkStart w:id="188" w:name="_Toc503271223"/>
      <w:r w:rsidRPr="009026A4">
        <w:t>Analyse d</w:t>
      </w:r>
      <w:r w:rsidR="0098105F">
        <w:t>’</w:t>
      </w:r>
      <w:r w:rsidRPr="009026A4">
        <w:t>intrants</w:t>
      </w:r>
      <w:bookmarkEnd w:id="187"/>
      <w:r w:rsidR="00175DFB">
        <w:t xml:space="preserve"> météo</w:t>
      </w:r>
      <w:bookmarkEnd w:id="188"/>
    </w:p>
    <w:p w14:paraId="1547B220" w14:textId="77777777" w:rsidR="009401CA" w:rsidRPr="009026A4" w:rsidRDefault="009401CA" w:rsidP="009401CA"/>
    <w:p w14:paraId="7A892DD1" w14:textId="5ACE6BF9" w:rsidR="009401CA" w:rsidRPr="009026A4" w:rsidRDefault="00665779" w:rsidP="009401CA">
      <w:pPr>
        <w:jc w:val="both"/>
      </w:pPr>
      <w:r w:rsidRPr="009026A4">
        <w:rPr>
          <w:noProof/>
          <w:lang w:val="en-CA" w:eastAsia="en-CA"/>
        </w:rPr>
        <w:lastRenderedPageBreak/>
        <w:drawing>
          <wp:anchor distT="0" distB="0" distL="114300" distR="114300" simplePos="0" relativeHeight="251667968" behindDoc="1" locked="0" layoutInCell="1" allowOverlap="1" wp14:anchorId="2BD5E2F4" wp14:editId="6B159821">
            <wp:simplePos x="0" y="0"/>
            <wp:positionH relativeFrom="column">
              <wp:posOffset>3708400</wp:posOffset>
            </wp:positionH>
            <wp:positionV relativeFrom="paragraph">
              <wp:posOffset>628015</wp:posOffset>
            </wp:positionV>
            <wp:extent cx="2584450" cy="1577340"/>
            <wp:effectExtent l="0" t="0" r="6350" b="3810"/>
            <wp:wrapTight wrapText="bothSides">
              <wp:wrapPolygon edited="0">
                <wp:start x="0" y="0"/>
                <wp:lineTo x="0" y="21391"/>
                <wp:lineTo x="21494" y="21391"/>
                <wp:lineTo x="21494"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584450" cy="15773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Analyse d</w:t>
      </w:r>
      <w:r w:rsidR="0098105F">
        <w:t>’</w:t>
      </w:r>
      <w:r w:rsidR="009401CA" w:rsidRPr="009026A4">
        <w:t>intrants et ajouter une analyse d</w:t>
      </w:r>
      <w:r w:rsidR="0098105F">
        <w:t>’</w:t>
      </w:r>
      <w:r w:rsidR="009401CA" w:rsidRPr="009026A4">
        <w:t>intrants à un projet, vous pouvez soit cliquer sur le bouton Ajouter analyse d</w:t>
      </w:r>
      <w:r w:rsidR="0098105F">
        <w:t>’</w:t>
      </w:r>
      <w:r w:rsidR="009401CA" w:rsidRPr="009026A4">
        <w:t xml:space="preserve">intrants </w:t>
      </w:r>
      <w:r w:rsidR="008F78E1" w:rsidRPr="009026A4">
        <w:rPr>
          <w:noProof/>
          <w:lang w:val="en-CA" w:eastAsia="en-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009401CA" w:rsidRPr="009026A4">
        <w:t xml:space="preserve"> de la barre d</w:t>
      </w:r>
      <w:r w:rsidR="0098105F">
        <w:t>’</w:t>
      </w:r>
      <w:r w:rsidR="009401CA" w:rsidRPr="009026A4">
        <w:t>outils de la fenêtre Projet, soit sélectionner [Projet] [Ajouter analyse d</w:t>
      </w:r>
      <w:r w:rsidR="0098105F">
        <w:t>’</w:t>
      </w:r>
      <w:r w:rsidR="009401CA" w:rsidRPr="009026A4">
        <w:t>intrants</w:t>
      </w:r>
      <w:r w:rsidR="00175DFB">
        <w:t xml:space="preserve"> météo</w:t>
      </w:r>
      <w:r w:rsidR="009401CA" w:rsidRPr="009026A4">
        <w:t>...] dans la barre de menus, ou encore cliquer avec le b</w:t>
      </w:r>
      <w:r w:rsidR="00175DFB">
        <w:t>outon droit de la souris sur un</w:t>
      </w:r>
      <w:r w:rsidR="009401CA" w:rsidRPr="009026A4">
        <w:t xml:space="preserve"> </w:t>
      </w:r>
      <w:r w:rsidR="00175DFB">
        <w:t xml:space="preserve">générateur météorologique </w:t>
      </w:r>
      <w:r w:rsidR="009401CA" w:rsidRPr="009026A4">
        <w:t xml:space="preserve"> dans la fenêtre Projet, puis sélectionner [Ajouter analyse d</w:t>
      </w:r>
      <w:r w:rsidR="0098105F">
        <w:t>’</w:t>
      </w:r>
      <w:r w:rsidR="009401CA" w:rsidRPr="009026A4">
        <w:t>intrants</w:t>
      </w:r>
      <w:r w:rsidR="00175DFB">
        <w:t xml:space="preserve"> météo</w:t>
      </w:r>
      <w:r w:rsidR="009401CA" w:rsidRPr="009026A4">
        <w:t xml:space="preserve">...] dans le menu contextuel. </w:t>
      </w:r>
    </w:p>
    <w:p w14:paraId="7BAFB3F7" w14:textId="1AB632FA" w:rsidR="009401CA" w:rsidRPr="009026A4" w:rsidRDefault="009401CA" w:rsidP="009401CA">
      <w:pPr>
        <w:jc w:val="both"/>
      </w:pPr>
    </w:p>
    <w:p w14:paraId="1E98137A" w14:textId="3ED4156C" w:rsidR="009401CA" w:rsidRPr="009026A4" w:rsidRDefault="009401CA" w:rsidP="009401CA">
      <w:pPr>
        <w:jc w:val="both"/>
      </w:pPr>
      <w:r w:rsidRPr="009026A4">
        <w:t xml:space="preserve">Seules </w:t>
      </w:r>
      <w:r w:rsidR="00175DFB" w:rsidRPr="009026A4">
        <w:t xml:space="preserve">les </w:t>
      </w:r>
      <w:r w:rsidR="00175DFB">
        <w:t xml:space="preserve">générateurs 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77777777" w:rsidR="009401CA" w:rsidRPr="00E612BC" w:rsidRDefault="009401CA" w:rsidP="000C369D">
      <w:pPr>
        <w:numPr>
          <w:ilvl w:val="0"/>
          <w:numId w:val="14"/>
        </w:numPr>
        <w:spacing w:after="60"/>
        <w:ind w:left="714" w:hanging="357"/>
        <w:jc w:val="both"/>
      </w:pPr>
      <w:r w:rsidRPr="003B64DE">
        <w:t xml:space="preserve">Stations appariées </w:t>
      </w:r>
      <w:r w:rsidRPr="00E612BC">
        <w:t>(normales) : analyse pouvant être exécutée sur n</w:t>
      </w:r>
      <w:r w:rsidR="0098105F" w:rsidRPr="00E612BC">
        <w:t>’</w:t>
      </w:r>
      <w:r w:rsidRPr="00E612BC">
        <w:t>importe quel élément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normal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7B279D15" w14:textId="46239C45"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 analyse pouvant être exécutée sur n</w:t>
      </w:r>
      <w:r w:rsidR="0098105F" w:rsidRPr="00E612BC">
        <w:t>’</w:t>
      </w:r>
      <w:r w:rsidRPr="00E612BC">
        <w:t>importe quel élément en fonction d</w:t>
      </w:r>
      <w:r w:rsidR="0098105F" w:rsidRPr="00E612BC">
        <w:t>’</w:t>
      </w:r>
      <w:r w:rsidRPr="00E612BC">
        <w:t>une simulation en mode Quotidien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quotidienn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12B2A139" w14:textId="741E9E04" w:rsidR="003B64DE" w:rsidRDefault="003B64DE" w:rsidP="000C369D">
      <w:pPr>
        <w:numPr>
          <w:ilvl w:val="0"/>
          <w:numId w:val="14"/>
        </w:numPr>
        <w:spacing w:after="60"/>
        <w:ind w:left="714" w:hanging="357"/>
        <w:jc w:val="both"/>
      </w:pPr>
      <w:r>
        <w:t>Estimation de l’erreur des gradients(normales) :</w:t>
      </w:r>
    </w:p>
    <w:p w14:paraId="55A0EDE5" w14:textId="3DCAB5B2" w:rsidR="003B64DE" w:rsidRPr="00E612BC" w:rsidRDefault="003B64DE" w:rsidP="000C369D">
      <w:pPr>
        <w:numPr>
          <w:ilvl w:val="0"/>
          <w:numId w:val="14"/>
        </w:numPr>
        <w:spacing w:after="60"/>
        <w:ind w:left="714" w:hanging="357"/>
        <w:jc w:val="both"/>
      </w:pPr>
      <w:r>
        <w:t>Estimation de l’erreur des gradients(observation) :</w:t>
      </w:r>
    </w:p>
    <w:p w14:paraId="39C23AF8" w14:textId="7256E319"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 xml:space="preserve">(normales) : validation croisée selon la méthode du </w:t>
      </w:r>
      <w:proofErr w:type="spellStart"/>
      <w:r w:rsidRPr="00E612BC">
        <w:t>jackknife</w:t>
      </w:r>
      <w:proofErr w:type="spellEnd"/>
      <w:r w:rsidRPr="00E612BC">
        <w:t xml:space="preserve"> effectuée pour chacune des stations météorologiques dans la base de données normales qui sont appariées aux localisations d</w:t>
      </w:r>
      <w:r w:rsidR="0098105F" w:rsidRPr="00E612BC">
        <w:t>’</w:t>
      </w:r>
      <w:r w:rsidRPr="00E612BC">
        <w:t>une simulation. Il s</w:t>
      </w:r>
      <w:r w:rsidR="0098105F" w:rsidRPr="00E612BC">
        <w:t>’</w:t>
      </w:r>
      <w:r w:rsidRPr="00E612BC">
        <w:t>agit d</w:t>
      </w:r>
      <w:r w:rsidR="0098105F" w:rsidRPr="00E612BC">
        <w:t>’</w:t>
      </w:r>
      <w:r w:rsidRPr="00E612BC">
        <w:t>une façon d</w:t>
      </w:r>
      <w:r w:rsidR="0098105F" w:rsidRPr="00E612BC">
        <w:t>’</w:t>
      </w:r>
      <w:r w:rsidRPr="00E612BC">
        <w:t xml:space="preserve">évaluer les erreurs associées aux normales entrées dans la simulation. </w:t>
      </w:r>
    </w:p>
    <w:p w14:paraId="6B5D1E2C" w14:textId="583DBB9E" w:rsidR="009401CA"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00E612BC" w:rsidRPr="003B64DE">
        <w:rPr>
          <w:color w:val="FF0000"/>
        </w:rPr>
        <w:t xml:space="preserve"> </w:t>
      </w:r>
      <w:r w:rsidRPr="00E612BC">
        <w:t>(</w:t>
      </w:r>
      <w:r w:rsidR="003B64DE">
        <w:t>observation</w:t>
      </w:r>
      <w:r w:rsidRPr="00E612BC">
        <w:t>) (applicable</w:t>
      </w:r>
      <w:r w:rsidRPr="009026A4">
        <w:t xml:space="preserve"> seulement aux simulations en mode Quotidien) : validation croisée </w:t>
      </w:r>
      <w:r w:rsidR="00E612BC">
        <w:t>de type « </w:t>
      </w:r>
      <w:proofErr w:type="spellStart"/>
      <w:r w:rsidRPr="009026A4">
        <w:t>jackknife</w:t>
      </w:r>
      <w:proofErr w:type="spellEnd"/>
      <w:r w:rsidR="00E612BC">
        <w:t> »</w:t>
      </w:r>
      <w:r w:rsidRPr="009026A4">
        <w:t xml:space="preserve"> effectuée pour toutes les stations météorologiques de la base de données quotidiennes qui sont appariées aux localisations d</w:t>
      </w:r>
      <w:r w:rsidR="0098105F">
        <w:t>’</w:t>
      </w:r>
      <w:r w:rsidRPr="009026A4">
        <w:t>une simulation. Il s</w:t>
      </w:r>
      <w:r w:rsidR="0098105F">
        <w:t>’</w:t>
      </w:r>
      <w:r w:rsidRPr="009026A4">
        <w:t>agit d</w:t>
      </w:r>
      <w:r w:rsidR="0098105F">
        <w:t>’</w:t>
      </w:r>
      <w:r w:rsidRPr="009026A4">
        <w:t>une façon d</w:t>
      </w:r>
      <w:r w:rsidR="0098105F">
        <w:t>’</w:t>
      </w:r>
      <w:r w:rsidRPr="009026A4">
        <w:t>évaluer les erreurs associées aux données quotidiennes entrées dans la simulation.</w:t>
      </w:r>
    </w:p>
    <w:p w14:paraId="58B09AA9" w14:textId="6C2D1B3D" w:rsidR="003B64DE" w:rsidRPr="009026A4" w:rsidRDefault="003B64DE" w:rsidP="000C369D">
      <w:pPr>
        <w:numPr>
          <w:ilvl w:val="0"/>
          <w:numId w:val="14"/>
        </w:numPr>
        <w:spacing w:after="60"/>
        <w:ind w:left="714" w:hanging="357"/>
        <w:jc w:val="both"/>
      </w:pPr>
      <w:r>
        <w:t xml:space="preserve">Validation </w:t>
      </w:r>
      <w:r w:rsidR="0060014E">
        <w:t>du noyau</w:t>
      </w:r>
      <w:r>
        <w:t> :</w:t>
      </w:r>
    </w:p>
    <w:p w14:paraId="6E5B7545" w14:textId="3FC50CC4" w:rsidR="009401CA" w:rsidRDefault="009401CA" w:rsidP="000C369D">
      <w:pPr>
        <w:numPr>
          <w:ilvl w:val="0"/>
          <w:numId w:val="14"/>
        </w:numPr>
        <w:jc w:val="both"/>
      </w:pPr>
      <w:r w:rsidRPr="003B64DE">
        <w:t>Extraction de normales</w:t>
      </w:r>
      <w:r w:rsidRPr="003B64DE">
        <w:rPr>
          <w:color w:val="FF0000"/>
        </w:rPr>
        <w:t> </w:t>
      </w:r>
      <w:r w:rsidRPr="009026A4">
        <w:t>: analyse servant à évaluer les normales (au moyen de la base de données normales actuelle) à chacun des points de localisation d</w:t>
      </w:r>
      <w:r w:rsidR="0098105F">
        <w:t>’</w:t>
      </w:r>
      <w:r w:rsidRPr="009026A4">
        <w:t>une simulation.</w:t>
      </w:r>
    </w:p>
    <w:p w14:paraId="0587817D" w14:textId="5F260C01" w:rsidR="003B64DE" w:rsidRDefault="003B64DE" w:rsidP="000C369D">
      <w:pPr>
        <w:numPr>
          <w:ilvl w:val="0"/>
          <w:numId w:val="14"/>
        </w:numPr>
        <w:jc w:val="both"/>
      </w:pPr>
      <w:r>
        <w:t>Nombre d’observations manquantes :</w:t>
      </w:r>
    </w:p>
    <w:p w14:paraId="51A765A4" w14:textId="5E405AD1" w:rsidR="003B64DE" w:rsidRPr="009026A4" w:rsidRDefault="003B64DE" w:rsidP="000C369D">
      <w:pPr>
        <w:numPr>
          <w:ilvl w:val="0"/>
          <w:numId w:val="14"/>
        </w:numPr>
        <w:jc w:val="both"/>
      </w:pPr>
      <w:r>
        <w:t>Nombre d’observations :</w:t>
      </w: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lastRenderedPageBreak/>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EF059B">
      <w:pPr>
        <w:pStyle w:val="Titre2"/>
      </w:pPr>
      <w:bookmarkStart w:id="189" w:name="_Toc348100163"/>
      <w:bookmarkStart w:id="190" w:name="_Toc503271224"/>
      <w:r w:rsidRPr="009026A4">
        <w:t>Importation d</w:t>
      </w:r>
      <w:r w:rsidR="0098105F">
        <w:t>’</w:t>
      </w:r>
      <w:r w:rsidRPr="009026A4">
        <w:t>un fichier en tant qu</w:t>
      </w:r>
      <w:r w:rsidR="0098105F">
        <w:t>’</w:t>
      </w:r>
      <w:r w:rsidRPr="009026A4">
        <w:t>élément</w:t>
      </w:r>
      <w:bookmarkEnd w:id="189"/>
      <w:bookmarkEnd w:id="190"/>
    </w:p>
    <w:p w14:paraId="091E3DC8" w14:textId="7328BD57" w:rsidR="009401CA" w:rsidRPr="009026A4" w:rsidRDefault="002D4E81" w:rsidP="009401CA">
      <w:r w:rsidRPr="009026A4">
        <w:rPr>
          <w:noProof/>
          <w:lang w:val="en-CA" w:eastAsia="en-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65C8F9C9"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val="en-CA" w:eastAsia="en-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r w:rsidR="000F73F4">
        <w:t xml:space="preserve">ation </w:t>
      </w:r>
      <w:r w:rsidRPr="009026A4">
        <w:t xml:space="preserve">…] dans la barre de menus, ou encore cliquer avec le bouton droit de la souris sur le groupe dans la fenêtre Projet, puis sélectionner [Ajouter </w:t>
      </w:r>
      <w:r w:rsidR="000F73F4" w:rsidRPr="009026A4">
        <w:t>import</w:t>
      </w:r>
      <w:r w:rsidR="000F73F4">
        <w:t>ation</w:t>
      </w:r>
      <w:r w:rsidR="000F73F4" w:rsidRPr="009026A4">
        <w:t xml:space="preserve"> </w:t>
      </w:r>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EF059B">
      <w:pPr>
        <w:pStyle w:val="Titre2"/>
      </w:pPr>
      <w:bookmarkStart w:id="191" w:name="_Toc348100164"/>
      <w:bookmarkStart w:id="192" w:name="_Toc503271225"/>
      <w:r w:rsidRPr="009026A4">
        <w:t>Fusion</w:t>
      </w:r>
      <w:bookmarkEnd w:id="191"/>
      <w:bookmarkEnd w:id="192"/>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val="en-CA" w:eastAsia="en-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val="en-CA" w:eastAsia="en-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1E3CD457"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 xml:space="preserve">un élément du même type. Seuls les éléments présents dans le groupe peuvent être fusionnés. Vous ne </w:t>
      </w:r>
      <w:r w:rsidRPr="009026A4">
        <w:lastRenderedPageBreak/>
        <w:t>pouvez joindre qu</w:t>
      </w:r>
      <w:r w:rsidR="0098105F">
        <w:t>’</w:t>
      </w:r>
      <w:r w:rsidRPr="009026A4">
        <w:t>une « dimension » à la fois, et toutes les autres dimensions doivent avoir la même taille. Par exemple, si vous voulez fusionner les variables de sortie de deux analyses, chaque analyse doit comporter le même nombre de localisations, de valeurs de paramètres et de répétitions, sans compter qu</w:t>
      </w:r>
      <w:r w:rsidR="0098105F">
        <w:t>’</w:t>
      </w:r>
      <w:r w:rsidRPr="009026A4">
        <w:t xml:space="preserve">elle doit couvrir la même période (type et mode temporels). </w:t>
      </w:r>
    </w:p>
    <w:p w14:paraId="162C0EB7" w14:textId="372C7779" w:rsidR="009401CA" w:rsidRPr="009026A4" w:rsidRDefault="009401CA" w:rsidP="009401CA">
      <w:pPr>
        <w:jc w:val="both"/>
      </w:pPr>
    </w:p>
    <w:p w14:paraId="333D477E"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50EC6B6A" w14:textId="0C06B6EE" w:rsidR="009401CA" w:rsidRDefault="009401CA" w:rsidP="009401CA">
      <w:pPr>
        <w:jc w:val="both"/>
      </w:pPr>
    </w:p>
    <w:p w14:paraId="7D1C82ED" w14:textId="77777777" w:rsidR="003F77CE" w:rsidRDefault="003F77CE" w:rsidP="003F77CE">
      <w:pPr>
        <w:jc w:val="both"/>
      </w:pPr>
    </w:p>
    <w:p w14:paraId="49D7A653" w14:textId="16687F32" w:rsidR="003F77CE" w:rsidRDefault="003F77CE" w:rsidP="003F77CE">
      <w:pPr>
        <w:pStyle w:val="Titre2"/>
      </w:pPr>
      <w:r>
        <w:t>D</w:t>
      </w:r>
      <w:r>
        <w:t>ispers</w:t>
      </w:r>
      <w:r>
        <w:t>ion de</w:t>
      </w:r>
      <w:r w:rsidR="003B68AB">
        <w:t>s</w:t>
      </w:r>
      <w:r>
        <w:t xml:space="preserve"> tordeuse</w:t>
      </w:r>
      <w:r w:rsidR="003B68AB">
        <w:t>s</w:t>
      </w:r>
      <w:r>
        <w:t xml:space="preserve"> des bourgeons de l’épinette</w:t>
      </w:r>
      <w:r w:rsidR="003B68AB">
        <w:t xml:space="preserve"> (TBE)</w:t>
      </w:r>
    </w:p>
    <w:p w14:paraId="71148B1A" w14:textId="37DA016F" w:rsidR="003F77CE" w:rsidRDefault="003F77CE" w:rsidP="003F77CE">
      <w:pPr>
        <w:jc w:val="both"/>
      </w:pPr>
      <w:r>
        <w:rPr>
          <w:noProof/>
          <w:snapToGrid/>
        </w:rPr>
        <w:drawing>
          <wp:anchor distT="0" distB="0" distL="114300" distR="114300" simplePos="0" relativeHeight="251729408" behindDoc="0" locked="0" layoutInCell="1" allowOverlap="1" wp14:anchorId="41A7DFC1" wp14:editId="6C07B693">
            <wp:simplePos x="0" y="0"/>
            <wp:positionH relativeFrom="column">
              <wp:posOffset>3459707</wp:posOffset>
            </wp:positionH>
            <wp:positionV relativeFrom="paragraph">
              <wp:posOffset>171450</wp:posOffset>
            </wp:positionV>
            <wp:extent cx="3042351" cy="4551626"/>
            <wp:effectExtent l="0" t="0" r="5715" b="1905"/>
            <wp:wrapSquare wrapText="bothSides"/>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3042351" cy="4551626"/>
                    </a:xfrm>
                    <a:prstGeom prst="rect">
                      <a:avLst/>
                    </a:prstGeom>
                  </pic:spPr>
                </pic:pic>
              </a:graphicData>
            </a:graphic>
          </wp:anchor>
        </w:drawing>
      </w:r>
    </w:p>
    <w:p w14:paraId="3C295331" w14:textId="70AF5C51" w:rsidR="003F77CE" w:rsidRPr="003F77CE" w:rsidRDefault="003F77CE" w:rsidP="003F77CE">
      <w:pPr>
        <w:jc w:val="both"/>
      </w:pPr>
      <w:r w:rsidRPr="003F77CE">
        <w:t xml:space="preserve">Ce composant permet de simuler la dispersion des </w:t>
      </w:r>
      <w:r w:rsidR="003B68AB">
        <w:t xml:space="preserve">TBE </w:t>
      </w:r>
      <w:r w:rsidRPr="003F77CE">
        <w:t>dans le vent</w:t>
      </w:r>
      <w:r>
        <w:t xml:space="preserve"> à l’aide de grille météorologique en coches (3D)</w:t>
      </w:r>
      <w:r w:rsidRPr="003F77CE">
        <w:t xml:space="preserve">. </w:t>
      </w:r>
      <w:r w:rsidR="003B68AB" w:rsidRPr="003B68AB">
        <w:t>Nous allons d</w:t>
      </w:r>
      <w:r w:rsidR="003B68AB">
        <w:t>’</w:t>
      </w:r>
      <w:r w:rsidR="003B68AB" w:rsidRPr="003B68AB">
        <w:t>écrire ici seulement les gr</w:t>
      </w:r>
      <w:r w:rsidR="003B68AB">
        <w:t xml:space="preserve">andes lignes. Pour plus de détails communiquer avec l’équipe BioSIM. </w:t>
      </w:r>
    </w:p>
    <w:p w14:paraId="11AA9D4F" w14:textId="77777777" w:rsidR="003F77CE" w:rsidRPr="003F77CE" w:rsidRDefault="003F77CE" w:rsidP="003F77CE">
      <w:pPr>
        <w:jc w:val="both"/>
        <w:rPr>
          <w:noProof/>
        </w:rPr>
      </w:pPr>
    </w:p>
    <w:p w14:paraId="18694443" w14:textId="527F9E8C" w:rsidR="003F77CE" w:rsidRPr="003B68AB" w:rsidRDefault="003B68AB" w:rsidP="003F77CE">
      <w:pPr>
        <w:jc w:val="both"/>
      </w:pPr>
      <w:r w:rsidRPr="003B68AB">
        <w:rPr>
          <w:b/>
          <w:bCs/>
        </w:rPr>
        <w:t>Période de s</w:t>
      </w:r>
      <w:r w:rsidR="003F77CE" w:rsidRPr="003B68AB">
        <w:rPr>
          <w:b/>
          <w:bCs/>
        </w:rPr>
        <w:t>imulation</w:t>
      </w:r>
      <w:r w:rsidRPr="003B68AB">
        <w:rPr>
          <w:b/>
          <w:bCs/>
        </w:rPr>
        <w:t xml:space="preserve"> </w:t>
      </w:r>
      <w:r w:rsidR="003F77CE" w:rsidRPr="003B68AB">
        <w:t xml:space="preserve">: </w:t>
      </w:r>
      <w:r w:rsidRPr="003B68AB">
        <w:t>période pour laquel</w:t>
      </w:r>
      <w:r>
        <w:t>le</w:t>
      </w:r>
      <w:r w:rsidRPr="003B68AB">
        <w:t xml:space="preserve"> on veut faire la </w:t>
      </w:r>
      <w:r>
        <w:t xml:space="preserve">dispersion des papillons. </w:t>
      </w:r>
    </w:p>
    <w:p w14:paraId="196C806E" w14:textId="77777777" w:rsidR="003F77CE" w:rsidRPr="003B68AB" w:rsidRDefault="003F77CE" w:rsidP="003F77CE">
      <w:pPr>
        <w:jc w:val="both"/>
      </w:pPr>
    </w:p>
    <w:p w14:paraId="7287B760" w14:textId="737A9EB3" w:rsidR="003F77CE" w:rsidRPr="003B68AB" w:rsidRDefault="003B68AB" w:rsidP="003F77CE">
      <w:pPr>
        <w:jc w:val="both"/>
      </w:pPr>
      <w:r w:rsidRPr="003B68AB">
        <w:rPr>
          <w:b/>
          <w:bCs/>
        </w:rPr>
        <w:t>Nombre de papillons m</w:t>
      </w:r>
      <w:r w:rsidR="003F77CE" w:rsidRPr="003B68AB">
        <w:rPr>
          <w:b/>
          <w:bCs/>
        </w:rPr>
        <w:t>aximum</w:t>
      </w:r>
      <w:r w:rsidRPr="003B68AB">
        <w:rPr>
          <w:b/>
          <w:bCs/>
        </w:rPr>
        <w:t xml:space="preserve"> </w:t>
      </w:r>
      <w:r w:rsidR="003F77CE" w:rsidRPr="003B68AB">
        <w:t xml:space="preserve">: </w:t>
      </w:r>
      <w:r w:rsidRPr="003B68AB">
        <w:t>pour une question de t3emps de sim</w:t>
      </w:r>
      <w:r>
        <w:t>ulation, il est possible de limiter le nombre de papillons dans le simulateur.</w:t>
      </w:r>
    </w:p>
    <w:p w14:paraId="5B92DFA6" w14:textId="5A9AB70C" w:rsidR="003F77CE" w:rsidRDefault="003F77CE" w:rsidP="003F77CE">
      <w:pPr>
        <w:jc w:val="both"/>
      </w:pPr>
    </w:p>
    <w:p w14:paraId="43D3109A" w14:textId="47E67549" w:rsidR="00B6490F" w:rsidRPr="00BE7432" w:rsidRDefault="00B6490F" w:rsidP="00B6490F">
      <w:pPr>
        <w:jc w:val="both"/>
      </w:pPr>
      <w:r w:rsidRPr="00ED528F">
        <w:rPr>
          <w:b/>
        </w:rPr>
        <w:t>Type de température pour la ponte des œufs:</w:t>
      </w:r>
      <w:r>
        <w:t xml:space="preserve"> soit fixé à 17°C, </w:t>
      </w:r>
      <w:r>
        <w:t>soit un estimer de la température quotidienne moyenne (i.e. 42 minutes après le coucher du soleil).</w:t>
      </w:r>
    </w:p>
    <w:p w14:paraId="7C6D2FA8" w14:textId="77777777" w:rsidR="00B6490F" w:rsidRPr="003B68AB" w:rsidRDefault="00B6490F" w:rsidP="003F77CE">
      <w:pPr>
        <w:jc w:val="both"/>
      </w:pPr>
    </w:p>
    <w:p w14:paraId="2C9AD439" w14:textId="4148E648" w:rsidR="003F77CE" w:rsidRPr="003B68AB" w:rsidRDefault="003B68AB" w:rsidP="003F77CE">
      <w:pPr>
        <w:jc w:val="both"/>
      </w:pPr>
      <w:r w:rsidRPr="003B68AB">
        <w:rPr>
          <w:b/>
          <w:bCs/>
        </w:rPr>
        <w:t>Carte d’é</w:t>
      </w:r>
      <w:r w:rsidR="003F77CE" w:rsidRPr="003B68AB">
        <w:rPr>
          <w:b/>
          <w:bCs/>
        </w:rPr>
        <w:t>l</w:t>
      </w:r>
      <w:r w:rsidRPr="003B68AB">
        <w:rPr>
          <w:b/>
          <w:bCs/>
        </w:rPr>
        <w:t>é</w:t>
      </w:r>
      <w:r w:rsidR="003F77CE" w:rsidRPr="003B68AB">
        <w:rPr>
          <w:b/>
          <w:bCs/>
        </w:rPr>
        <w:t>vation</w:t>
      </w:r>
      <w:r w:rsidRPr="003B68AB">
        <w:rPr>
          <w:b/>
          <w:bCs/>
        </w:rPr>
        <w:t xml:space="preserve"> </w:t>
      </w:r>
      <w:r w:rsidR="003F77CE" w:rsidRPr="003B68AB">
        <w:t xml:space="preserve">: DEM </w:t>
      </w:r>
      <w:r w:rsidRPr="003B68AB">
        <w:t xml:space="preserve">de la </w:t>
      </w:r>
      <w:r w:rsidR="003F77CE" w:rsidRPr="003B68AB">
        <w:t>r</w:t>
      </w:r>
      <w:r>
        <w:t>é</w:t>
      </w:r>
      <w:r w:rsidR="003F77CE" w:rsidRPr="003B68AB">
        <w:t xml:space="preserve">gion </w:t>
      </w:r>
      <w:r>
        <w:t xml:space="preserve">de </w:t>
      </w:r>
      <w:r w:rsidR="003F77CE" w:rsidRPr="003B68AB">
        <w:t xml:space="preserve">simulation. </w:t>
      </w:r>
    </w:p>
    <w:p w14:paraId="4ACC5E48" w14:textId="77777777" w:rsidR="003F77CE" w:rsidRPr="003B68AB" w:rsidRDefault="003F77CE" w:rsidP="003F77CE">
      <w:pPr>
        <w:jc w:val="both"/>
      </w:pPr>
    </w:p>
    <w:p w14:paraId="1D49C640" w14:textId="1D801AD3" w:rsidR="003F77CE" w:rsidRPr="003B68AB" w:rsidRDefault="003B68AB" w:rsidP="003F77CE">
      <w:pPr>
        <w:jc w:val="both"/>
      </w:pPr>
      <w:r>
        <w:rPr>
          <w:b/>
          <w:bCs/>
        </w:rPr>
        <w:t xml:space="preserve">Base de données </w:t>
      </w:r>
      <w:proofErr w:type="spellStart"/>
      <w:r w:rsidR="003F77CE" w:rsidRPr="003F77CE">
        <w:rPr>
          <w:b/>
          <w:bCs/>
        </w:rPr>
        <w:t>Gribs</w:t>
      </w:r>
      <w:proofErr w:type="spellEnd"/>
      <w:r>
        <w:rPr>
          <w:b/>
          <w:bCs/>
        </w:rPr>
        <w:t xml:space="preserve"> </w:t>
      </w:r>
      <w:r w:rsidR="003F77CE" w:rsidRPr="003F77CE">
        <w:t xml:space="preserve">: </w:t>
      </w:r>
      <w:r>
        <w:t>grille météorologique en couches (3D)</w:t>
      </w:r>
      <w:r w:rsidR="003F77CE" w:rsidRPr="003F77CE">
        <w:t xml:space="preserve">. </w:t>
      </w:r>
      <w:r w:rsidRPr="003B68AB">
        <w:t xml:space="preserve">Ces grilles peuvent être </w:t>
      </w:r>
      <w:r>
        <w:t>t</w:t>
      </w:r>
      <w:r w:rsidRPr="003B68AB">
        <w:t>élécharg</w:t>
      </w:r>
      <w:r w:rsidR="00B6490F">
        <w:t>é</w:t>
      </w:r>
      <w:r w:rsidRPr="003B68AB">
        <w:t xml:space="preserve"> à l’aide de l’application </w:t>
      </w:r>
      <w:r w:rsidR="00A668B6">
        <w:t>de téléchargement météo (</w:t>
      </w:r>
      <w:proofErr w:type="spellStart"/>
      <w:r w:rsidR="003F77CE" w:rsidRPr="003B68AB">
        <w:t>WeatherUpdater</w:t>
      </w:r>
      <w:proofErr w:type="spellEnd"/>
      <w:r w:rsidR="00A668B6">
        <w:t>)</w:t>
      </w:r>
      <w:r w:rsidR="003F77CE" w:rsidRPr="003B68AB">
        <w:t>.</w:t>
      </w:r>
    </w:p>
    <w:p w14:paraId="324753C7" w14:textId="77777777" w:rsidR="003F77CE" w:rsidRPr="003B68AB" w:rsidRDefault="003F77CE" w:rsidP="003F77CE">
      <w:pPr>
        <w:jc w:val="both"/>
      </w:pPr>
    </w:p>
    <w:p w14:paraId="7565BA8D" w14:textId="2B584249" w:rsidR="003F77CE" w:rsidRPr="003F77CE" w:rsidRDefault="00A668B6" w:rsidP="003F77CE">
      <w:pPr>
        <w:jc w:val="both"/>
      </w:pPr>
      <w:r w:rsidRPr="00A668B6">
        <w:rPr>
          <w:b/>
          <w:bCs/>
        </w:rPr>
        <w:t xml:space="preserve">Carte de défoliation </w:t>
      </w:r>
      <w:r w:rsidR="003F77CE" w:rsidRPr="00A668B6">
        <w:t xml:space="preserve">: </w:t>
      </w:r>
      <w:r w:rsidRPr="00A668B6">
        <w:t xml:space="preserve">permet de déterminer les papillons </w:t>
      </w:r>
      <w:r>
        <w:t>qui disperserons. Les papillons en dehors de ces zones de dispersent pas. Valides aussi pour les vols supplémentaires.</w:t>
      </w:r>
    </w:p>
    <w:p w14:paraId="5AB2BB71" w14:textId="77777777" w:rsidR="003F77CE" w:rsidRPr="003F77CE" w:rsidRDefault="003F77CE" w:rsidP="003F77CE">
      <w:pPr>
        <w:jc w:val="both"/>
      </w:pPr>
    </w:p>
    <w:p w14:paraId="1161E880" w14:textId="5D0FE7DE" w:rsidR="003F77CE" w:rsidRDefault="00A668B6" w:rsidP="003F77CE">
      <w:pPr>
        <w:jc w:val="both"/>
      </w:pPr>
      <w:r>
        <w:rPr>
          <w:b/>
          <w:bCs/>
        </w:rPr>
        <w:t xml:space="preserve">Carte des plans d’eau </w:t>
      </w:r>
      <w:r w:rsidR="003F77CE" w:rsidRPr="003F77CE">
        <w:t xml:space="preserve">: </w:t>
      </w:r>
      <w:r>
        <w:t xml:space="preserve">les plans d’eau permettent de discriminer les papillons qui seront tuer à l’atterrissage ainsi que les papillons qui pourront refaire d’autres vols. </w:t>
      </w:r>
    </w:p>
    <w:p w14:paraId="73BC56EA" w14:textId="77777777" w:rsidR="00A668B6" w:rsidRPr="003F77CE" w:rsidRDefault="00A668B6" w:rsidP="003F77CE">
      <w:pPr>
        <w:jc w:val="both"/>
      </w:pPr>
    </w:p>
    <w:p w14:paraId="74213E34" w14:textId="799D21C3" w:rsidR="003F77CE" w:rsidRPr="00A668B6" w:rsidRDefault="00A668B6" w:rsidP="003F77CE">
      <w:pPr>
        <w:jc w:val="both"/>
      </w:pPr>
      <w:r w:rsidRPr="00A668B6">
        <w:rPr>
          <w:b/>
          <w:bCs/>
        </w:rPr>
        <w:t>Nombre de vols m</w:t>
      </w:r>
      <w:r w:rsidR="003F77CE" w:rsidRPr="00A668B6">
        <w:rPr>
          <w:b/>
          <w:bCs/>
        </w:rPr>
        <w:t>aximum</w:t>
      </w:r>
      <w:r w:rsidRPr="00A668B6">
        <w:rPr>
          <w:b/>
          <w:bCs/>
        </w:rPr>
        <w:t xml:space="preserve"> </w:t>
      </w:r>
      <w:r w:rsidR="003F77CE" w:rsidRPr="00A668B6">
        <w:t xml:space="preserve">: </w:t>
      </w:r>
      <w:r w:rsidRPr="00A668B6">
        <w:t>le nombre de vols maximum qu’un papillon peut fair</w:t>
      </w:r>
      <w:r>
        <w:t xml:space="preserve">e dans sa vie. </w:t>
      </w:r>
    </w:p>
    <w:p w14:paraId="3A5C4A93" w14:textId="77777777" w:rsidR="003F77CE" w:rsidRPr="00A668B6" w:rsidRDefault="003F77CE" w:rsidP="003F77CE">
      <w:pPr>
        <w:jc w:val="both"/>
      </w:pPr>
    </w:p>
    <w:p w14:paraId="01A5C2A5" w14:textId="457B7DC3" w:rsidR="003F77CE" w:rsidRPr="003F77CE" w:rsidRDefault="00A668B6" w:rsidP="003F77CE">
      <w:pPr>
        <w:jc w:val="both"/>
      </w:pPr>
      <w:r w:rsidRPr="00A668B6">
        <w:rPr>
          <w:b/>
          <w:bCs/>
        </w:rPr>
        <w:t>Temps de vol après le lev</w:t>
      </w:r>
      <w:r>
        <w:rPr>
          <w:b/>
          <w:bCs/>
        </w:rPr>
        <w:t>er</w:t>
      </w:r>
      <w:r w:rsidRPr="00A668B6">
        <w:rPr>
          <w:b/>
          <w:bCs/>
        </w:rPr>
        <w:t xml:space="preserve"> du soleil (h) </w:t>
      </w:r>
      <w:r w:rsidR="003F77CE" w:rsidRPr="00A668B6">
        <w:t xml:space="preserve">: </w:t>
      </w:r>
      <w:r w:rsidRPr="00A668B6">
        <w:t>p</w:t>
      </w:r>
      <w:r>
        <w:t xml:space="preserve">ar défaut, BioSIM fait atterrir les papillons après le lever du soleil. </w:t>
      </w:r>
      <w:r w:rsidRPr="00A668B6">
        <w:t>Cette option permet d’extensionnel le temps de vols.</w:t>
      </w:r>
    </w:p>
    <w:p w14:paraId="4F28F43B" w14:textId="77777777" w:rsidR="003F77CE" w:rsidRPr="003F77CE" w:rsidRDefault="003F77CE" w:rsidP="003F77CE">
      <w:pPr>
        <w:jc w:val="both"/>
      </w:pPr>
    </w:p>
    <w:p w14:paraId="712E4F6D" w14:textId="7BFB2C6C" w:rsidR="003F77CE" w:rsidRPr="00A668B6" w:rsidRDefault="00A668B6" w:rsidP="003F77CE">
      <w:pPr>
        <w:jc w:val="both"/>
      </w:pPr>
      <w:r w:rsidRPr="00A668B6">
        <w:rPr>
          <w:b/>
          <w:bCs/>
        </w:rPr>
        <w:t>Longévité des adult</w:t>
      </w:r>
      <w:r w:rsidR="00632946">
        <w:rPr>
          <w:b/>
          <w:bCs/>
        </w:rPr>
        <w:t>e</w:t>
      </w:r>
      <w:r w:rsidRPr="00A668B6">
        <w:rPr>
          <w:b/>
          <w:bCs/>
        </w:rPr>
        <w:t>s m</w:t>
      </w:r>
      <w:r w:rsidR="003F77CE" w:rsidRPr="00A668B6">
        <w:rPr>
          <w:b/>
          <w:bCs/>
        </w:rPr>
        <w:t xml:space="preserve">ax </w:t>
      </w:r>
      <w:r w:rsidRPr="00A668B6">
        <w:rPr>
          <w:b/>
          <w:bCs/>
        </w:rPr>
        <w:t>(jours)</w:t>
      </w:r>
      <w:r w:rsidR="003F77CE" w:rsidRPr="00A668B6">
        <w:t xml:space="preserve">: </w:t>
      </w:r>
      <w:r w:rsidRPr="00A668B6">
        <w:t xml:space="preserve">les </w:t>
      </w:r>
      <w:r>
        <w:t>papillons meur</w:t>
      </w:r>
      <w:r w:rsidR="00632946">
        <w:t>ent</w:t>
      </w:r>
      <w:r>
        <w:t xml:space="preserve"> après cette </w:t>
      </w:r>
      <w:r w:rsidR="00632946">
        <w:t>période</w:t>
      </w:r>
      <w:r>
        <w:t>.</w:t>
      </w:r>
    </w:p>
    <w:p w14:paraId="18AA05A8" w14:textId="77777777" w:rsidR="003F77CE" w:rsidRPr="00A668B6" w:rsidRDefault="003F77CE" w:rsidP="003F77CE">
      <w:pPr>
        <w:jc w:val="both"/>
      </w:pPr>
    </w:p>
    <w:p w14:paraId="4DA7B7A7" w14:textId="37668FA9" w:rsidR="003F77CE" w:rsidRPr="003F77CE" w:rsidRDefault="00632946" w:rsidP="003F77CE">
      <w:pPr>
        <w:jc w:val="both"/>
      </w:pPr>
      <w:r w:rsidRPr="00632946">
        <w:rPr>
          <w:b/>
          <w:bCs/>
        </w:rPr>
        <w:t xml:space="preserve">Extrants </w:t>
      </w:r>
      <w:r w:rsidR="003F77CE" w:rsidRPr="00632946">
        <w:rPr>
          <w:b/>
          <w:bCs/>
        </w:rPr>
        <w:t>10 minutes</w:t>
      </w:r>
      <w:r w:rsidRPr="00632946">
        <w:rPr>
          <w:b/>
          <w:bCs/>
        </w:rPr>
        <w:t xml:space="preserve"> </w:t>
      </w:r>
      <w:r w:rsidR="003F77CE" w:rsidRPr="00632946">
        <w:t xml:space="preserve">: </w:t>
      </w:r>
      <w:r w:rsidRPr="00632946">
        <w:t>par défaut, BioSIM exporte les résultats horaires. Cette option permet</w:t>
      </w:r>
      <w:r>
        <w:t xml:space="preserve"> d’exporter, en plus, les résultats à une résolution de 10 minutes. </w:t>
      </w:r>
      <w:r w:rsidRPr="00632946">
        <w:t>Ceci permet de faire des meilleures animations de vo</w:t>
      </w:r>
      <w:r>
        <w:t>l.</w:t>
      </w:r>
    </w:p>
    <w:p w14:paraId="363D4F4B" w14:textId="77777777" w:rsidR="003F77CE" w:rsidRPr="003F77CE" w:rsidRDefault="003F77CE" w:rsidP="003F77CE">
      <w:pPr>
        <w:jc w:val="both"/>
      </w:pPr>
    </w:p>
    <w:p w14:paraId="6917D0FA" w14:textId="465111A9" w:rsidR="003F77CE" w:rsidRPr="003F77CE" w:rsidRDefault="00632946" w:rsidP="003F77CE">
      <w:pPr>
        <w:jc w:val="both"/>
      </w:pPr>
      <w:r w:rsidRPr="00632946">
        <w:rPr>
          <w:b/>
          <w:bCs/>
        </w:rPr>
        <w:t>Déposition d’œufs</w:t>
      </w:r>
      <w:r w:rsidR="003F77CE" w:rsidRPr="00632946">
        <w:t xml:space="preserve">: </w:t>
      </w:r>
      <w:r w:rsidRPr="00632946">
        <w:t>permet la création d’une carte de déposition des œufs</w:t>
      </w:r>
      <w:r>
        <w:t xml:space="preserve"> pondues par le femelles pendant et après les vols</w:t>
      </w:r>
      <w:r w:rsidRPr="00632946">
        <w:t>.</w:t>
      </w:r>
    </w:p>
    <w:p w14:paraId="51B8F3C4" w14:textId="77777777" w:rsidR="003F77CE" w:rsidRPr="003F77CE" w:rsidRDefault="003F77CE" w:rsidP="003F77CE">
      <w:pPr>
        <w:jc w:val="both"/>
      </w:pPr>
    </w:p>
    <w:p w14:paraId="3F6C8417" w14:textId="77777777" w:rsidR="003F77CE" w:rsidRPr="003F77CE" w:rsidRDefault="003F77CE" w:rsidP="003F77CE">
      <w:pPr>
        <w:jc w:val="both"/>
      </w:pPr>
    </w:p>
    <w:p w14:paraId="411430AF" w14:textId="3F051191" w:rsidR="003F77CE" w:rsidRPr="003F77CE" w:rsidRDefault="005729B8" w:rsidP="003F77CE">
      <w:pPr>
        <w:pStyle w:val="Titre2"/>
      </w:pPr>
      <w:r>
        <w:t>Calibration de courbes</w:t>
      </w:r>
    </w:p>
    <w:p w14:paraId="3E9C8A9B" w14:textId="77777777" w:rsidR="003F77CE" w:rsidRPr="003F77CE" w:rsidRDefault="003F77CE" w:rsidP="003F77CE">
      <w:pPr>
        <w:jc w:val="both"/>
      </w:pPr>
    </w:p>
    <w:p w14:paraId="167E3EC4" w14:textId="5202BE68" w:rsidR="003F77CE" w:rsidRPr="003F77CE" w:rsidRDefault="004972AD" w:rsidP="003F77CE">
      <w:pPr>
        <w:jc w:val="both"/>
      </w:pPr>
      <w:r>
        <w:rPr>
          <w:noProof/>
          <w:snapToGrid/>
        </w:rPr>
        <w:drawing>
          <wp:anchor distT="0" distB="0" distL="114300" distR="114300" simplePos="0" relativeHeight="251730432" behindDoc="0" locked="0" layoutInCell="1" allowOverlap="1" wp14:anchorId="60DFFCAB" wp14:editId="3D552D24">
            <wp:simplePos x="0" y="0"/>
            <wp:positionH relativeFrom="column">
              <wp:posOffset>3206693</wp:posOffset>
            </wp:positionH>
            <wp:positionV relativeFrom="paragraph">
              <wp:posOffset>172085</wp:posOffset>
            </wp:positionV>
            <wp:extent cx="3193320" cy="3435494"/>
            <wp:effectExtent l="0" t="0" r="7620" b="0"/>
            <wp:wrapSquare wrapText="bothSides"/>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3193320" cy="3435494"/>
                    </a:xfrm>
                    <a:prstGeom prst="rect">
                      <a:avLst/>
                    </a:prstGeom>
                  </pic:spPr>
                </pic:pic>
              </a:graphicData>
            </a:graphic>
          </wp:anchor>
        </w:drawing>
      </w:r>
    </w:p>
    <w:p w14:paraId="043AB29C" w14:textId="374EFCBC" w:rsidR="003F77CE" w:rsidRPr="005729B8" w:rsidRDefault="005729B8" w:rsidP="003F77CE">
      <w:pPr>
        <w:jc w:val="both"/>
      </w:pPr>
      <w:r w:rsidRPr="005729B8">
        <w:t>Permet la calibration d’équations de p</w:t>
      </w:r>
      <w:r>
        <w:t xml:space="preserve">hénomène biologique </w:t>
      </w:r>
      <w:r w:rsidR="004972AD">
        <w:t xml:space="preserve">tel que le </w:t>
      </w:r>
      <w:r w:rsidRPr="005729B8">
        <w:t>d</w:t>
      </w:r>
      <w:r>
        <w:t>é</w:t>
      </w:r>
      <w:r w:rsidRPr="005729B8">
        <w:t>velop</w:t>
      </w:r>
      <w:r>
        <w:t>p</w:t>
      </w:r>
      <w:r w:rsidRPr="005729B8">
        <w:t>ement</w:t>
      </w:r>
      <w:r w:rsidR="003F77CE" w:rsidRPr="005729B8">
        <w:t xml:space="preserve">, </w:t>
      </w:r>
      <w:r w:rsidR="004972AD">
        <w:t xml:space="preserve">la </w:t>
      </w:r>
      <w:r w:rsidR="003F77CE" w:rsidRPr="005729B8">
        <w:t>survi</w:t>
      </w:r>
      <w:r>
        <w:t>e</w:t>
      </w:r>
      <w:r w:rsidR="004972AD">
        <w:t xml:space="preserve"> et la </w:t>
      </w:r>
      <w:r w:rsidR="003F77CE" w:rsidRPr="005729B8">
        <w:t>f</w:t>
      </w:r>
      <w:r>
        <w:t>é</w:t>
      </w:r>
      <w:r w:rsidR="003F77CE" w:rsidRPr="005729B8">
        <w:t>c</w:t>
      </w:r>
      <w:r>
        <w:t>o</w:t>
      </w:r>
      <w:r w:rsidR="003F77CE" w:rsidRPr="005729B8">
        <w:t>ndit</w:t>
      </w:r>
      <w:r>
        <w:t>é</w:t>
      </w:r>
      <w:r w:rsidR="003F77CE" w:rsidRPr="005729B8">
        <w:t>.</w:t>
      </w:r>
      <w:r w:rsidR="004972AD">
        <w:t xml:space="preserve"> Permet d’utiliser différent régimes de températures tel que les températures fixes, les transferts de températures ou les températures fluctuantes. </w:t>
      </w:r>
    </w:p>
    <w:p w14:paraId="5AE2B022" w14:textId="77777777" w:rsidR="003F77CE" w:rsidRPr="005729B8" w:rsidRDefault="003F77CE" w:rsidP="003F77CE">
      <w:pPr>
        <w:jc w:val="both"/>
      </w:pPr>
    </w:p>
    <w:p w14:paraId="458C01A9" w14:textId="77777777" w:rsidR="003F77CE" w:rsidRPr="005729B8" w:rsidRDefault="003F77CE" w:rsidP="003F77CE">
      <w:pPr>
        <w:jc w:val="both"/>
      </w:pPr>
    </w:p>
    <w:p w14:paraId="27288D28" w14:textId="44853C15" w:rsidR="003F77CE" w:rsidRPr="003F77CE" w:rsidRDefault="004972AD" w:rsidP="003F77CE">
      <w:pPr>
        <w:ind w:left="708" w:hanging="708"/>
        <w:jc w:val="both"/>
      </w:pPr>
      <w:r>
        <w:rPr>
          <w:b/>
          <w:bCs/>
        </w:rPr>
        <w:t>Type de p</w:t>
      </w:r>
      <w:r w:rsidR="003F77CE" w:rsidRPr="003F77CE">
        <w:rPr>
          <w:b/>
          <w:bCs/>
        </w:rPr>
        <w:t>aram</w:t>
      </w:r>
      <w:r>
        <w:rPr>
          <w:b/>
          <w:bCs/>
        </w:rPr>
        <w:t>é</w:t>
      </w:r>
      <w:r w:rsidR="003F77CE" w:rsidRPr="003F77CE">
        <w:rPr>
          <w:b/>
          <w:bCs/>
        </w:rPr>
        <w:t>tri</w:t>
      </w:r>
      <w:r>
        <w:rPr>
          <w:b/>
          <w:bCs/>
        </w:rPr>
        <w:t>s</w:t>
      </w:r>
      <w:r w:rsidR="003F77CE" w:rsidRPr="003F77CE">
        <w:rPr>
          <w:b/>
          <w:bCs/>
        </w:rPr>
        <w:t>ation</w:t>
      </w:r>
      <w:r>
        <w:rPr>
          <w:b/>
          <w:bCs/>
        </w:rPr>
        <w:t xml:space="preserve"> </w:t>
      </w:r>
      <w:r w:rsidR="003F77CE" w:rsidRPr="003F77CE">
        <w:t xml:space="preserve">: </w:t>
      </w:r>
      <w:r>
        <w:t xml:space="preserve">ce composant permet 3 types de modélisations </w:t>
      </w:r>
      <w:r w:rsidR="003F77CE" w:rsidRPr="003F77CE">
        <w:t>:</w:t>
      </w:r>
    </w:p>
    <w:p w14:paraId="59BC0C6C" w14:textId="4F24D5DD" w:rsidR="003F77CE" w:rsidRPr="003F77CE" w:rsidRDefault="004972AD" w:rsidP="003F77CE">
      <w:pPr>
        <w:pStyle w:val="Paragraphedeliste"/>
        <w:numPr>
          <w:ilvl w:val="0"/>
          <w:numId w:val="32"/>
        </w:numPr>
        <w:suppressAutoHyphens/>
        <w:autoSpaceDN w:val="0"/>
        <w:jc w:val="both"/>
        <w:textAlignment w:val="baseline"/>
      </w:pPr>
      <w:r w:rsidRPr="003F77CE">
        <w:t>Développent</w:t>
      </w:r>
    </w:p>
    <w:p w14:paraId="1E3583B9" w14:textId="4727BFBB" w:rsidR="003F77CE" w:rsidRPr="003F77CE" w:rsidRDefault="003F77CE" w:rsidP="003F77CE">
      <w:pPr>
        <w:pStyle w:val="Paragraphedeliste"/>
        <w:numPr>
          <w:ilvl w:val="0"/>
          <w:numId w:val="32"/>
        </w:numPr>
        <w:suppressAutoHyphens/>
        <w:autoSpaceDN w:val="0"/>
        <w:jc w:val="both"/>
        <w:textAlignment w:val="baseline"/>
      </w:pPr>
      <w:r w:rsidRPr="003F77CE">
        <w:t>Survi</w:t>
      </w:r>
      <w:r w:rsidR="004972AD">
        <w:t>e</w:t>
      </w:r>
    </w:p>
    <w:p w14:paraId="060B06AF" w14:textId="10DB8213" w:rsidR="003F77CE" w:rsidRPr="003F77CE" w:rsidRDefault="003F77CE" w:rsidP="003F77CE">
      <w:pPr>
        <w:pStyle w:val="Paragraphedeliste"/>
        <w:numPr>
          <w:ilvl w:val="0"/>
          <w:numId w:val="32"/>
        </w:numPr>
        <w:suppressAutoHyphens/>
        <w:autoSpaceDN w:val="0"/>
        <w:jc w:val="both"/>
        <w:textAlignment w:val="baseline"/>
      </w:pPr>
      <w:r w:rsidRPr="003F77CE">
        <w:t>F</w:t>
      </w:r>
      <w:r w:rsidR="004972AD">
        <w:t>é</w:t>
      </w:r>
      <w:r w:rsidRPr="003F77CE">
        <w:t>c</w:t>
      </w:r>
      <w:r w:rsidR="004972AD">
        <w:t>o</w:t>
      </w:r>
      <w:r w:rsidRPr="003F77CE">
        <w:t>ndit</w:t>
      </w:r>
      <w:r w:rsidR="004972AD">
        <w:t>é</w:t>
      </w:r>
    </w:p>
    <w:p w14:paraId="700C1D12" w14:textId="77777777" w:rsidR="003F77CE" w:rsidRPr="003F77CE" w:rsidRDefault="003F77CE" w:rsidP="003F77CE">
      <w:pPr>
        <w:jc w:val="both"/>
      </w:pPr>
    </w:p>
    <w:p w14:paraId="1BC42FE8" w14:textId="77777777" w:rsidR="003F77CE" w:rsidRPr="003F77CE" w:rsidRDefault="003F77CE" w:rsidP="003F77CE">
      <w:pPr>
        <w:jc w:val="both"/>
      </w:pPr>
    </w:p>
    <w:p w14:paraId="506E8E34" w14:textId="31F05F13" w:rsidR="003F77CE" w:rsidRPr="003F77CE" w:rsidRDefault="004972AD" w:rsidP="003F77CE">
      <w:pPr>
        <w:jc w:val="both"/>
      </w:pPr>
      <w:r>
        <w:rPr>
          <w:b/>
          <w:bCs/>
        </w:rPr>
        <w:t>Fichier d’entré</w:t>
      </w:r>
      <w:r w:rsidR="00221428">
        <w:rPr>
          <w:b/>
          <w:bCs/>
        </w:rPr>
        <w:t>es</w:t>
      </w:r>
      <w:r>
        <w:rPr>
          <w:b/>
          <w:bCs/>
        </w:rPr>
        <w:t xml:space="preserve"> </w:t>
      </w:r>
      <w:r w:rsidR="003F77CE" w:rsidRPr="003F77CE">
        <w:t xml:space="preserve">: </w:t>
      </w:r>
      <w:r w:rsidR="003F19BB">
        <w:t>décrit les données observées d’événement et la température</w:t>
      </w:r>
      <w:r w:rsidR="003F77CE" w:rsidRPr="003F77CE">
        <w:t xml:space="preserve">. </w:t>
      </w:r>
      <w:r w:rsidR="003F19BB" w:rsidRPr="003F19BB">
        <w:t>Différent format sont utilis</w:t>
      </w:r>
      <w:r w:rsidR="003F19BB">
        <w:t>és</w:t>
      </w:r>
      <w:r w:rsidR="003F19BB" w:rsidRPr="003F19BB">
        <w:t xml:space="preserve"> selon le type de </w:t>
      </w:r>
      <w:r w:rsidR="003F19BB">
        <w:t xml:space="preserve">paramétrisation. Le fichier d’intrant doit être dans le sous-répertoire « input » du projet. </w:t>
      </w:r>
      <w:r w:rsidR="003F77CE" w:rsidRPr="003F19BB">
        <w:t>Contact</w:t>
      </w:r>
      <w:r w:rsidR="003F19BB" w:rsidRPr="003F19BB">
        <w:t xml:space="preserve">er l’équipe </w:t>
      </w:r>
      <w:r w:rsidR="003F77CE" w:rsidRPr="003F19BB">
        <w:t xml:space="preserve">BioSIM </w:t>
      </w:r>
      <w:r w:rsidR="003F19BB" w:rsidRPr="003F19BB">
        <w:t>pour plus d’information ou pour avoi</w:t>
      </w:r>
      <w:r w:rsidR="003F19BB">
        <w:t>r des exemples.</w:t>
      </w:r>
    </w:p>
    <w:p w14:paraId="3C524033" w14:textId="77777777" w:rsidR="003F77CE" w:rsidRPr="003F77CE" w:rsidRDefault="003F77CE" w:rsidP="003F77CE">
      <w:pPr>
        <w:jc w:val="both"/>
      </w:pPr>
    </w:p>
    <w:p w14:paraId="3A75C02A" w14:textId="2EA78139" w:rsidR="003F77CE" w:rsidRPr="00746ACA" w:rsidRDefault="003F77CE" w:rsidP="003F77CE">
      <w:pPr>
        <w:jc w:val="both"/>
      </w:pPr>
      <w:r w:rsidRPr="00746ACA">
        <w:rPr>
          <w:b/>
          <w:bCs/>
        </w:rPr>
        <w:t>Temp</w:t>
      </w:r>
      <w:r w:rsidR="00746ACA" w:rsidRPr="00746ACA">
        <w:rPr>
          <w:b/>
          <w:bCs/>
        </w:rPr>
        <w:t>é</w:t>
      </w:r>
      <w:r w:rsidRPr="00746ACA">
        <w:rPr>
          <w:b/>
          <w:bCs/>
        </w:rPr>
        <w:t xml:space="preserve">rature </w:t>
      </w:r>
      <w:proofErr w:type="spellStart"/>
      <w:r w:rsidR="00746ACA" w:rsidRPr="00746ACA">
        <w:rPr>
          <w:b/>
          <w:bCs/>
        </w:rPr>
        <w:t>Hobo</w:t>
      </w:r>
      <w:proofErr w:type="spellEnd"/>
      <w:r w:rsidRPr="00746ACA">
        <w:t xml:space="preserve">: </w:t>
      </w:r>
      <w:r w:rsidR="00746ACA" w:rsidRPr="00746ACA">
        <w:t xml:space="preserve">dans le cas d’observations avec des </w:t>
      </w:r>
      <w:r w:rsidR="00746ACA">
        <w:t>températures fluctuantes, un fichier de températures doit-être fournie. Ce fichier doit être en données horaires.</w:t>
      </w:r>
    </w:p>
    <w:p w14:paraId="5259EAB7" w14:textId="77777777" w:rsidR="003F77CE" w:rsidRPr="00746ACA" w:rsidRDefault="003F77CE" w:rsidP="003F77CE">
      <w:pPr>
        <w:jc w:val="both"/>
      </w:pPr>
    </w:p>
    <w:p w14:paraId="5E8E580E" w14:textId="5EB50FFC" w:rsidR="003F77CE" w:rsidRPr="00746ACA" w:rsidRDefault="00746ACA" w:rsidP="003F77CE">
      <w:pPr>
        <w:jc w:val="both"/>
      </w:pPr>
      <w:r>
        <w:rPr>
          <w:b/>
          <w:bCs/>
        </w:rPr>
        <w:t>Fichier de sorties</w:t>
      </w:r>
      <w:r w:rsidR="003F77CE" w:rsidRPr="003F77CE">
        <w:t xml:space="preserve">: </w:t>
      </w:r>
      <w:r>
        <w:t xml:space="preserve">nom du fichier de sortie. </w:t>
      </w:r>
      <w:r w:rsidR="003F77CE" w:rsidRPr="00746ACA">
        <w:t xml:space="preserve">“%i” </w:t>
      </w:r>
      <w:r w:rsidRPr="00746ACA">
        <w:t>prendra le même nom que le fichier d’entrées et exportera dans le</w:t>
      </w:r>
      <w:r>
        <w:t xml:space="preserve"> sous-répertoire « output ».</w:t>
      </w:r>
    </w:p>
    <w:p w14:paraId="15D4E84E" w14:textId="77777777" w:rsidR="003F77CE" w:rsidRPr="00746ACA" w:rsidRDefault="003F77CE" w:rsidP="003F77CE">
      <w:pPr>
        <w:jc w:val="both"/>
      </w:pPr>
    </w:p>
    <w:p w14:paraId="23E0BC4C" w14:textId="5CDEFDD0" w:rsidR="003F77CE" w:rsidRPr="003F77CE" w:rsidRDefault="00746ACA" w:rsidP="003F77CE">
      <w:pPr>
        <w:jc w:val="both"/>
      </w:pPr>
      <w:r w:rsidRPr="00746ACA">
        <w:rPr>
          <w:b/>
          <w:bCs/>
        </w:rPr>
        <w:t>Nom des équations</w:t>
      </w:r>
      <w:r w:rsidR="003F77CE" w:rsidRPr="00746ACA">
        <w:t xml:space="preserve">: </w:t>
      </w:r>
      <w:r w:rsidRPr="00746ACA">
        <w:t xml:space="preserve">sélectionner les équations pour </w:t>
      </w:r>
      <w:r w:rsidR="0006286E" w:rsidRPr="00746ACA">
        <w:t>lesquelles</w:t>
      </w:r>
      <w:r w:rsidRPr="00746ACA">
        <w:t xml:space="preserve"> vous </w:t>
      </w:r>
      <w:r w:rsidR="0006286E" w:rsidRPr="00746ACA">
        <w:t>voul</w:t>
      </w:r>
      <w:r w:rsidR="0006286E">
        <w:t>ez</w:t>
      </w:r>
      <w:r>
        <w:t xml:space="preserve"> réaliser un ajustement de paramètres. Par défaut, les </w:t>
      </w:r>
      <w:r w:rsidR="003F77CE" w:rsidRPr="003F77CE">
        <w:t xml:space="preserve">48 </w:t>
      </w:r>
      <w:r>
        <w:t>é</w:t>
      </w:r>
      <w:r w:rsidR="003F77CE" w:rsidRPr="003F77CE">
        <w:t>quation</w:t>
      </w:r>
      <w:r>
        <w:t>s</w:t>
      </w:r>
      <w:r w:rsidR="003F77CE" w:rsidRPr="003F77CE">
        <w:t xml:space="preserve"> </w:t>
      </w:r>
      <w:r>
        <w:t>pour le développement/fécondité, et les 16 équations pour la survie sont sélectionnées.</w:t>
      </w:r>
    </w:p>
    <w:p w14:paraId="7FA47FC7" w14:textId="77777777" w:rsidR="003F77CE" w:rsidRPr="003F77CE" w:rsidRDefault="003F77CE" w:rsidP="003F77CE">
      <w:pPr>
        <w:jc w:val="both"/>
      </w:pPr>
    </w:p>
    <w:p w14:paraId="64C70321" w14:textId="57197DF6" w:rsidR="003F77CE" w:rsidRPr="00956638" w:rsidRDefault="00956638" w:rsidP="003F77CE">
      <w:pPr>
        <w:jc w:val="both"/>
      </w:pPr>
      <w:r w:rsidRPr="00956638">
        <w:rPr>
          <w:b/>
          <w:bCs/>
        </w:rPr>
        <w:lastRenderedPageBreak/>
        <w:t xml:space="preserve">Préférence du recuit simulé </w:t>
      </w:r>
      <w:r w:rsidR="003F77CE" w:rsidRPr="00956638">
        <w:t xml:space="preserve">: </w:t>
      </w:r>
      <w:r w:rsidRPr="00956638">
        <w:t>permet de changer les pa</w:t>
      </w:r>
      <w:r>
        <w:t>ramètres pour raffiner les recherches</w:t>
      </w:r>
      <w:r w:rsidR="003F77CE" w:rsidRPr="00956638">
        <w:t xml:space="preserve">. </w:t>
      </w:r>
    </w:p>
    <w:p w14:paraId="41D00359" w14:textId="77777777" w:rsidR="003F77CE" w:rsidRPr="00956638" w:rsidRDefault="003F77CE" w:rsidP="003F77CE">
      <w:pPr>
        <w:jc w:val="both"/>
      </w:pPr>
    </w:p>
    <w:p w14:paraId="641D388F" w14:textId="45B470B2" w:rsidR="003F77CE" w:rsidRPr="00956638" w:rsidRDefault="00956638" w:rsidP="003F77CE">
      <w:pPr>
        <w:jc w:val="both"/>
      </w:pPr>
      <w:r w:rsidRPr="00956638">
        <w:rPr>
          <w:b/>
          <w:bCs/>
        </w:rPr>
        <w:t>Option d’é</w:t>
      </w:r>
      <w:r w:rsidR="003F77CE" w:rsidRPr="00956638">
        <w:rPr>
          <w:b/>
          <w:bCs/>
        </w:rPr>
        <w:t>quations</w:t>
      </w:r>
      <w:r w:rsidRPr="00956638">
        <w:rPr>
          <w:b/>
          <w:bCs/>
        </w:rPr>
        <w:t xml:space="preserve"> </w:t>
      </w:r>
      <w:r w:rsidR="003F77CE" w:rsidRPr="00956638">
        <w:t xml:space="preserve">: </w:t>
      </w:r>
      <w:r w:rsidRPr="00956638">
        <w:t>permet de changer les valeu</w:t>
      </w:r>
      <w:r>
        <w:t>r</w:t>
      </w:r>
      <w:r w:rsidRPr="00956638">
        <w:t xml:space="preserve">s initiales de </w:t>
      </w:r>
      <w:r>
        <w:t xml:space="preserve">paramètres pour chacune des équations. </w:t>
      </w:r>
    </w:p>
    <w:p w14:paraId="500FADE0" w14:textId="77777777" w:rsidR="003F77CE" w:rsidRPr="00956638" w:rsidRDefault="003F77CE" w:rsidP="003F77CE">
      <w:pPr>
        <w:jc w:val="both"/>
      </w:pPr>
    </w:p>
    <w:p w14:paraId="048E41BF" w14:textId="5742463C" w:rsidR="003F77CE" w:rsidRPr="00956638" w:rsidRDefault="00956638" w:rsidP="003F77CE">
      <w:pPr>
        <w:jc w:val="both"/>
      </w:pPr>
      <w:r w:rsidRPr="00956638">
        <w:rPr>
          <w:b/>
          <w:bCs/>
        </w:rPr>
        <w:t xml:space="preserve">Sortie précédente en entrée </w:t>
      </w:r>
      <w:r w:rsidR="003F77CE" w:rsidRPr="00956638">
        <w:t xml:space="preserve">: </w:t>
      </w:r>
      <w:r w:rsidRPr="00956638">
        <w:t>permet de prendre les ré</w:t>
      </w:r>
      <w:r>
        <w:t>sultats de la simulation précédente comme paramètres initiales.</w:t>
      </w:r>
    </w:p>
    <w:p w14:paraId="607CE7EB" w14:textId="77777777" w:rsidR="003F77CE" w:rsidRPr="00956638" w:rsidRDefault="003F77CE" w:rsidP="003F77CE">
      <w:pPr>
        <w:jc w:val="both"/>
      </w:pPr>
    </w:p>
    <w:p w14:paraId="32DA10AB" w14:textId="1C8FFB8E" w:rsidR="003F77CE" w:rsidRPr="00956638" w:rsidRDefault="003F77CE" w:rsidP="003F77CE">
      <w:pPr>
        <w:jc w:val="both"/>
      </w:pPr>
      <w:r w:rsidRPr="00956638">
        <w:rPr>
          <w:b/>
          <w:bCs/>
        </w:rPr>
        <w:t>Fix</w:t>
      </w:r>
      <w:r w:rsidR="00956638" w:rsidRPr="00956638">
        <w:rPr>
          <w:b/>
          <w:bCs/>
        </w:rPr>
        <w:t>er</w:t>
      </w:r>
      <w:r w:rsidRPr="00956638">
        <w:rPr>
          <w:b/>
          <w:bCs/>
        </w:rPr>
        <w:t xml:space="preserve"> Tb/Tm</w:t>
      </w:r>
      <w:r w:rsidRPr="00956638">
        <w:t xml:space="preserve">: </w:t>
      </w:r>
      <w:r w:rsidR="00956638" w:rsidRPr="00956638">
        <w:t>permet de fixer les param</w:t>
      </w:r>
      <w:r w:rsidR="00956638">
        <w:t>è</w:t>
      </w:r>
      <w:r w:rsidR="00956638" w:rsidRPr="00956638">
        <w:t>tr</w:t>
      </w:r>
      <w:r w:rsidR="00956638">
        <w:t>es</w:t>
      </w:r>
      <w:r w:rsidR="00956638" w:rsidRPr="00956638">
        <w:t xml:space="preserve"> Tb et Tm dans un</w:t>
      </w:r>
      <w:r w:rsidR="00956638">
        <w:t>e fourchette spécifique</w:t>
      </w:r>
      <w:r w:rsidRPr="00956638">
        <w:t xml:space="preserve">. BioSIM </w:t>
      </w:r>
      <w:r w:rsidR="00956638" w:rsidRPr="00956638">
        <w:t>va exécuter une paramétrisation pour chacu</w:t>
      </w:r>
      <w:r w:rsidR="00956638">
        <w:t xml:space="preserve">ne des combinais </w:t>
      </w:r>
      <w:r w:rsidRPr="00956638">
        <w:t>Tb</w:t>
      </w:r>
      <w:r w:rsidR="00956638">
        <w:t xml:space="preserve"> et </w:t>
      </w:r>
      <w:r w:rsidRPr="00956638">
        <w:t xml:space="preserve">Tm. </w:t>
      </w:r>
      <w:r w:rsidR="007303F1">
        <w:t xml:space="preserve">Ceci est utile quand les </w:t>
      </w:r>
      <w:r w:rsidR="00956638">
        <w:t xml:space="preserve">données </w:t>
      </w:r>
      <w:r w:rsidR="007303F1">
        <w:t xml:space="preserve">ne couvrent pas bien les températures extrêmes. L’utilisation de transfère de température est conseillé pour ouvrir les températures extrêmes. </w:t>
      </w:r>
      <w:r w:rsidRPr="00956638">
        <w:t>Not</w:t>
      </w:r>
      <w:r w:rsidR="00956638" w:rsidRPr="00956638">
        <w:t>é que tou</w:t>
      </w:r>
      <w:r w:rsidR="00956638">
        <w:t>t</w:t>
      </w:r>
      <w:r w:rsidR="00956638" w:rsidRPr="00956638">
        <w:t xml:space="preserve">es les équations qui n’ont pas de </w:t>
      </w:r>
      <w:r w:rsidR="007303F1" w:rsidRPr="00956638">
        <w:t>paramètr</w:t>
      </w:r>
      <w:r w:rsidR="007303F1">
        <w:t>es</w:t>
      </w:r>
      <w:r w:rsidR="00956638" w:rsidRPr="00956638">
        <w:t xml:space="preserve"> Tb et Tm seront décocher automatiquement</w:t>
      </w:r>
      <w:r w:rsidR="00956638">
        <w:t xml:space="preserve"> de la liste des équations. </w:t>
      </w:r>
    </w:p>
    <w:p w14:paraId="72BE31FB" w14:textId="77777777" w:rsidR="003F77CE" w:rsidRPr="00956638" w:rsidRDefault="003F77CE" w:rsidP="003F77CE">
      <w:pPr>
        <w:jc w:val="both"/>
      </w:pPr>
    </w:p>
    <w:p w14:paraId="05905D6D" w14:textId="77777777" w:rsidR="003F77CE" w:rsidRPr="00956638" w:rsidRDefault="003F77CE" w:rsidP="003F77CE">
      <w:pPr>
        <w:jc w:val="both"/>
      </w:pPr>
    </w:p>
    <w:p w14:paraId="0E5CE02A" w14:textId="527C23D6" w:rsidR="003F77CE" w:rsidRPr="00CC317A" w:rsidRDefault="003F77CE" w:rsidP="003F77CE">
      <w:pPr>
        <w:jc w:val="both"/>
        <w:rPr>
          <w:lang w:val="en-CA"/>
        </w:rPr>
      </w:pPr>
      <w:r w:rsidRPr="003F3503">
        <w:rPr>
          <w:b/>
          <w:bCs/>
        </w:rPr>
        <w:t>Contrain</w:t>
      </w:r>
      <w:r w:rsidR="003F3503" w:rsidRPr="003F3503">
        <w:rPr>
          <w:b/>
          <w:bCs/>
        </w:rPr>
        <w:t>dre</w:t>
      </w:r>
      <w:r w:rsidRPr="003F3503">
        <w:rPr>
          <w:b/>
          <w:bCs/>
        </w:rPr>
        <w:t xml:space="preserve"> </w:t>
      </w:r>
      <w:r w:rsidR="003F3503" w:rsidRPr="003F3503">
        <w:rPr>
          <w:b/>
          <w:bCs/>
        </w:rPr>
        <w:t xml:space="preserve">T </w:t>
      </w:r>
      <w:r w:rsidR="00CC317A">
        <w:rPr>
          <w:b/>
          <w:bCs/>
        </w:rPr>
        <w:t>(</w:t>
      </w:r>
      <w:r w:rsidRPr="003F3503">
        <w:rPr>
          <w:b/>
          <w:bCs/>
        </w:rPr>
        <w:t>Lo/Hi</w:t>
      </w:r>
      <w:r w:rsidR="00CC317A">
        <w:rPr>
          <w:b/>
          <w:bCs/>
        </w:rPr>
        <w:t>)</w:t>
      </w:r>
      <w:r w:rsidRPr="003F3503">
        <w:t xml:space="preserve">: </w:t>
      </w:r>
      <w:r w:rsidR="003F3503" w:rsidRPr="003F3503">
        <w:t xml:space="preserve">permet de forcer les paramètres d’équation pour </w:t>
      </w:r>
      <w:r w:rsidR="003F3503">
        <w:t xml:space="preserve">retourner des taux de développements nuls (ou presque nuls) pour </w:t>
      </w:r>
      <w:r w:rsidR="003F3503" w:rsidRPr="003F3503">
        <w:t>une certaine fourchette</w:t>
      </w:r>
      <w:r w:rsidR="003F3503">
        <w:t xml:space="preserve"> de température</w:t>
      </w:r>
      <w:r w:rsidRPr="003F3503">
        <w:t xml:space="preserve">. </w:t>
      </w:r>
      <w:r w:rsidR="003F3503">
        <w:t xml:space="preserve">Par exemple, forcer les paramètres à retourner un taux nul quand la température est entre 0° et 10°C. Ceci permet d’éviter des développements non-réalistes comme par exemple à </w:t>
      </w:r>
      <w:r w:rsidRPr="003F77CE">
        <w:t xml:space="preserve">-50°. </w:t>
      </w:r>
      <w:r w:rsidR="003F3503">
        <w:t xml:space="preserve">Utiliser seulement pour les taux de </w:t>
      </w:r>
      <w:r w:rsidR="00CC317A">
        <w:t>développements</w:t>
      </w:r>
      <w:r w:rsidR="003F3503" w:rsidRPr="00CC317A">
        <w:rPr>
          <w:lang w:val="en-CA"/>
        </w:rPr>
        <w:t xml:space="preserve">. </w:t>
      </w:r>
    </w:p>
    <w:p w14:paraId="1C105C43" w14:textId="77777777" w:rsidR="003F77CE" w:rsidRPr="00CC317A" w:rsidRDefault="003F77CE" w:rsidP="003F77CE">
      <w:pPr>
        <w:jc w:val="both"/>
        <w:rPr>
          <w:lang w:val="en-CA"/>
        </w:rPr>
      </w:pPr>
    </w:p>
    <w:p w14:paraId="097C1FE4" w14:textId="1B7EB8F5" w:rsidR="00CC317A" w:rsidRPr="00CC317A" w:rsidRDefault="00CC317A" w:rsidP="00CC317A">
      <w:pPr>
        <w:jc w:val="both"/>
      </w:pPr>
      <w:r w:rsidRPr="00CC317A">
        <w:rPr>
          <w:b/>
          <w:bCs/>
        </w:rPr>
        <w:t xml:space="preserve">Contraindre taux max </w:t>
      </w:r>
      <w:r w:rsidR="003F77CE" w:rsidRPr="00CC317A">
        <w:t>: limit</w:t>
      </w:r>
      <w:r w:rsidRPr="00CC317A">
        <w:t xml:space="preserve">er le taux </w:t>
      </w:r>
      <w:r w:rsidR="003F77CE" w:rsidRPr="00CC317A">
        <w:t>maximum relative</w:t>
      </w:r>
      <w:r w:rsidRPr="00CC317A">
        <w:t>ment au</w:t>
      </w:r>
      <w:r>
        <w:t xml:space="preserve"> taux maximum observé.</w:t>
      </w:r>
      <w:r w:rsidRPr="00CC317A">
        <w:t xml:space="preserve"> </w:t>
      </w:r>
      <w:r>
        <w:t>Utiliser seulement pour les taux de développements</w:t>
      </w:r>
      <w:r w:rsidRPr="00CC317A">
        <w:t xml:space="preserve">. </w:t>
      </w:r>
    </w:p>
    <w:p w14:paraId="3AB0483D" w14:textId="79E026FF" w:rsidR="003F77CE" w:rsidRPr="003F77CE" w:rsidRDefault="003F77CE" w:rsidP="003F77CE">
      <w:pPr>
        <w:jc w:val="both"/>
      </w:pPr>
    </w:p>
    <w:p w14:paraId="17D01418" w14:textId="77777777" w:rsidR="003F77CE" w:rsidRPr="003F77CE" w:rsidRDefault="003F77CE" w:rsidP="003F77CE">
      <w:pPr>
        <w:jc w:val="both"/>
      </w:pPr>
    </w:p>
    <w:p w14:paraId="249F9E95" w14:textId="09B792A3" w:rsidR="003F77CE" w:rsidRDefault="00CC317A" w:rsidP="003F77CE">
      <w:pPr>
        <w:jc w:val="both"/>
      </w:pPr>
      <w:r w:rsidRPr="00CC317A">
        <w:rPr>
          <w:b/>
          <w:bCs/>
        </w:rPr>
        <w:t>Éviter un taux nul dans l’intervalle des températures observ</w:t>
      </w:r>
      <w:r>
        <w:rPr>
          <w:b/>
          <w:bCs/>
        </w:rPr>
        <w:t>é</w:t>
      </w:r>
      <w:r w:rsidRPr="00CC317A">
        <w:rPr>
          <w:b/>
          <w:bCs/>
        </w:rPr>
        <w:t xml:space="preserve">es </w:t>
      </w:r>
      <w:r w:rsidR="003F77CE" w:rsidRPr="00CC317A">
        <w:t xml:space="preserve">: </w:t>
      </w:r>
      <w:r>
        <w:t xml:space="preserve">éviter que les équations retournent un taux nul ou il y a des observations de taux non-nul. </w:t>
      </w:r>
    </w:p>
    <w:p w14:paraId="62813DDF" w14:textId="132F78DE" w:rsidR="00CC317A" w:rsidRDefault="00CC317A" w:rsidP="003F77CE">
      <w:pPr>
        <w:jc w:val="both"/>
      </w:pPr>
    </w:p>
    <w:p w14:paraId="1F3CA2DC" w14:textId="2A67A1A3" w:rsidR="00CC317A" w:rsidRPr="00CC317A" w:rsidRDefault="00CC317A" w:rsidP="003F77CE">
      <w:pPr>
        <w:jc w:val="both"/>
      </w:pPr>
      <w:r>
        <w:t>Afficher trace : permet de retourner le détail de l’optimisation pour de fin de débogage. N’utiliser qu’une seul équation dans ce cas.</w:t>
      </w:r>
    </w:p>
    <w:p w14:paraId="1A938702" w14:textId="77777777" w:rsidR="003F77CE" w:rsidRPr="00CC317A" w:rsidRDefault="003F77CE" w:rsidP="003F77CE">
      <w:pPr>
        <w:jc w:val="both"/>
      </w:pPr>
    </w:p>
    <w:p w14:paraId="28AF1924" w14:textId="289BA424" w:rsidR="003F77CE" w:rsidRPr="003F77CE" w:rsidRDefault="00CC317A" w:rsidP="003F77CE">
      <w:pPr>
        <w:jc w:val="both"/>
      </w:pPr>
      <w:r>
        <w:t>Pour plus de détail au sujet des équations, consulter le document suivant :</w:t>
      </w:r>
    </w:p>
    <w:p w14:paraId="60644382" w14:textId="5C4C4022" w:rsidR="003F77CE" w:rsidRDefault="003F77CE" w:rsidP="003F77CE">
      <w:pPr>
        <w:jc w:val="both"/>
      </w:pPr>
      <w:hyperlink r:id="rId191" w:history="1">
        <w:r w:rsidRPr="00CC317A">
          <w:rPr>
            <w:rStyle w:val="Hyperlien"/>
          </w:rPr>
          <w:t>https://drive.google.com/file/d/1UBbBTND2zKhsGReUBvCyhVMJ5jsDNWAx/view?usp=sharing</w:t>
        </w:r>
      </w:hyperlink>
      <w:r w:rsidRPr="00CC317A">
        <w:t xml:space="preserve"> </w:t>
      </w:r>
      <w:r w:rsidR="00CC317A" w:rsidRPr="00CC317A">
        <w:t>pour le développement</w:t>
      </w:r>
      <w:r w:rsidR="00CC317A">
        <w:t xml:space="preserve"> et la fécondité</w:t>
      </w:r>
      <w:r w:rsidRPr="00CC317A">
        <w:t>.</w:t>
      </w:r>
    </w:p>
    <w:p w14:paraId="017EAC5F" w14:textId="42B5A927" w:rsidR="003F77CE" w:rsidRPr="003F77CE" w:rsidRDefault="00CC317A" w:rsidP="003F77CE">
      <w:pPr>
        <w:jc w:val="both"/>
      </w:pPr>
      <w:r>
        <w:t xml:space="preserve">Et </w:t>
      </w:r>
      <w:hyperlink r:id="rId192" w:history="1">
        <w:r w:rsidR="003F77CE" w:rsidRPr="003F77CE">
          <w:rPr>
            <w:rStyle w:val="Hyperlien"/>
          </w:rPr>
          <w:t>https://drive.google.com/file/d/1cyHlU_eUFDlcDaX8DLLBsL2fbiGqRTMD/view?usp=share_link</w:t>
        </w:r>
      </w:hyperlink>
      <w:r w:rsidR="003F77CE" w:rsidRPr="003F77CE">
        <w:t xml:space="preserve"> </w:t>
      </w:r>
      <w:r>
        <w:t>pour la survie</w:t>
      </w:r>
      <w:r w:rsidR="003F77CE" w:rsidRPr="003F77CE">
        <w:t>.</w:t>
      </w:r>
    </w:p>
    <w:p w14:paraId="73A75954" w14:textId="77777777" w:rsidR="003F77CE" w:rsidRPr="003F77CE" w:rsidRDefault="003F77CE" w:rsidP="003F77CE">
      <w:pPr>
        <w:jc w:val="both"/>
      </w:pPr>
    </w:p>
    <w:p w14:paraId="761ADAC8" w14:textId="77777777" w:rsidR="003F77CE" w:rsidRPr="003F77CE" w:rsidRDefault="003F77CE" w:rsidP="003F77CE">
      <w:pPr>
        <w:jc w:val="both"/>
      </w:pPr>
    </w:p>
    <w:p w14:paraId="78A47B8F" w14:textId="088C7626" w:rsidR="003F77CE" w:rsidRPr="003F77CE" w:rsidRDefault="003F77CE" w:rsidP="009401CA">
      <w:pPr>
        <w:jc w:val="both"/>
      </w:pPr>
    </w:p>
    <w:p w14:paraId="0F9D42AF" w14:textId="3AC54A63" w:rsidR="003F77CE" w:rsidRPr="00CC317A" w:rsidRDefault="003F77CE" w:rsidP="009401CA">
      <w:pPr>
        <w:jc w:val="both"/>
      </w:pPr>
    </w:p>
    <w:p w14:paraId="3DC37987" w14:textId="77777777" w:rsidR="003F77CE" w:rsidRPr="00CC317A" w:rsidRDefault="003F77CE" w:rsidP="009401CA">
      <w:pPr>
        <w:jc w:val="both"/>
      </w:pPr>
    </w:p>
    <w:p w14:paraId="18E195A8" w14:textId="77777777" w:rsidR="009401CA" w:rsidRDefault="009401CA" w:rsidP="00EF059B">
      <w:pPr>
        <w:pStyle w:val="Titre2"/>
      </w:pPr>
      <w:bookmarkStart w:id="193" w:name="_Toc162664025"/>
      <w:bookmarkStart w:id="194" w:name="_Toc348100165"/>
      <w:bookmarkStart w:id="195" w:name="_Toc503271226"/>
      <w:r w:rsidRPr="009026A4">
        <w:t>Nettoyage</w:t>
      </w:r>
      <w:bookmarkEnd w:id="193"/>
      <w:bookmarkEnd w:id="194"/>
      <w:bookmarkEnd w:id="195"/>
    </w:p>
    <w:p w14:paraId="213700D6" w14:textId="2A613635" w:rsidR="00E612BC" w:rsidRPr="00E612BC" w:rsidRDefault="00E612BC" w:rsidP="00E612BC"/>
    <w:p w14:paraId="5627CB10" w14:textId="1948D9E0" w:rsidR="009401CA" w:rsidRDefault="009401CA" w:rsidP="009401CA">
      <w:pPr>
        <w:jc w:val="both"/>
      </w:pPr>
      <w:r w:rsidRPr="009026A4">
        <w:t>Vous pouvez supprimer les bases de données de sortie de simulation, les fichiers d</w:t>
      </w:r>
      <w:r w:rsidR="0098105F">
        <w:t>’</w:t>
      </w:r>
      <w:r w:rsidRPr="009026A4">
        <w:t>analyse de sortie ainsi que tout autre fichier du sous-répertoire \</w:t>
      </w:r>
      <w:proofErr w:type="spellStart"/>
      <w:r w:rsidRPr="009026A4">
        <w:t>Tmp</w:t>
      </w:r>
      <w:proofErr w:type="spellEnd"/>
      <w:r w:rsidRPr="009026A4">
        <w:t xml:space="preserve">\ du projet en cours en sélectionnant [Outils] </w:t>
      </w:r>
      <w:r w:rsidRPr="00E612BC">
        <w:lastRenderedPageBreak/>
        <w:t>[</w:t>
      </w:r>
      <w:r w:rsidR="004E3575" w:rsidRPr="00E612BC">
        <w:t>Nettoyer les fichiers internes</w:t>
      </w:r>
      <w:r w:rsidRPr="00E612BC">
        <w:t>…]</w:t>
      </w:r>
      <w:r w:rsidRPr="009026A4">
        <w:t xml:space="preserve"> dans la barre de menus. Les sorties de simulation et les résultats d</w:t>
      </w:r>
      <w:r w:rsidR="0098105F">
        <w:t>’</w:t>
      </w:r>
      <w:r w:rsidRPr="009026A4">
        <w:t>analyse ne sont alors plus accessibles.</w:t>
      </w:r>
    </w:p>
    <w:p w14:paraId="2F8167B4" w14:textId="77777777" w:rsidR="0032237C" w:rsidRPr="009026A4" w:rsidRDefault="0032237C" w:rsidP="009401CA">
      <w:pPr>
        <w:jc w:val="both"/>
      </w:pPr>
    </w:p>
    <w:p w14:paraId="3B669B63" w14:textId="0A7EFE3A" w:rsidR="0032237C" w:rsidRDefault="0032237C" w:rsidP="00EF059B">
      <w:pPr>
        <w:pStyle w:val="Titre2"/>
      </w:pPr>
      <w:bookmarkStart w:id="196" w:name="_Toc503271227"/>
      <w:r>
        <w:t>Téléchargeur Météo</w:t>
      </w:r>
      <w:bookmarkEnd w:id="196"/>
    </w:p>
    <w:p w14:paraId="44EBA3BA" w14:textId="77777777" w:rsidR="003F0439" w:rsidRPr="003F0439" w:rsidRDefault="003F0439" w:rsidP="003F0439"/>
    <w:p w14:paraId="4318F5DE" w14:textId="182B3D42" w:rsidR="003F0439" w:rsidRDefault="0032237C" w:rsidP="009401CA">
      <w:pPr>
        <w:jc w:val="both"/>
      </w:pPr>
      <w:r>
        <w:t xml:space="preserve"> </w:t>
      </w:r>
      <w:r w:rsidR="00C14621">
        <w:t xml:space="preserve">L’application </w:t>
      </w:r>
      <w:proofErr w:type="spellStart"/>
      <w:r w:rsidR="00657FE7">
        <w:t>T</w:t>
      </w:r>
      <w:r w:rsidR="00C14621">
        <w:t>éléchargeur</w:t>
      </w:r>
      <w:r w:rsidR="00657FE7">
        <w:t>M</w:t>
      </w:r>
      <w:r w:rsidR="00C14621">
        <w:t>étéo</w:t>
      </w:r>
      <w:proofErr w:type="spellEnd"/>
      <w:r w:rsidR="00C14621">
        <w:t xml:space="preserve"> utilise pour crée, modifie, ou mettre-à-jour des bases de données (horaire, quotidiennes, normales et gribs).</w:t>
      </w:r>
    </w:p>
    <w:p w14:paraId="3AC122A3" w14:textId="77777777" w:rsidR="00E61EC1" w:rsidRDefault="00E61EC1" w:rsidP="009401CA">
      <w:pPr>
        <w:jc w:val="both"/>
      </w:pPr>
    </w:p>
    <w:p w14:paraId="2AB2547A" w14:textId="4DD9D67B" w:rsidR="00E61EC1" w:rsidRDefault="00E61EC1" w:rsidP="009401CA">
      <w:pPr>
        <w:jc w:val="both"/>
      </w:pPr>
      <w:r w:rsidRPr="009026A4">
        <w:t xml:space="preserve">Pour ouvrir </w:t>
      </w:r>
      <w:r>
        <w:t xml:space="preserve">l’application </w:t>
      </w:r>
      <w:proofErr w:type="spellStart"/>
      <w:r w:rsidR="00657FE7">
        <w:t>TéléchargeurMétéo</w:t>
      </w:r>
      <w:proofErr w:type="spellEnd"/>
      <w:r>
        <w:t xml:space="preserve">, cliquez sur le bouton ouvrir téléchargeur météorologique </w:t>
      </w:r>
      <w:r w:rsidRPr="009026A4">
        <w:rPr>
          <w:noProof/>
          <w:lang w:val="en-CA" w:eastAsia="en-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4FA5FCED" w14:textId="1B5265D2" w:rsidR="009401CA" w:rsidRDefault="003F0439" w:rsidP="009401CA">
      <w:pPr>
        <w:jc w:val="both"/>
      </w:pPr>
      <w:r>
        <w:rPr>
          <w:noProof/>
          <w:snapToGrid/>
          <w:lang w:val="en-CA" w:eastAsia="en-CA"/>
        </w:rPr>
        <w:drawing>
          <wp:anchor distT="0" distB="0" distL="114300" distR="114300" simplePos="0" relativeHeight="251718144" behindDoc="1" locked="0" layoutInCell="1" allowOverlap="1" wp14:anchorId="1DFE1709" wp14:editId="400EC411">
            <wp:simplePos x="0" y="0"/>
            <wp:positionH relativeFrom="column">
              <wp:posOffset>2243805</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p>
    <w:p w14:paraId="2FA5046E" w14:textId="78470BE2" w:rsidR="00C14621" w:rsidRDefault="00C14621" w:rsidP="00C14621">
      <w:pPr>
        <w:jc w:val="both"/>
      </w:pPr>
      <w:r>
        <w:t>Dans la fenêtre projet il y a deux partie</w:t>
      </w:r>
      <w:r w:rsidR="004329AD">
        <w:t>.</w:t>
      </w:r>
    </w:p>
    <w:p w14:paraId="10CE9E7A" w14:textId="5308B97A" w:rsidR="004329AD" w:rsidRDefault="004329AD" w:rsidP="00C14621">
      <w:pPr>
        <w:jc w:val="both"/>
      </w:pPr>
      <w:r>
        <w:t>1</w:t>
      </w:r>
      <w:r w:rsidRPr="004329AD">
        <w:rPr>
          <w:vertAlign w:val="superscript"/>
        </w:rPr>
        <w:t>er</w:t>
      </w:r>
      <w:r>
        <w:t xml:space="preserve"> partie pour ajouter </w:t>
      </w:r>
      <w:r w:rsidR="00657FE7">
        <w:t>d</w:t>
      </w:r>
      <w:r>
        <w:t>es télécharge</w:t>
      </w:r>
      <w:r w:rsidR="00657FE7">
        <w:t>ment</w:t>
      </w:r>
      <w:r>
        <w:t xml:space="preserve"> météo.</w:t>
      </w:r>
    </w:p>
    <w:p w14:paraId="1FC0A995" w14:textId="77777777" w:rsidR="00F617CD" w:rsidRDefault="004329AD" w:rsidP="00C14621">
      <w:pPr>
        <w:jc w:val="both"/>
      </w:pPr>
      <w:r>
        <w:t>2</w:t>
      </w:r>
      <w:r w:rsidRPr="004329AD">
        <w:rPr>
          <w:vertAlign w:val="superscript"/>
        </w:rPr>
        <w:t>eme</w:t>
      </w:r>
      <w:r w:rsidR="007868A6">
        <w:t xml:space="preserve"> partie pour crée d</w:t>
      </w:r>
      <w:r w:rsidR="007868A6" w:rsidRPr="007868A6">
        <w:t xml:space="preserve">ifférents </w:t>
      </w:r>
      <w:r w:rsidR="007868A6">
        <w:t>types</w:t>
      </w:r>
      <w:r>
        <w:t xml:space="preserve"> de base de données</w:t>
      </w:r>
      <w:r w:rsidR="007868A6">
        <w:t xml:space="preserve"> en sorite (Horaires, Quotidiennes, Normales, et Gribs)</w:t>
      </w:r>
      <w:r>
        <w:t>.</w:t>
      </w:r>
    </w:p>
    <w:p w14:paraId="1665EEAF" w14:textId="0F0941E0" w:rsidR="000E5A15" w:rsidRDefault="00F617CD" w:rsidP="00C14621">
      <w:pPr>
        <w:jc w:val="both"/>
      </w:pPr>
      <w:r>
        <w:t>La</w:t>
      </w:r>
      <w:r w:rsidR="004329AD">
        <w:t xml:space="preserve"> fenêtre propriétés </w:t>
      </w:r>
      <w:r w:rsidR="00657FE7">
        <w:t xml:space="preserve">permet de </w:t>
      </w:r>
      <w:r w:rsidR="004329AD">
        <w:t>précis</w:t>
      </w:r>
      <w:r w:rsidR="00657FE7">
        <w:t>er</w:t>
      </w:r>
      <w:r w:rsidR="004329AD">
        <w:t xml:space="preserve"> les propriétés de chaque </w:t>
      </w:r>
      <w:r w:rsidR="00FA5EC2">
        <w:t>composante</w:t>
      </w:r>
      <w:r w:rsidR="00657FE7">
        <w:t xml:space="preserve"> </w:t>
      </w:r>
      <w:r w:rsidR="004329AD">
        <w:t>tel que le répertoire de travail</w:t>
      </w:r>
      <w:r w:rsidR="000E5A15">
        <w:t>,</w:t>
      </w:r>
      <w:r w:rsidR="004329AD">
        <w:t xml:space="preserve"> la date de début et de fin</w:t>
      </w:r>
      <w:r w:rsidR="000E5A15">
        <w:t>.</w:t>
      </w:r>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7921E158" w:rsidR="0032237C" w:rsidRDefault="0032237C" w:rsidP="00EF059B">
      <w:pPr>
        <w:pStyle w:val="Titre2"/>
      </w:pPr>
      <w:bookmarkStart w:id="197" w:name="_Toc503271228"/>
      <w:r>
        <w:t>Éditeur de données Horaire</w:t>
      </w:r>
      <w:r w:rsidR="00492754">
        <w:t>s</w:t>
      </w:r>
      <w:bookmarkEnd w:id="197"/>
      <w:r>
        <w:t xml:space="preserve"> </w:t>
      </w:r>
    </w:p>
    <w:p w14:paraId="2C30CE05" w14:textId="0AF9CB4C" w:rsidR="003F0439" w:rsidRPr="003F0439" w:rsidRDefault="003F0439" w:rsidP="003F0439"/>
    <w:p w14:paraId="770134F2" w14:textId="40320C25" w:rsidR="003F0439" w:rsidRDefault="003F0439" w:rsidP="0032237C">
      <w:r>
        <w:t>L’applica</w:t>
      </w:r>
      <w:r w:rsidR="0076208D">
        <w:t>tion Éditeur de données Horaire</w:t>
      </w:r>
      <w:r>
        <w:t xml:space="preserve"> utilise pour visualise et modifie la base de données horaire.</w:t>
      </w:r>
    </w:p>
    <w:p w14:paraId="56B785B6" w14:textId="7C5A3B4B" w:rsidR="0076208D" w:rsidRDefault="0076208D" w:rsidP="0076208D">
      <w:pPr>
        <w:jc w:val="both"/>
      </w:pPr>
      <w:r w:rsidRPr="009026A4">
        <w:t xml:space="preserve">Pour ouvrir </w:t>
      </w:r>
      <w:r>
        <w:t>l’application Éditeur Horaires, cliquez sur le bouton ouvrir éditeur horaire</w:t>
      </w:r>
      <w:r w:rsidRPr="009026A4">
        <w:rPr>
          <w:noProof/>
          <w:lang w:val="en-CA" w:eastAsia="en-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val="en-CA" w:eastAsia="en-CA"/>
        </w:rPr>
        <w:lastRenderedPageBreak/>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F88D2E9" w:rsidR="0032237C" w:rsidRDefault="0032237C" w:rsidP="00EF059B">
      <w:pPr>
        <w:pStyle w:val="Titre2"/>
      </w:pPr>
      <w:bookmarkStart w:id="198" w:name="_Toc503271229"/>
      <w:r>
        <w:t xml:space="preserve">Éditeur de données </w:t>
      </w:r>
      <w:r w:rsidR="00492754">
        <w:t>Q</w:t>
      </w:r>
      <w:r>
        <w:t>uotidiennes</w:t>
      </w:r>
      <w:bookmarkEnd w:id="198"/>
    </w:p>
    <w:p w14:paraId="1F1022F1" w14:textId="77777777" w:rsidR="00F22527" w:rsidRPr="00F22527" w:rsidRDefault="00F22527" w:rsidP="00F22527"/>
    <w:p w14:paraId="0ECAD955" w14:textId="16B3DCFA" w:rsidR="00F22527" w:rsidRDefault="00F22527" w:rsidP="00F22527">
      <w:r>
        <w:t>L’application Éditeur de données Quotidiennes utilise pour visualise et modifie la base de données Quotidien.</w:t>
      </w:r>
    </w:p>
    <w:p w14:paraId="17004117" w14:textId="6D1C80B5" w:rsidR="00F22527" w:rsidRDefault="00F22527" w:rsidP="00F22527">
      <w:pPr>
        <w:jc w:val="both"/>
      </w:pPr>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val="en-CA" w:eastAsia="en-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t xml:space="preserve"> </w:t>
      </w:r>
      <w:r w:rsidRPr="009026A4">
        <w:t>dans la barre d</w:t>
      </w:r>
      <w:r>
        <w:t>’</w:t>
      </w:r>
      <w:r w:rsidRPr="009026A4">
        <w:t xml:space="preserve">outils de </w:t>
      </w:r>
      <w:r>
        <w:t>BioSIM.</w:t>
      </w:r>
    </w:p>
    <w:p w14:paraId="33C69526" w14:textId="3685DC53" w:rsidR="004462AB" w:rsidRDefault="004462AB" w:rsidP="00F22527">
      <w:pPr>
        <w:jc w:val="both"/>
      </w:pPr>
    </w:p>
    <w:p w14:paraId="48623504" w14:textId="59C20643" w:rsidR="004462AB" w:rsidRDefault="004462AB" w:rsidP="00F22527">
      <w:pPr>
        <w:jc w:val="both"/>
      </w:pPr>
      <w:r>
        <w:t xml:space="preserve">L’application Éditeur Quotidiennes </w:t>
      </w:r>
      <w:r w:rsidRPr="004462AB">
        <w:t xml:space="preserve">contient </w:t>
      </w:r>
      <w:r>
        <w:t>les mêmes fenêtres que l’éditeur Horaire tel que (liste des stations, propriétés, tableur, et graphique). Et</w:t>
      </w:r>
      <w:r w:rsidR="002A5C3B">
        <w:t xml:space="preserve"> il on le même rôle que dans l’éditeur horaire.</w:t>
      </w:r>
    </w:p>
    <w:p w14:paraId="647663FB" w14:textId="3961206D" w:rsidR="00492754" w:rsidRDefault="004462AB" w:rsidP="00492754">
      <w:r>
        <w:rPr>
          <w:noProof/>
          <w:snapToGrid/>
          <w:lang w:val="en-CA" w:eastAsia="en-CA"/>
        </w:rPr>
        <w:lastRenderedPageBreak/>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97">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p>
    <w:p w14:paraId="29FE98D1" w14:textId="77777777" w:rsidR="00F22527" w:rsidRPr="00492754" w:rsidRDefault="00F22527" w:rsidP="00492754"/>
    <w:p w14:paraId="3DEF50A1" w14:textId="21FAD2B5" w:rsidR="00492754" w:rsidRDefault="00492754" w:rsidP="00EF059B">
      <w:pPr>
        <w:pStyle w:val="Titre2"/>
      </w:pPr>
      <w:bookmarkStart w:id="199" w:name="_Toc503271230"/>
      <w:r>
        <w:t>Éditeur de données Normales</w:t>
      </w:r>
      <w:bookmarkEnd w:id="199"/>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77777777" w:rsidR="00D62E42" w:rsidRDefault="00D62E42" w:rsidP="00D62E42">
      <w:pPr>
        <w:jc w:val="both"/>
      </w:pPr>
      <w:r w:rsidRPr="009026A4">
        <w:t xml:space="preserve">Pour ouvrir </w:t>
      </w:r>
      <w:r>
        <w:t>l’application Éditeur Quotidien, cliquez sur le bouton ouvrir éditeur</w:t>
      </w:r>
      <w:r w:rsidRPr="00F22527">
        <w:t xml:space="preserve"> </w:t>
      </w:r>
      <w:r>
        <w:t>Quotidien</w:t>
      </w:r>
      <w:r w:rsidRPr="009026A4">
        <w:rPr>
          <w:noProof/>
          <w:lang w:eastAsia="fr-CA"/>
        </w:rPr>
        <w:t xml:space="preserve"> </w:t>
      </w:r>
      <w:r>
        <w:rPr>
          <w:noProof/>
          <w:lang w:eastAsia="fr-CA"/>
        </w:rPr>
        <w:t xml:space="preserve"> </w:t>
      </w:r>
      <w:r w:rsidRPr="009026A4">
        <w:rPr>
          <w:noProof/>
          <w:lang w:val="en-CA" w:eastAsia="en-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77E81246" w:rsidR="00D62E42" w:rsidRPr="00D62E42" w:rsidRDefault="00D62E42" w:rsidP="00D62E42">
      <w:pPr>
        <w:jc w:val="both"/>
      </w:pPr>
      <w:r>
        <w:t xml:space="preserve">L’application Éditeur </w:t>
      </w:r>
      <w:r w:rsidR="00C5008F">
        <w:t>Normales</w:t>
      </w:r>
      <w:r>
        <w:t xml:space="preserve"> </w:t>
      </w:r>
      <w:r w:rsidRPr="004462AB">
        <w:t xml:space="preserve">contient </w:t>
      </w:r>
      <w:r>
        <w:t>les mêmes fenêtres que l’éditeur Horaire tel que (liste des stations, propriétés, tableur, et graphique). Et il on le même rôle que dans l’éditeur horaire.</w:t>
      </w:r>
    </w:p>
    <w:p w14:paraId="061906BC" w14:textId="1E2059E7" w:rsidR="0032237C" w:rsidRDefault="00D62E42" w:rsidP="0032237C">
      <w:r>
        <w:rPr>
          <w:noProof/>
          <w:snapToGrid/>
          <w:lang w:val="en-CA" w:eastAsia="en-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5A25AE09" w14:textId="77777777" w:rsidR="00C5008F" w:rsidRPr="0032237C" w:rsidRDefault="00C5008F" w:rsidP="0032237C"/>
    <w:p w14:paraId="2DE50151" w14:textId="47609B05" w:rsidR="009401CA" w:rsidRDefault="009401CA" w:rsidP="00EF059B">
      <w:pPr>
        <w:pStyle w:val="Titre2"/>
      </w:pPr>
      <w:r w:rsidRPr="009026A4">
        <w:t xml:space="preserve"> </w:t>
      </w:r>
      <w:bookmarkStart w:id="200" w:name="_Toc503271231"/>
      <w:r w:rsidRPr="009026A4">
        <w:t>Stations appariées pour la liste de localisations</w:t>
      </w:r>
      <w:bookmarkEnd w:id="200"/>
    </w:p>
    <w:p w14:paraId="45704582" w14:textId="63811498" w:rsidR="009401CA" w:rsidRPr="009026A4" w:rsidRDefault="009401CA" w:rsidP="009401CA">
      <w:pPr>
        <w:jc w:val="both"/>
      </w:pPr>
    </w:p>
    <w:p w14:paraId="7F277832" w14:textId="27FF54C3" w:rsidR="009401CA" w:rsidRPr="009026A4" w:rsidRDefault="00DD418A" w:rsidP="009401CA">
      <w:pPr>
        <w:jc w:val="both"/>
      </w:pPr>
      <w:r w:rsidRPr="009026A4">
        <w:rPr>
          <w:noProof/>
          <w:lang w:val="en-CA" w:eastAsia="en-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200">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simulation en fonction des critères de sélection présentement définis dans </w:t>
      </w:r>
      <w:r w:rsidR="009377AA" w:rsidRPr="009026A4">
        <w:t>les premières et deuxièmes listes déroulantes</w:t>
      </w:r>
      <w:r w:rsidR="009401CA" w:rsidRPr="009026A4">
        <w:t>. L</w:t>
      </w:r>
      <w:r w:rsidR="0098105F">
        <w:t>’</w:t>
      </w:r>
      <w:r w:rsidR="009401CA" w:rsidRPr="009026A4">
        <w:t xml:space="preserve">algorithme de recherche fouille les bases de données météorologiques pertinentes et renvoie les stations appariées dans les champs de liste de la partie droite de la boîte de dialogue. En mode Normales, seules les stations normales sont appariées. En mode Quotidien, les stations normales et les stations quotidiennes sont toutes deux appariées aux localisations. </w:t>
      </w:r>
    </w:p>
    <w:p w14:paraId="283B0C8D" w14:textId="4121642A" w:rsidR="009401CA" w:rsidRPr="009026A4" w:rsidRDefault="009401CA" w:rsidP="009401CA">
      <w:pPr>
        <w:jc w:val="both"/>
      </w:pPr>
    </w:p>
    <w:p w14:paraId="7C5D56C2" w14:textId="68564251" w:rsidR="009401CA" w:rsidRDefault="009401CA" w:rsidP="009401CA">
      <w:pPr>
        <w:jc w:val="both"/>
      </w:pPr>
      <w:r w:rsidRPr="009026A4">
        <w:lastRenderedPageBreak/>
        <w:t>Pour ouvrir la boîte de dialogue Stations appariées pour la liste de</w:t>
      </w:r>
      <w:r w:rsidR="0022727B">
        <w:t xml:space="preserve"> localisations, sélectionnez un</w:t>
      </w:r>
      <w:r w:rsidRPr="009026A4">
        <w:t xml:space="preserve"> </w:t>
      </w:r>
      <w:r w:rsidR="0022727B">
        <w:t xml:space="preserve">générateur météorologique </w:t>
      </w:r>
      <w:r w:rsidRPr="009026A4">
        <w:t>dans la fenêtre Proj</w:t>
      </w:r>
      <w:r w:rsidR="008310E7">
        <w:t>et, puis cliquez sur le bouton Afficher s</w:t>
      </w:r>
      <w:r w:rsidRPr="009026A4">
        <w:t xml:space="preserve">tations appariées </w:t>
      </w:r>
      <w:r w:rsidR="008F78E1" w:rsidRPr="009026A4">
        <w:rPr>
          <w:noProof/>
          <w:lang w:val="en-CA" w:eastAsia="en-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01"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sur </w:t>
      </w:r>
      <w:r w:rsidR="0076208D">
        <w:t xml:space="preserve">générateur météorologique  </w:t>
      </w:r>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05C5C4F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 (les renseignements varient d’une station à l’autre).</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Titre1"/>
      </w:pPr>
      <w:bookmarkStart w:id="201" w:name="_Toc348100166"/>
      <w:bookmarkStart w:id="202" w:name="_Toc503271233"/>
      <w:r w:rsidRPr="009026A4">
        <w:t>Les modèles dans BioSIM</w:t>
      </w:r>
      <w:bookmarkEnd w:id="201"/>
      <w:bookmarkEnd w:id="202"/>
      <w:r w:rsidRPr="009026A4">
        <w:t xml:space="preserve"> </w:t>
      </w:r>
    </w:p>
    <w:p w14:paraId="6A1A2F8B" w14:textId="77777777" w:rsidR="006160E5" w:rsidRDefault="006160E5" w:rsidP="006160E5">
      <w:pPr>
        <w:pStyle w:val="Liste2"/>
        <w:tabs>
          <w:tab w:val="left" w:pos="720"/>
        </w:tabs>
        <w:ind w:left="437" w:firstLine="0"/>
        <w:jc w:val="both"/>
      </w:pPr>
    </w:p>
    <w:p w14:paraId="5ED3E6A3" w14:textId="5584FE3C" w:rsidR="009401CA" w:rsidRPr="009026A4" w:rsidRDefault="009401CA" w:rsidP="006160E5">
      <w:pPr>
        <w:pStyle w:val="Liste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49EC27DE" w:rsidR="009401CA" w:rsidRPr="009026A4" w:rsidRDefault="007100DC" w:rsidP="000C369D">
      <w:pPr>
        <w:pStyle w:val="Liste2"/>
        <w:numPr>
          <w:ilvl w:val="0"/>
          <w:numId w:val="6"/>
        </w:numPr>
        <w:tabs>
          <w:tab w:val="left" w:pos="720"/>
        </w:tabs>
        <w:ind w:hanging="283"/>
        <w:jc w:val="both"/>
      </w:pPr>
      <w:r w:rsidRPr="009026A4">
        <w:t>Être</w:t>
      </w:r>
      <w:r w:rsidR="009401CA" w:rsidRPr="009026A4">
        <w:t xml:space="preserve"> régis par la température, accepter comme données d</w:t>
      </w:r>
      <w:r w:rsidR="0098105F">
        <w:t>’</w:t>
      </w:r>
      <w:r w:rsidR="009401CA" w:rsidRPr="009026A4">
        <w:t>entrée les températures quotidiennes minimales et maximales en °C (et, facultativement, les précipitations en mm, les chutes de neige et l</w:t>
      </w:r>
      <w:r w:rsidR="0098105F">
        <w:t>’</w:t>
      </w:r>
      <w:r w:rsidR="009401CA" w:rsidRPr="009026A4">
        <w:t>accumulation de neige en mm d</w:t>
      </w:r>
      <w:r w:rsidR="0098105F">
        <w:t>’</w:t>
      </w:r>
      <w:r w:rsidR="009401CA" w:rsidRPr="009026A4">
        <w:t>eau, le point de rosée en °C, l</w:t>
      </w:r>
      <w:r w:rsidR="0098105F">
        <w:t>’</w:t>
      </w:r>
      <w:r w:rsidR="009401CA" w:rsidRPr="009026A4">
        <w:t>humidité relative en % et le rayonnement solaire en MJ/m²) et produire comme données de sortie une série (1, 2, …, n) de lignes contenant le « temps » (référence à la ligne de sortie) et un nombre arbitraire de variables de sortie;</w:t>
      </w:r>
    </w:p>
    <w:p w14:paraId="684BB419" w14:textId="203CE7BD" w:rsidR="009401CA" w:rsidRPr="009026A4" w:rsidRDefault="007100DC" w:rsidP="000C369D">
      <w:pPr>
        <w:pStyle w:val="Liste2"/>
        <w:numPr>
          <w:ilvl w:val="0"/>
          <w:numId w:val="6"/>
        </w:numPr>
        <w:tabs>
          <w:tab w:val="left" w:pos="720"/>
        </w:tabs>
        <w:ind w:hanging="283"/>
        <w:jc w:val="both"/>
      </w:pPr>
      <w:r w:rsidRPr="009026A4">
        <w:rPr>
          <w:spacing w:val="-2"/>
        </w:rPr>
        <w:lastRenderedPageBreak/>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e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e2"/>
      </w:pPr>
    </w:p>
    <w:p w14:paraId="4AB5A30E" w14:textId="77777777" w:rsidR="009401CA" w:rsidRPr="009026A4" w:rsidRDefault="009401CA" w:rsidP="009401CA">
      <w:pPr>
        <w:jc w:val="both"/>
      </w:pPr>
      <w:r w:rsidRPr="009026A4">
        <w:t>Dans BioSIM, les modèles sont des applications indépendantes (fichiers exécutables portant l</w:t>
      </w:r>
      <w:r w:rsidR="0098105F">
        <w:t>’</w:t>
      </w:r>
      <w:r w:rsidRPr="009026A4">
        <w:t>extension .ex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proofErr w:type="spellStart"/>
      <w:r w:rsidRPr="009026A4">
        <w:rPr>
          <w:i/>
        </w:rPr>
        <w:t>CBioSIMModelBase</w:t>
      </w:r>
      <w:proofErr w:type="spellEnd"/>
      <w:r w:rsidRPr="009026A4">
        <w:rPr>
          <w:i/>
        </w:rPr>
        <w:t xml:space="preserve">: A base class for BioSIM </w:t>
      </w:r>
      <w:proofErr w:type="spellStart"/>
      <w:r w:rsidRPr="009026A4">
        <w:rPr>
          <w:i/>
        </w:rPr>
        <w:t>models</w:t>
      </w:r>
      <w:proofErr w:type="spellEnd"/>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203" w:name="_Model_Editor_Dialog"/>
      <w:bookmarkEnd w:id="203"/>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Titre1"/>
      </w:pPr>
      <w:bookmarkStart w:id="204" w:name="_Toc348100167"/>
      <w:r>
        <w:br w:type="page"/>
      </w:r>
      <w:bookmarkStart w:id="205" w:name="_Toc503271234"/>
      <w:r w:rsidR="009401CA" w:rsidRPr="009026A4">
        <w:lastRenderedPageBreak/>
        <w:t>Boîte de dialogue Options de BioSIM</w:t>
      </w:r>
      <w:bookmarkEnd w:id="204"/>
      <w:bookmarkEnd w:id="205"/>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val="en-CA" w:eastAsia="en-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val="en-CA" w:eastAsia="en-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val="en-CA" w:eastAsia="en-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47F8BB01" w:rsidR="009401CA" w:rsidRPr="009026A4" w:rsidRDefault="00DD418A" w:rsidP="00EF059B">
      <w:pPr>
        <w:pStyle w:val="Titre2"/>
      </w:pPr>
      <w:bookmarkStart w:id="206" w:name="_Toc348100168"/>
      <w:bookmarkStart w:id="207" w:name="_Toc503271235"/>
      <w:r w:rsidRPr="009026A4">
        <w:rPr>
          <w:noProof/>
          <w:lang w:val="en-CA" w:eastAsia="en-CA"/>
        </w:rPr>
        <w:drawing>
          <wp:anchor distT="0" distB="0" distL="114300" distR="114300" simplePos="0" relativeHeight="251672064" behindDoc="1" locked="0" layoutInCell="1" allowOverlap="1" wp14:anchorId="3AA74986" wp14:editId="15B1CB9F">
            <wp:simplePos x="0" y="0"/>
            <wp:positionH relativeFrom="column">
              <wp:posOffset>3837488</wp:posOffset>
            </wp:positionH>
            <wp:positionV relativeFrom="paragraph">
              <wp:posOffset>135618</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ge Options BioSIM</w:t>
      </w:r>
      <w:bookmarkEnd w:id="206"/>
      <w:bookmarkEnd w:id="207"/>
      <w:r w:rsidR="009401CA" w:rsidRPr="009026A4">
        <w:t xml:space="preserve"> </w:t>
      </w:r>
    </w:p>
    <w:p w14:paraId="47231D2D" w14:textId="77777777" w:rsidR="009401CA" w:rsidRPr="009026A4" w:rsidRDefault="009401CA" w:rsidP="009401CA">
      <w:pPr>
        <w:jc w:val="both"/>
        <w:rPr>
          <w:b/>
        </w:rPr>
      </w:pPr>
    </w:p>
    <w:p w14:paraId="292331F9" w14:textId="4A55F437" w:rsidR="009401CA" w:rsidRDefault="009401CA" w:rsidP="009401CA">
      <w:pPr>
        <w:jc w:val="both"/>
      </w:pPr>
      <w:r w:rsidRPr="009026A4">
        <w:t>Par défaut, BioSIM n</w:t>
      </w:r>
      <w:r w:rsidR="0098105F">
        <w:t>’</w:t>
      </w:r>
      <w:r w:rsidRPr="009026A4">
        <w:t>enregistre pas un projet après son exécution. Pour que BioSIM</w:t>
      </w:r>
      <w:r w:rsidRPr="009026A4">
        <w:rPr>
          <w:i/>
        </w:rPr>
        <w:t xml:space="preserve"> </w:t>
      </w:r>
      <w:r w:rsidRPr="009026A4">
        <w:t>enregistre automatiquement le projet juste avant l</w:t>
      </w:r>
      <w:r w:rsidR="0098105F">
        <w:t>’</w:t>
      </w:r>
      <w:r w:rsidRPr="009026A4">
        <w:t>exécution d</w:t>
      </w:r>
      <w:r w:rsidR="0098105F">
        <w:t>’</w:t>
      </w:r>
      <w:r w:rsidRPr="009026A4">
        <w:t>une tâche, cochez la case</w:t>
      </w:r>
      <w:r w:rsidRPr="009026A4">
        <w:rPr>
          <w:b/>
        </w:rPr>
        <w:t xml:space="preserve"> </w:t>
      </w:r>
      <w:r w:rsidR="004A2ED9" w:rsidRPr="009026A4">
        <w:rPr>
          <w:noProof/>
          <w:lang w:val="en-CA" w:eastAsia="en-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Sauvegarder le projet à l</w:t>
      </w:r>
      <w:r w:rsidR="0098105F">
        <w:rPr>
          <w:rFonts w:ascii="Courier New" w:hAnsi="Courier New"/>
          <w:sz w:val="22"/>
        </w:rPr>
        <w:t>’</w:t>
      </w:r>
      <w:r w:rsidRPr="009026A4">
        <w:rPr>
          <w:rFonts w:ascii="Courier New" w:hAnsi="Courier New"/>
          <w:sz w:val="22"/>
        </w:rPr>
        <w:t>exécution</w:t>
      </w:r>
      <w:r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val="en-CA" w:eastAsia="en-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EF059B">
      <w:pPr>
        <w:pStyle w:val="Titre2"/>
      </w:pPr>
      <w:bookmarkStart w:id="208" w:name="_Toc348100169"/>
      <w:bookmarkStart w:id="209" w:name="_Toc503271236"/>
      <w:r w:rsidRPr="009026A4">
        <w:t>Page Répertoires</w:t>
      </w:r>
      <w:bookmarkEnd w:id="208"/>
      <w:bookmarkEnd w:id="209"/>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val="en-CA" w:eastAsia="en-CA"/>
        </w:rPr>
        <w:drawing>
          <wp:anchor distT="0" distB="0" distL="114300" distR="114300" simplePos="0" relativeHeight="251673088" behindDoc="1" locked="0" layoutInCell="1" allowOverlap="1" wp14:anchorId="42DE065C" wp14:editId="2E30E207">
            <wp:simplePos x="0" y="0"/>
            <wp:positionH relativeFrom="column">
              <wp:posOffset>3559175</wp:posOffset>
            </wp:positionH>
            <wp:positionV relativeFrom="paragraph">
              <wp:posOffset>33020</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Ins)</w:t>
      </w:r>
      <w:r w:rsidRPr="009026A4">
        <w:t xml:space="preserve"> </w:t>
      </w:r>
      <w:r w:rsidR="008F78E1" w:rsidRPr="009026A4">
        <w:rPr>
          <w:noProof/>
          <w:lang w:val="en-CA" w:eastAsia="en-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204">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173DA4D2"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r w:rsidR="002625BD">
        <w:t>Administrateur de fichiers</w:t>
      </w:r>
      <w:r w:rsidRPr="009026A4">
        <w:t>] ou lors de la définition d</w:t>
      </w:r>
      <w:r w:rsidR="0098105F">
        <w:t>’</w:t>
      </w:r>
      <w:r w:rsidRPr="009026A4">
        <w:t>un élément de cartographie). Lors 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val="en-CA" w:eastAsia="en-CA"/>
        </w:rPr>
        <w:lastRenderedPageBreak/>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val="en-CA" w:eastAsia="en-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val="en-CA" w:eastAsia="en-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val="en-CA" w:eastAsia="en-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EF059B">
      <w:pPr>
        <w:pStyle w:val="Titre2"/>
      </w:pPr>
      <w:bookmarkStart w:id="210" w:name="_Toc348100170"/>
      <w:bookmarkStart w:id="211" w:name="_Toc503271237"/>
      <w:r w:rsidRPr="009026A4">
        <w:t>Page Liens</w:t>
      </w:r>
      <w:bookmarkEnd w:id="210"/>
      <w:bookmarkEnd w:id="211"/>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val="en-CA" w:eastAsia="en-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proofErr w:type="spellStart"/>
      <w:r w:rsidR="0038429F">
        <w:t>ShowMap</w:t>
      </w:r>
      <w:proofErr w:type="spellEnd"/>
      <w:r w:rsidR="0038429F">
        <w:t>,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 xml:space="preserve">-jour météo, Transfère FTP, </w:t>
      </w:r>
      <w:proofErr w:type="spellStart"/>
      <w:r w:rsidR="0038429F">
        <w:t>TDate</w:t>
      </w:r>
      <w:proofErr w:type="spellEnd"/>
      <w:r w:rsidR="0038429F">
        <w:t xml:space="preserve"> et  </w:t>
      </w:r>
      <w:proofErr w:type="spellStart"/>
      <w:r w:rsidR="0038429F">
        <w:t>MergeFiles</w:t>
      </w:r>
      <w:proofErr w:type="spellEnd"/>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EF059B">
      <w:pPr>
        <w:pStyle w:val="Titre2"/>
      </w:pPr>
      <w:bookmarkStart w:id="212" w:name="_Toc348100171"/>
      <w:bookmarkStart w:id="213" w:name="_Toc503271238"/>
      <w:r w:rsidRPr="009026A4">
        <w:t>Page Région</w:t>
      </w:r>
      <w:bookmarkEnd w:id="212"/>
      <w:bookmarkEnd w:id="213"/>
    </w:p>
    <w:p w14:paraId="127B77F2" w14:textId="705B3A56" w:rsidR="009401CA" w:rsidRPr="009026A4" w:rsidRDefault="00F46EFF" w:rsidP="009401CA">
      <w:pPr>
        <w:jc w:val="both"/>
      </w:pPr>
      <w:r w:rsidRPr="009026A4">
        <w:rPr>
          <w:noProof/>
          <w:lang w:val="en-CA" w:eastAsia="en-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7777777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l</w:t>
      </w:r>
      <w:r w:rsidR="0098105F">
        <w:t>’</w:t>
      </w:r>
      <w:r w:rsidRPr="009026A4">
        <w:t xml:space="preserve">onglet </w:t>
      </w:r>
      <w:r w:rsidRPr="009026A4">
        <w:rPr>
          <w:i/>
        </w:rPr>
        <w:t>Données</w:t>
      </w:r>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w:t>
      </w:r>
      <w:r w:rsidRPr="009026A4">
        <w:lastRenderedPageBreak/>
        <w:t xml:space="preserve">séparateur par défaut « / » par le séparateur de liste (indiqué dans le champ </w:t>
      </w:r>
      <w:r w:rsidRPr="009026A4">
        <w:rPr>
          <w:b/>
        </w:rPr>
        <w:t>Séparateur de liste</w:t>
      </w:r>
      <w:r w:rsidRPr="009026A4">
        <w:t>). Par exemple, si le séparateur de liste est la virgule, le format « %</w:t>
      </w:r>
      <w:proofErr w:type="spellStart"/>
      <w:r w:rsidRPr="009026A4">
        <w:t>y,%j</w:t>
      </w:r>
      <w:proofErr w:type="spellEnd"/>
      <w:r w:rsidRPr="009026A4">
        <w:t>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r w:rsidRPr="009026A4">
              <w:t>Juil</w:t>
            </w:r>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w:t>
            </w:r>
            <w:proofErr w:type="spellStart"/>
            <w:r w:rsidRPr="009026A4">
              <w:t>juil</w:t>
            </w:r>
            <w:proofErr w:type="spellEnd"/>
            <w:r w:rsidRPr="009026A4">
              <w:t xml:space="preserve">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EF059B">
      <w:pPr>
        <w:pStyle w:val="Titre2"/>
      </w:pPr>
      <w:bookmarkStart w:id="214" w:name="_Toc348100172"/>
      <w:bookmarkStart w:id="215" w:name="_Toc503271239"/>
      <w:r w:rsidRPr="009026A4">
        <w:t>Page Options avancées</w:t>
      </w:r>
      <w:bookmarkEnd w:id="214"/>
      <w:bookmarkEnd w:id="215"/>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p>
    <w:p w14:paraId="755A9A78" w14:textId="10D636A0" w:rsidR="009401CA" w:rsidRPr="009026A4" w:rsidRDefault="000E6249" w:rsidP="009401CA">
      <w:pPr>
        <w:tabs>
          <w:tab w:val="left" w:pos="240"/>
        </w:tabs>
        <w:snapToGrid w:val="0"/>
        <w:jc w:val="both"/>
      </w:pPr>
      <w:r w:rsidRPr="009026A4">
        <w:rPr>
          <w:noProof/>
          <w:lang w:val="en-CA" w:eastAsia="en-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val="en-CA" w:eastAsia="en-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val="en-CA" w:eastAsia="en-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val="en-CA" w:eastAsia="en-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val="en-CA" w:eastAsia="en-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val="en-CA" w:eastAsia="en-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val="en-CA" w:eastAsia="en-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w:t>
      </w:r>
      <w:proofErr w:type="spellStart"/>
      <w:r w:rsidR="00836CD6">
        <w:t>tout</w:t>
      </w:r>
      <w:proofErr w:type="spellEnd"/>
      <w:r w:rsidR="00836CD6">
        <w:t xml:space="preserve">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p>
    <w:p w14:paraId="59C19377"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 xml:space="preserve">Activer les calculs parallèles </w:t>
      </w:r>
      <w:proofErr w:type="spellStart"/>
      <w:r w:rsidRPr="009026A4">
        <w:rPr>
          <w:rFonts w:ascii="Courier New" w:hAnsi="Courier New"/>
          <w:sz w:val="22"/>
        </w:rPr>
        <w:t>hxGrid</w:t>
      </w:r>
      <w:proofErr w:type="spellEnd"/>
      <w:r w:rsidRPr="009026A4">
        <w:t xml:space="preserve"> </w:t>
      </w:r>
      <w:r w:rsidR="008F78E1" w:rsidRPr="009026A4">
        <w:rPr>
          <w:noProof/>
          <w:lang w:val="en-CA" w:eastAsia="en-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Cette option s</w:t>
      </w:r>
      <w:r w:rsidR="0098105F">
        <w:t>’</w:t>
      </w:r>
      <w:r w:rsidRPr="009026A4">
        <w:t xml:space="preserve">adresse aux utilisateurs avancés qui souhaitent installer et utiliser </w:t>
      </w:r>
      <w:proofErr w:type="spellStart"/>
      <w:r w:rsidRPr="009026A4">
        <w:t>hxGrid</w:t>
      </w:r>
      <w:proofErr w:type="spellEnd"/>
      <w:r w:rsidRPr="009026A4">
        <w:t xml:space="preserve">. </w:t>
      </w:r>
      <w:proofErr w:type="spellStart"/>
      <w:r w:rsidRPr="009026A4">
        <w:t>hxGrid</w:t>
      </w:r>
      <w:proofErr w:type="spellEnd"/>
      <w:r w:rsidRPr="009026A4">
        <w:t xml:space="preserve"> est un programme parallèle de réseau externe qui permet d</w:t>
      </w:r>
      <w:r w:rsidR="0098105F">
        <w:t>’</w:t>
      </w:r>
      <w:r w:rsidRPr="009026A4">
        <w:t>utiliser des ordinateurs inactifs sur un réseau local.</w:t>
      </w:r>
    </w:p>
    <w:p w14:paraId="72431F0F" w14:textId="77777777" w:rsidR="009401CA" w:rsidRPr="009026A4" w:rsidRDefault="009401CA" w:rsidP="009401CA"/>
    <w:p w14:paraId="65701698" w14:textId="7E0E9A82" w:rsidR="009401CA" w:rsidRPr="009026A4" w:rsidRDefault="009401CA" w:rsidP="009401CA">
      <w:pPr>
        <w:jc w:val="both"/>
      </w:pPr>
    </w:p>
    <w:sectPr w:rsidR="009401CA" w:rsidRPr="009026A4" w:rsidSect="00481057">
      <w:headerReference w:type="even" r:id="rId210"/>
      <w:footerReference w:type="even" r:id="rId211"/>
      <w:headerReference w:type="first" r:id="rId212"/>
      <w:footerReference w:type="first" r:id="rId213"/>
      <w:type w:val="oddPage"/>
      <w:pgSz w:w="12240" w:h="15840"/>
      <w:pgMar w:top="1418" w:right="1183"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4EA58B" w14:textId="77777777" w:rsidR="00B3059B" w:rsidRDefault="00B3059B">
      <w:r>
        <w:separator/>
      </w:r>
    </w:p>
  </w:endnote>
  <w:endnote w:type="continuationSeparator" w:id="0">
    <w:p w14:paraId="0C6CDB69" w14:textId="77777777" w:rsidR="00B3059B" w:rsidRDefault="00B305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30167" w14:textId="4D090D69"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9D0FBB">
      <w:rPr>
        <w:rStyle w:val="Numrodepage"/>
        <w:noProof/>
      </w:rPr>
      <w:t>65</w:t>
    </w:r>
    <w:r w:rsidRPr="00353A71">
      <w:rPr>
        <w:rStyle w:val="Numrodepage"/>
      </w:rPr>
      <w:fldChar w:fldCharType="end"/>
    </w:r>
  </w:p>
  <w:p w14:paraId="7A398D61" w14:textId="77777777" w:rsidR="0063407F" w:rsidRPr="00353A71" w:rsidRDefault="0063407F" w:rsidP="009401CA">
    <w:pPr>
      <w:pStyle w:val="Pieddepage"/>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37D25" w14:textId="77777777" w:rsidR="0063407F" w:rsidRPr="009B0D86" w:rsidRDefault="0063407F" w:rsidP="009401CA">
    <w:pPr>
      <w:pStyle w:val="Pieddepage"/>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C6026" w14:textId="245B74F9" w:rsidR="0063407F" w:rsidRPr="00180538" w:rsidRDefault="0063407F" w:rsidP="009401CA">
    <w:pPr>
      <w:pStyle w:val="Pieddepage"/>
      <w:jc w:val="right"/>
    </w:pPr>
    <w:r w:rsidRPr="00180538">
      <w:fldChar w:fldCharType="begin"/>
    </w:r>
    <w:r w:rsidRPr="00180538">
      <w:instrText xml:space="preserve"> PAGE  \* MERGEFORMAT </w:instrText>
    </w:r>
    <w:r w:rsidRPr="00180538">
      <w:fldChar w:fldCharType="separate"/>
    </w:r>
    <w:r w:rsidR="009D0FBB">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B7F76" w14:textId="0C06B1EB" w:rsidR="0063407F" w:rsidRPr="00353A71" w:rsidRDefault="0063407F" w:rsidP="009401CA">
    <w:pPr>
      <w:pStyle w:val="Pieddepage"/>
      <w:framePr w:wrap="around" w:vAnchor="text" w:hAnchor="margin" w:xAlign="outside" w:y="1"/>
      <w:rPr>
        <w:rStyle w:val="Numrodepage"/>
      </w:rPr>
    </w:pPr>
    <w:r w:rsidRPr="00353A71">
      <w:rPr>
        <w:rStyle w:val="Numrodepage"/>
      </w:rPr>
      <w:fldChar w:fldCharType="begin"/>
    </w:r>
    <w:r w:rsidRPr="00353A71">
      <w:rPr>
        <w:rStyle w:val="Numrodepage"/>
      </w:rPr>
      <w:instrText xml:space="preserve">PAGE  </w:instrText>
    </w:r>
    <w:r w:rsidRPr="00353A71">
      <w:rPr>
        <w:rStyle w:val="Numrodepage"/>
      </w:rPr>
      <w:fldChar w:fldCharType="separate"/>
    </w:r>
    <w:r w:rsidR="009D0FBB">
      <w:rPr>
        <w:rStyle w:val="Numrodepage"/>
        <w:noProof/>
      </w:rPr>
      <w:t>66</w:t>
    </w:r>
    <w:r w:rsidRPr="00353A71">
      <w:rPr>
        <w:rStyle w:val="Numrodepage"/>
      </w:rPr>
      <w:fldChar w:fldCharType="end"/>
    </w:r>
  </w:p>
  <w:p w14:paraId="1505C483" w14:textId="77777777" w:rsidR="0063407F" w:rsidRPr="00353A71" w:rsidRDefault="0063407F" w:rsidP="009401CA">
    <w:pPr>
      <w:pStyle w:val="Pieddepag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A6802" w14:textId="77777777" w:rsidR="0063407F" w:rsidRPr="009B0D86" w:rsidRDefault="0063407F" w:rsidP="009401CA">
    <w:pPr>
      <w:pStyle w:val="Pieddepage"/>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3CFD66" w14:textId="77777777" w:rsidR="00B3059B" w:rsidRDefault="00B3059B">
      <w:r>
        <w:separator/>
      </w:r>
    </w:p>
  </w:footnote>
  <w:footnote w:type="continuationSeparator" w:id="0">
    <w:p w14:paraId="109807F2" w14:textId="77777777" w:rsidR="00B3059B" w:rsidRDefault="00B305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2B910" w14:textId="77777777" w:rsidR="0063407F" w:rsidRPr="00353A71" w:rsidRDefault="0063407F" w:rsidP="009401CA">
    <w:pPr>
      <w:pStyle w:val="En-tte"/>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F1DDA" w14:textId="77777777" w:rsidR="0063407F" w:rsidRPr="009B0D86" w:rsidRDefault="0063407F"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57F5D" w14:textId="77777777" w:rsidR="0063407F" w:rsidRPr="009B0D86" w:rsidRDefault="0063407F" w:rsidP="009401CA">
    <w:pPr>
      <w:pStyle w:val="En-tte"/>
      <w:rPr>
        <w:vanish/>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8A88A" w14:textId="77777777" w:rsidR="0063407F" w:rsidRPr="009B0D86" w:rsidRDefault="0063407F"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16.35pt;height:18.25pt;visibility:visible;mso-wrap-style:square" o:bullet="t">
        <v:imagedata r:id="rId1" o:title=""/>
      </v:shape>
    </w:pict>
  </w:numPicBullet>
  <w:abstractNum w:abstractNumId="0" w15:restartNumberingAfterBreak="0">
    <w:nsid w:val="00D21CB5"/>
    <w:multiLevelType w:val="hybridMultilevel"/>
    <w:tmpl w:val="EE1E903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CB2E61"/>
    <w:multiLevelType w:val="hybridMultilevel"/>
    <w:tmpl w:val="F39EBA2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B94766"/>
    <w:multiLevelType w:val="singleLevel"/>
    <w:tmpl w:val="6306671E"/>
    <w:lvl w:ilvl="0">
      <w:start w:val="1"/>
      <w:numFmt w:val="bullet"/>
      <w:pStyle w:val="Listepuces"/>
      <w:lvlText w:val=""/>
      <w:lvlJc w:val="left"/>
      <w:pPr>
        <w:tabs>
          <w:tab w:val="num" w:pos="360"/>
        </w:tabs>
        <w:ind w:left="360" w:hanging="360"/>
      </w:pPr>
      <w:rPr>
        <w:rFonts w:ascii="Symbol" w:hAnsi="Symbol" w:hint="default"/>
      </w:rPr>
    </w:lvl>
  </w:abstractNum>
  <w:abstractNum w:abstractNumId="5"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EC91854"/>
    <w:multiLevelType w:val="hybridMultilevel"/>
    <w:tmpl w:val="102EF986"/>
    <w:lvl w:ilvl="0" w:tplc="0C0C000B">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7"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10" w15:restartNumberingAfterBreak="0">
    <w:nsid w:val="388B6E71"/>
    <w:multiLevelType w:val="multilevel"/>
    <w:tmpl w:val="44DE4FB0"/>
    <w:lvl w:ilvl="0">
      <w:start w:val="1"/>
      <w:numFmt w:val="decimal"/>
      <w:pStyle w:val="Titre1"/>
      <w:lvlText w:val="%1."/>
      <w:lvlJc w:val="left"/>
      <w:pPr>
        <w:tabs>
          <w:tab w:val="num" w:pos="360"/>
        </w:tabs>
        <w:ind w:left="360" w:hanging="360"/>
      </w:pPr>
      <w:rPr>
        <w:rFonts w:hint="default"/>
      </w:rPr>
    </w:lvl>
    <w:lvl w:ilvl="1">
      <w:start w:val="1"/>
      <w:numFmt w:val="decimal"/>
      <w:pStyle w:val="Titre2"/>
      <w:lvlText w:val="%1.%2."/>
      <w:lvlJc w:val="left"/>
      <w:pPr>
        <w:tabs>
          <w:tab w:val="num" w:pos="240"/>
        </w:tabs>
        <w:ind w:left="240" w:hanging="432"/>
      </w:pPr>
      <w:rPr>
        <w:rFonts w:hint="default"/>
      </w:rPr>
    </w:lvl>
    <w:lvl w:ilvl="2">
      <w:start w:val="1"/>
      <w:numFmt w:val="decimal"/>
      <w:pStyle w:val="Titre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Titre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11"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2"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7BC1D46"/>
    <w:multiLevelType w:val="hybridMultilevel"/>
    <w:tmpl w:val="799A81B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9"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008485236">
    <w:abstractNumId w:val="8"/>
  </w:num>
  <w:num w:numId="2" w16cid:durableId="1676574625">
    <w:abstractNumId w:val="17"/>
  </w:num>
  <w:num w:numId="3" w16cid:durableId="1952469811">
    <w:abstractNumId w:val="15"/>
  </w:num>
  <w:num w:numId="4" w16cid:durableId="1939558720">
    <w:abstractNumId w:val="16"/>
  </w:num>
  <w:num w:numId="5" w16cid:durableId="1499346342">
    <w:abstractNumId w:val="19"/>
  </w:num>
  <w:num w:numId="6" w16cid:durableId="65566866">
    <w:abstractNumId w:val="5"/>
  </w:num>
  <w:num w:numId="7" w16cid:durableId="2062514674">
    <w:abstractNumId w:val="4"/>
  </w:num>
  <w:num w:numId="8" w16cid:durableId="63652299">
    <w:abstractNumId w:val="11"/>
  </w:num>
  <w:num w:numId="9" w16cid:durableId="1489591517">
    <w:abstractNumId w:val="1"/>
  </w:num>
  <w:num w:numId="10" w16cid:durableId="1646934786">
    <w:abstractNumId w:val="3"/>
  </w:num>
  <w:num w:numId="11" w16cid:durableId="441921461">
    <w:abstractNumId w:val="9"/>
  </w:num>
  <w:num w:numId="12" w16cid:durableId="1636637702">
    <w:abstractNumId w:val="13"/>
  </w:num>
  <w:num w:numId="13" w16cid:durableId="560869614">
    <w:abstractNumId w:val="7"/>
  </w:num>
  <w:num w:numId="14" w16cid:durableId="1734279486">
    <w:abstractNumId w:val="14"/>
  </w:num>
  <w:num w:numId="15" w16cid:durableId="147329904">
    <w:abstractNumId w:val="12"/>
  </w:num>
  <w:num w:numId="16" w16cid:durableId="52584261">
    <w:abstractNumId w:val="10"/>
  </w:num>
  <w:num w:numId="17" w16cid:durableId="934896393">
    <w:abstractNumId w:val="10"/>
  </w:num>
  <w:num w:numId="18" w16cid:durableId="13935816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86962312">
    <w:abstractNumId w:val="10"/>
  </w:num>
  <w:num w:numId="20" w16cid:durableId="1289122330">
    <w:abstractNumId w:val="10"/>
  </w:num>
  <w:num w:numId="21" w16cid:durableId="340160170">
    <w:abstractNumId w:val="10"/>
  </w:num>
  <w:num w:numId="22" w16cid:durableId="1732579199">
    <w:abstractNumId w:val="6"/>
  </w:num>
  <w:num w:numId="23" w16cid:durableId="1429231615">
    <w:abstractNumId w:val="10"/>
  </w:num>
  <w:num w:numId="24" w16cid:durableId="1076784116">
    <w:abstractNumId w:val="10"/>
  </w:num>
  <w:num w:numId="25" w16cid:durableId="873620122">
    <w:abstractNumId w:val="10"/>
  </w:num>
  <w:num w:numId="26" w16cid:durableId="2129078925">
    <w:abstractNumId w:val="10"/>
  </w:num>
  <w:num w:numId="27" w16cid:durableId="1561015278">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93385565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2945549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496534774">
    <w:abstractNumId w:val="0"/>
  </w:num>
  <w:num w:numId="31" w16cid:durableId="40910733">
    <w:abstractNumId w:val="18"/>
  </w:num>
  <w:num w:numId="32" w16cid:durableId="1147627707">
    <w:abstractNumId w:val="2"/>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int-Amant, Rémi">
    <w15:presenceInfo w15:providerId="AD" w15:userId="S::remi.saint-amant@NRCan-RNCan.gc.ca::be95d59b-bd74-4574-bc45-44602096b3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fr-CA" w:vendorID="64" w:dllVersion="6" w:nlCheck="1" w:checkStyle="0"/>
  <w:activeWritingStyle w:appName="MSWord" w:lang="en-CA" w:vendorID="64" w:dllVersion="6" w:nlCheck="1" w:checkStyle="1"/>
  <w:activeWritingStyle w:appName="MSWord" w:lang="fr-CA" w:vendorID="64" w:dllVersion="0" w:nlCheck="1" w:checkStyle="0"/>
  <w:activeWritingStyle w:appName="MSWord" w:lang="en-CA"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A8F"/>
    <w:rsid w:val="00002BAD"/>
    <w:rsid w:val="00005456"/>
    <w:rsid w:val="000102A7"/>
    <w:rsid w:val="00011EE4"/>
    <w:rsid w:val="00021889"/>
    <w:rsid w:val="000437FF"/>
    <w:rsid w:val="00050503"/>
    <w:rsid w:val="00055AA2"/>
    <w:rsid w:val="0006286E"/>
    <w:rsid w:val="00063492"/>
    <w:rsid w:val="0006479D"/>
    <w:rsid w:val="00071D7D"/>
    <w:rsid w:val="000772EB"/>
    <w:rsid w:val="00082E46"/>
    <w:rsid w:val="00092F9B"/>
    <w:rsid w:val="000A014B"/>
    <w:rsid w:val="000A3C29"/>
    <w:rsid w:val="000A5099"/>
    <w:rsid w:val="000A7C9F"/>
    <w:rsid w:val="000B0DC6"/>
    <w:rsid w:val="000B4559"/>
    <w:rsid w:val="000C369D"/>
    <w:rsid w:val="000C681E"/>
    <w:rsid w:val="000D7C36"/>
    <w:rsid w:val="000E5A15"/>
    <w:rsid w:val="000E6249"/>
    <w:rsid w:val="000F73F4"/>
    <w:rsid w:val="00103739"/>
    <w:rsid w:val="001039EA"/>
    <w:rsid w:val="00112D75"/>
    <w:rsid w:val="00132065"/>
    <w:rsid w:val="0013469C"/>
    <w:rsid w:val="00144D58"/>
    <w:rsid w:val="00166697"/>
    <w:rsid w:val="00175DFB"/>
    <w:rsid w:val="00180538"/>
    <w:rsid w:val="0019012E"/>
    <w:rsid w:val="00193D8E"/>
    <w:rsid w:val="001A38CF"/>
    <w:rsid w:val="001C4209"/>
    <w:rsid w:val="001C71E7"/>
    <w:rsid w:val="001D5D9D"/>
    <w:rsid w:val="00203940"/>
    <w:rsid w:val="00212060"/>
    <w:rsid w:val="0021392B"/>
    <w:rsid w:val="00217CBA"/>
    <w:rsid w:val="002205C5"/>
    <w:rsid w:val="00221428"/>
    <w:rsid w:val="0022727B"/>
    <w:rsid w:val="002279F3"/>
    <w:rsid w:val="002322E9"/>
    <w:rsid w:val="00260192"/>
    <w:rsid w:val="002625BD"/>
    <w:rsid w:val="00292373"/>
    <w:rsid w:val="002A5C3B"/>
    <w:rsid w:val="002B439E"/>
    <w:rsid w:val="002C02F7"/>
    <w:rsid w:val="002C4775"/>
    <w:rsid w:val="002C7130"/>
    <w:rsid w:val="002D4E81"/>
    <w:rsid w:val="002F095F"/>
    <w:rsid w:val="00301722"/>
    <w:rsid w:val="00310F84"/>
    <w:rsid w:val="00312A31"/>
    <w:rsid w:val="0032237C"/>
    <w:rsid w:val="00323A9E"/>
    <w:rsid w:val="00334DBD"/>
    <w:rsid w:val="00351772"/>
    <w:rsid w:val="00353A71"/>
    <w:rsid w:val="003546D3"/>
    <w:rsid w:val="0035768C"/>
    <w:rsid w:val="003578E9"/>
    <w:rsid w:val="00373061"/>
    <w:rsid w:val="0038429F"/>
    <w:rsid w:val="003A32A3"/>
    <w:rsid w:val="003A3FDA"/>
    <w:rsid w:val="003B64DE"/>
    <w:rsid w:val="003B68AB"/>
    <w:rsid w:val="003B7CBE"/>
    <w:rsid w:val="003C4A3A"/>
    <w:rsid w:val="003D0767"/>
    <w:rsid w:val="003E15DD"/>
    <w:rsid w:val="003E6FB8"/>
    <w:rsid w:val="003F0439"/>
    <w:rsid w:val="003F116B"/>
    <w:rsid w:val="003F19BB"/>
    <w:rsid w:val="003F3503"/>
    <w:rsid w:val="003F77CE"/>
    <w:rsid w:val="0040626F"/>
    <w:rsid w:val="004067B5"/>
    <w:rsid w:val="00412CA0"/>
    <w:rsid w:val="00415AEB"/>
    <w:rsid w:val="004329AD"/>
    <w:rsid w:val="00440DF4"/>
    <w:rsid w:val="00442D65"/>
    <w:rsid w:val="004462AB"/>
    <w:rsid w:val="00450A73"/>
    <w:rsid w:val="00454A5C"/>
    <w:rsid w:val="004607F3"/>
    <w:rsid w:val="00461013"/>
    <w:rsid w:val="00465977"/>
    <w:rsid w:val="0047007A"/>
    <w:rsid w:val="0047712D"/>
    <w:rsid w:val="00481057"/>
    <w:rsid w:val="00492754"/>
    <w:rsid w:val="004972AD"/>
    <w:rsid w:val="004A2318"/>
    <w:rsid w:val="004A2ED9"/>
    <w:rsid w:val="004A6781"/>
    <w:rsid w:val="004B16B6"/>
    <w:rsid w:val="004B7296"/>
    <w:rsid w:val="004C2EDA"/>
    <w:rsid w:val="004E3575"/>
    <w:rsid w:val="005034E3"/>
    <w:rsid w:val="0050678D"/>
    <w:rsid w:val="00512A5D"/>
    <w:rsid w:val="005164E0"/>
    <w:rsid w:val="0051732B"/>
    <w:rsid w:val="005320B6"/>
    <w:rsid w:val="005410FD"/>
    <w:rsid w:val="00546FCE"/>
    <w:rsid w:val="005477CA"/>
    <w:rsid w:val="00556389"/>
    <w:rsid w:val="00566189"/>
    <w:rsid w:val="00570A0A"/>
    <w:rsid w:val="005729B8"/>
    <w:rsid w:val="00576BA1"/>
    <w:rsid w:val="00581494"/>
    <w:rsid w:val="005851F8"/>
    <w:rsid w:val="005924C7"/>
    <w:rsid w:val="005A0216"/>
    <w:rsid w:val="005B0CF1"/>
    <w:rsid w:val="005C2FDB"/>
    <w:rsid w:val="005E2583"/>
    <w:rsid w:val="005E534D"/>
    <w:rsid w:val="005F233D"/>
    <w:rsid w:val="005F6D5C"/>
    <w:rsid w:val="0060014E"/>
    <w:rsid w:val="00600FCD"/>
    <w:rsid w:val="00601683"/>
    <w:rsid w:val="00607CE0"/>
    <w:rsid w:val="00612848"/>
    <w:rsid w:val="00612852"/>
    <w:rsid w:val="006160E5"/>
    <w:rsid w:val="0062780A"/>
    <w:rsid w:val="00632946"/>
    <w:rsid w:val="0063407F"/>
    <w:rsid w:val="006461E8"/>
    <w:rsid w:val="00651234"/>
    <w:rsid w:val="00653D30"/>
    <w:rsid w:val="00657FE7"/>
    <w:rsid w:val="00662A72"/>
    <w:rsid w:val="00665569"/>
    <w:rsid w:val="00665779"/>
    <w:rsid w:val="006721E3"/>
    <w:rsid w:val="00690C49"/>
    <w:rsid w:val="00694F37"/>
    <w:rsid w:val="006D374C"/>
    <w:rsid w:val="006D42EE"/>
    <w:rsid w:val="006E6B35"/>
    <w:rsid w:val="006F7A45"/>
    <w:rsid w:val="00701185"/>
    <w:rsid w:val="007100DC"/>
    <w:rsid w:val="007122A7"/>
    <w:rsid w:val="007127EE"/>
    <w:rsid w:val="007303F1"/>
    <w:rsid w:val="00734E53"/>
    <w:rsid w:val="00735C97"/>
    <w:rsid w:val="00737BC1"/>
    <w:rsid w:val="00746ACA"/>
    <w:rsid w:val="0076208D"/>
    <w:rsid w:val="00766BA2"/>
    <w:rsid w:val="007868A6"/>
    <w:rsid w:val="00792C3C"/>
    <w:rsid w:val="007946B9"/>
    <w:rsid w:val="007970F7"/>
    <w:rsid w:val="007B7E06"/>
    <w:rsid w:val="007C6CA0"/>
    <w:rsid w:val="00804DDE"/>
    <w:rsid w:val="00805274"/>
    <w:rsid w:val="00816151"/>
    <w:rsid w:val="008208FE"/>
    <w:rsid w:val="008310E7"/>
    <w:rsid w:val="0083248A"/>
    <w:rsid w:val="00836CD6"/>
    <w:rsid w:val="008414B9"/>
    <w:rsid w:val="00843F5A"/>
    <w:rsid w:val="00846511"/>
    <w:rsid w:val="00847FA8"/>
    <w:rsid w:val="00854B97"/>
    <w:rsid w:val="00890B51"/>
    <w:rsid w:val="008A0563"/>
    <w:rsid w:val="008A3ED8"/>
    <w:rsid w:val="008C34BB"/>
    <w:rsid w:val="008C76D1"/>
    <w:rsid w:val="008D4413"/>
    <w:rsid w:val="008F1E30"/>
    <w:rsid w:val="008F78E1"/>
    <w:rsid w:val="009026A4"/>
    <w:rsid w:val="009034AB"/>
    <w:rsid w:val="00910ABE"/>
    <w:rsid w:val="00921C8C"/>
    <w:rsid w:val="009322BB"/>
    <w:rsid w:val="009377AA"/>
    <w:rsid w:val="009401CA"/>
    <w:rsid w:val="00944BB8"/>
    <w:rsid w:val="0095161C"/>
    <w:rsid w:val="00956638"/>
    <w:rsid w:val="0096426E"/>
    <w:rsid w:val="00966D24"/>
    <w:rsid w:val="00971AE6"/>
    <w:rsid w:val="00972AE7"/>
    <w:rsid w:val="0098105F"/>
    <w:rsid w:val="0098305D"/>
    <w:rsid w:val="009B2063"/>
    <w:rsid w:val="009C0A5C"/>
    <w:rsid w:val="009C4793"/>
    <w:rsid w:val="009C69AD"/>
    <w:rsid w:val="009D0FBB"/>
    <w:rsid w:val="009D104B"/>
    <w:rsid w:val="009E5FA3"/>
    <w:rsid w:val="00A002B1"/>
    <w:rsid w:val="00A012FC"/>
    <w:rsid w:val="00A01347"/>
    <w:rsid w:val="00A02D77"/>
    <w:rsid w:val="00A104E1"/>
    <w:rsid w:val="00A1479B"/>
    <w:rsid w:val="00A2004A"/>
    <w:rsid w:val="00A2665C"/>
    <w:rsid w:val="00A46C2B"/>
    <w:rsid w:val="00A5460F"/>
    <w:rsid w:val="00A668B6"/>
    <w:rsid w:val="00A6712C"/>
    <w:rsid w:val="00A723AF"/>
    <w:rsid w:val="00A77ED2"/>
    <w:rsid w:val="00A904B5"/>
    <w:rsid w:val="00A9595E"/>
    <w:rsid w:val="00A962E2"/>
    <w:rsid w:val="00A967EA"/>
    <w:rsid w:val="00AA2533"/>
    <w:rsid w:val="00AA4272"/>
    <w:rsid w:val="00AA7EA3"/>
    <w:rsid w:val="00AB196C"/>
    <w:rsid w:val="00AB36B9"/>
    <w:rsid w:val="00AB65C2"/>
    <w:rsid w:val="00AC18F9"/>
    <w:rsid w:val="00AE16F8"/>
    <w:rsid w:val="00AE4CA2"/>
    <w:rsid w:val="00AF4C15"/>
    <w:rsid w:val="00AF69CA"/>
    <w:rsid w:val="00B068D0"/>
    <w:rsid w:val="00B06CBB"/>
    <w:rsid w:val="00B1064B"/>
    <w:rsid w:val="00B3059B"/>
    <w:rsid w:val="00B3107A"/>
    <w:rsid w:val="00B6490F"/>
    <w:rsid w:val="00B712CD"/>
    <w:rsid w:val="00B738A6"/>
    <w:rsid w:val="00B902EB"/>
    <w:rsid w:val="00B954EA"/>
    <w:rsid w:val="00BA3214"/>
    <w:rsid w:val="00BA6447"/>
    <w:rsid w:val="00BA664A"/>
    <w:rsid w:val="00BB471F"/>
    <w:rsid w:val="00BC4FAE"/>
    <w:rsid w:val="00BC7C3F"/>
    <w:rsid w:val="00BE16FC"/>
    <w:rsid w:val="00BE7432"/>
    <w:rsid w:val="00BF0B0C"/>
    <w:rsid w:val="00BF62BD"/>
    <w:rsid w:val="00C10F49"/>
    <w:rsid w:val="00C14621"/>
    <w:rsid w:val="00C221B1"/>
    <w:rsid w:val="00C2471D"/>
    <w:rsid w:val="00C27BC9"/>
    <w:rsid w:val="00C32729"/>
    <w:rsid w:val="00C5008F"/>
    <w:rsid w:val="00C55391"/>
    <w:rsid w:val="00C7283E"/>
    <w:rsid w:val="00C74A62"/>
    <w:rsid w:val="00C90E53"/>
    <w:rsid w:val="00CA7716"/>
    <w:rsid w:val="00CC24B1"/>
    <w:rsid w:val="00CC317A"/>
    <w:rsid w:val="00CD41E4"/>
    <w:rsid w:val="00CD7EEA"/>
    <w:rsid w:val="00D000EF"/>
    <w:rsid w:val="00D11DD4"/>
    <w:rsid w:val="00D149DA"/>
    <w:rsid w:val="00D4479F"/>
    <w:rsid w:val="00D45C41"/>
    <w:rsid w:val="00D5290E"/>
    <w:rsid w:val="00D62E42"/>
    <w:rsid w:val="00D63AA3"/>
    <w:rsid w:val="00D66C4A"/>
    <w:rsid w:val="00D82141"/>
    <w:rsid w:val="00D859D9"/>
    <w:rsid w:val="00D87A9D"/>
    <w:rsid w:val="00DA1DAF"/>
    <w:rsid w:val="00DA6BAE"/>
    <w:rsid w:val="00DC3A52"/>
    <w:rsid w:val="00DD0C10"/>
    <w:rsid w:val="00DD418A"/>
    <w:rsid w:val="00DD60AF"/>
    <w:rsid w:val="00DE26E1"/>
    <w:rsid w:val="00DE5C23"/>
    <w:rsid w:val="00DE7209"/>
    <w:rsid w:val="00E012C1"/>
    <w:rsid w:val="00E0654E"/>
    <w:rsid w:val="00E12289"/>
    <w:rsid w:val="00E23E94"/>
    <w:rsid w:val="00E46269"/>
    <w:rsid w:val="00E612BC"/>
    <w:rsid w:val="00E61EC1"/>
    <w:rsid w:val="00E70EEC"/>
    <w:rsid w:val="00E725E4"/>
    <w:rsid w:val="00E746AD"/>
    <w:rsid w:val="00E75B26"/>
    <w:rsid w:val="00E80B0C"/>
    <w:rsid w:val="00E95183"/>
    <w:rsid w:val="00E963E1"/>
    <w:rsid w:val="00EA086E"/>
    <w:rsid w:val="00EB1D9C"/>
    <w:rsid w:val="00EB43E5"/>
    <w:rsid w:val="00EB4922"/>
    <w:rsid w:val="00EC1D88"/>
    <w:rsid w:val="00ED030D"/>
    <w:rsid w:val="00ED1886"/>
    <w:rsid w:val="00ED528F"/>
    <w:rsid w:val="00EE539C"/>
    <w:rsid w:val="00EF059B"/>
    <w:rsid w:val="00EF1A8F"/>
    <w:rsid w:val="00EF6A92"/>
    <w:rsid w:val="00F01098"/>
    <w:rsid w:val="00F047E7"/>
    <w:rsid w:val="00F06F3D"/>
    <w:rsid w:val="00F16962"/>
    <w:rsid w:val="00F22527"/>
    <w:rsid w:val="00F249CD"/>
    <w:rsid w:val="00F304B5"/>
    <w:rsid w:val="00F408F5"/>
    <w:rsid w:val="00F46EFF"/>
    <w:rsid w:val="00F56BD0"/>
    <w:rsid w:val="00F617CD"/>
    <w:rsid w:val="00F61988"/>
    <w:rsid w:val="00F73B49"/>
    <w:rsid w:val="00F81539"/>
    <w:rsid w:val="00F819DF"/>
    <w:rsid w:val="00F850BE"/>
    <w:rsid w:val="00F92A34"/>
    <w:rsid w:val="00F931CE"/>
    <w:rsid w:val="00F9448B"/>
    <w:rsid w:val="00FA4DDC"/>
    <w:rsid w:val="00FA5EC2"/>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ersonName"/>
  <w:shapeDefaults>
    <o:shapedefaults v:ext="edit" spidmax="2050"/>
    <o:shapelayout v:ext="edit">
      <o:idmap v:ext="edit" data="2"/>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429F"/>
    <w:rPr>
      <w:snapToGrid w:val="0"/>
      <w:sz w:val="24"/>
      <w:lang w:eastAsia="fr-FR"/>
    </w:rPr>
  </w:style>
  <w:style w:type="paragraph" w:styleId="Titre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Titre2">
    <w:name w:val="heading 2"/>
    <w:basedOn w:val="Normal"/>
    <w:next w:val="Normal"/>
    <w:link w:val="Titre2Car"/>
    <w:autoRedefine/>
    <w:qFormat/>
    <w:rsid w:val="00EF059B"/>
    <w:pPr>
      <w:keepNext/>
      <w:numPr>
        <w:ilvl w:val="1"/>
        <w:numId w:val="26"/>
      </w:numPr>
      <w:tabs>
        <w:tab w:val="left" w:pos="720"/>
      </w:tabs>
      <w:spacing w:line="240" w:lineRule="atLeast"/>
      <w:outlineLvl w:val="1"/>
    </w:pPr>
    <w:rPr>
      <w:b/>
      <w:szCs w:val="24"/>
    </w:rPr>
  </w:style>
  <w:style w:type="paragraph" w:styleId="Titre3">
    <w:name w:val="heading 3"/>
    <w:basedOn w:val="Normal"/>
    <w:next w:val="Normal"/>
    <w:autoRedefine/>
    <w:qFormat/>
    <w:rsid w:val="00E95183"/>
    <w:pPr>
      <w:keepNext/>
      <w:numPr>
        <w:ilvl w:val="2"/>
        <w:numId w:val="26"/>
      </w:numPr>
      <w:spacing w:line="240" w:lineRule="atLeast"/>
      <w:outlineLvl w:val="2"/>
    </w:pPr>
    <w:rPr>
      <w:b/>
    </w:rPr>
  </w:style>
  <w:style w:type="paragraph" w:styleId="Titre4">
    <w:name w:val="heading 4"/>
    <w:basedOn w:val="Normal"/>
    <w:next w:val="Normal"/>
    <w:qFormat/>
    <w:rsid w:val="003613F8"/>
    <w:pPr>
      <w:keepNext/>
      <w:widowControl w:val="0"/>
      <w:numPr>
        <w:ilvl w:val="3"/>
        <w:numId w:val="26"/>
      </w:numPr>
      <w:spacing w:line="240" w:lineRule="atLeast"/>
      <w:outlineLvl w:val="3"/>
    </w:pPr>
    <w:rPr>
      <w:b/>
    </w:rPr>
  </w:style>
  <w:style w:type="paragraph" w:styleId="Titre5">
    <w:name w:val="heading 5"/>
    <w:basedOn w:val="Normal"/>
    <w:next w:val="Normal"/>
    <w:qFormat/>
    <w:rsid w:val="0064733B"/>
    <w:pPr>
      <w:keepNext/>
      <w:widowControl w:val="0"/>
      <w:spacing w:line="240" w:lineRule="atLeast"/>
      <w:outlineLvl w:val="4"/>
    </w:pPr>
  </w:style>
  <w:style w:type="paragraph" w:styleId="Titre6">
    <w:name w:val="heading 6"/>
    <w:basedOn w:val="Normal"/>
    <w:next w:val="Normal"/>
    <w:qFormat/>
    <w:rsid w:val="0064733B"/>
    <w:pPr>
      <w:keepNext/>
      <w:tabs>
        <w:tab w:val="left" w:pos="-720"/>
        <w:tab w:val="right" w:pos="5103"/>
      </w:tabs>
      <w:suppressAutoHyphens/>
      <w:jc w:val="both"/>
      <w:outlineLvl w:val="5"/>
    </w:pPr>
    <w:rPr>
      <w:spacing w:val="-2"/>
    </w:rPr>
  </w:style>
  <w:style w:type="paragraph" w:styleId="Titre7">
    <w:name w:val="heading 7"/>
    <w:basedOn w:val="Normal"/>
    <w:next w:val="Normal"/>
    <w:qFormat/>
    <w:rsid w:val="0064733B"/>
    <w:pPr>
      <w:keepNext/>
      <w:widowControl w:val="0"/>
      <w:spacing w:line="240" w:lineRule="atLeast"/>
      <w:outlineLvl w:val="6"/>
    </w:pPr>
  </w:style>
  <w:style w:type="paragraph" w:styleId="Titre8">
    <w:name w:val="heading 8"/>
    <w:basedOn w:val="Normal"/>
    <w:next w:val="Normal"/>
    <w:qFormat/>
    <w:rsid w:val="0064733B"/>
    <w:pPr>
      <w:keepNext/>
      <w:tabs>
        <w:tab w:val="left" w:pos="-720"/>
        <w:tab w:val="right" w:pos="0"/>
      </w:tabs>
      <w:suppressAutoHyphens/>
      <w:jc w:val="both"/>
      <w:outlineLvl w:val="7"/>
    </w:pPr>
    <w:rPr>
      <w:b/>
      <w:spacing w:val="-2"/>
    </w:rPr>
  </w:style>
  <w:style w:type="paragraph" w:styleId="Titre9">
    <w:name w:val="heading 9"/>
    <w:basedOn w:val="Normal"/>
    <w:next w:val="Normal"/>
    <w:qFormat/>
    <w:rsid w:val="0064733B"/>
    <w:p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Hyperlien">
    <w:name w:val="Hyperlink"/>
    <w:uiPriority w:val="99"/>
    <w:rsid w:val="002A4742"/>
    <w:rPr>
      <w:color w:val="0000FF"/>
      <w:u w:val="single"/>
      <w:lang w:val="fr-CA"/>
    </w:rPr>
  </w:style>
  <w:style w:type="character" w:styleId="Lienvisit">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En-tte">
    <w:name w:val="header"/>
    <w:basedOn w:val="Normal"/>
    <w:rsid w:val="00EF1A8F"/>
    <w:pPr>
      <w:tabs>
        <w:tab w:val="center" w:pos="4536"/>
        <w:tab w:val="right" w:pos="9072"/>
      </w:tabs>
    </w:pPr>
  </w:style>
  <w:style w:type="paragraph" w:styleId="Pieddepage">
    <w:name w:val="footer"/>
    <w:basedOn w:val="Normal"/>
    <w:rsid w:val="00EF1A8F"/>
    <w:pPr>
      <w:tabs>
        <w:tab w:val="center" w:pos="4536"/>
        <w:tab w:val="right" w:pos="9072"/>
      </w:tabs>
    </w:pPr>
  </w:style>
  <w:style w:type="paragraph" w:styleId="Normalcentr">
    <w:name w:val="Block Text"/>
    <w:basedOn w:val="Normal"/>
    <w:rsid w:val="00B825FC"/>
    <w:pPr>
      <w:snapToGrid w:val="0"/>
      <w:spacing w:after="120"/>
      <w:ind w:left="1440" w:right="1440"/>
    </w:pPr>
  </w:style>
  <w:style w:type="paragraph" w:styleId="Liste2">
    <w:name w:val="List 2"/>
    <w:basedOn w:val="Normal"/>
    <w:rsid w:val="00B825FC"/>
    <w:pPr>
      <w:snapToGrid w:val="0"/>
      <w:ind w:left="566" w:hanging="283"/>
    </w:pPr>
  </w:style>
  <w:style w:type="paragraph" w:styleId="TM3">
    <w:name w:val="toc 3"/>
    <w:basedOn w:val="Normal"/>
    <w:next w:val="Normal"/>
    <w:autoRedefine/>
    <w:uiPriority w:val="39"/>
    <w:rsid w:val="000B3C3A"/>
    <w:pPr>
      <w:ind w:left="1440" w:hanging="720"/>
    </w:pPr>
  </w:style>
  <w:style w:type="paragraph" w:styleId="TM2">
    <w:name w:val="toc 2"/>
    <w:basedOn w:val="Normal"/>
    <w:next w:val="Normal"/>
    <w:autoRedefine/>
    <w:uiPriority w:val="39"/>
    <w:rsid w:val="000B3C3A"/>
    <w:pPr>
      <w:spacing w:before="60"/>
      <w:ind w:left="720" w:hanging="360"/>
    </w:pPr>
  </w:style>
  <w:style w:type="paragraph" w:styleId="TM1">
    <w:name w:val="toc 1"/>
    <w:basedOn w:val="Normal"/>
    <w:next w:val="Normal"/>
    <w:autoRedefine/>
    <w:uiPriority w:val="39"/>
    <w:rsid w:val="008D69C1"/>
    <w:pPr>
      <w:spacing w:before="120"/>
    </w:pPr>
    <w:rPr>
      <w:b/>
    </w:rPr>
  </w:style>
  <w:style w:type="paragraph" w:styleId="TM4">
    <w:name w:val="toc 4"/>
    <w:basedOn w:val="Normal"/>
    <w:next w:val="Normal"/>
    <w:autoRedefine/>
    <w:uiPriority w:val="39"/>
    <w:rsid w:val="0064733B"/>
    <w:pPr>
      <w:ind w:left="720"/>
    </w:pPr>
  </w:style>
  <w:style w:type="paragraph" w:styleId="TM5">
    <w:name w:val="toc 5"/>
    <w:basedOn w:val="Normal"/>
    <w:next w:val="Normal"/>
    <w:autoRedefine/>
    <w:uiPriority w:val="39"/>
    <w:rsid w:val="0064733B"/>
    <w:pPr>
      <w:ind w:left="960"/>
    </w:pPr>
  </w:style>
  <w:style w:type="paragraph" w:styleId="TM6">
    <w:name w:val="toc 6"/>
    <w:basedOn w:val="Normal"/>
    <w:next w:val="Normal"/>
    <w:autoRedefine/>
    <w:uiPriority w:val="39"/>
    <w:rsid w:val="0064733B"/>
    <w:pPr>
      <w:ind w:left="1200"/>
    </w:pPr>
  </w:style>
  <w:style w:type="paragraph" w:styleId="TM7">
    <w:name w:val="toc 7"/>
    <w:basedOn w:val="Normal"/>
    <w:next w:val="Normal"/>
    <w:autoRedefine/>
    <w:uiPriority w:val="39"/>
    <w:rsid w:val="0064733B"/>
    <w:pPr>
      <w:ind w:left="1440"/>
    </w:pPr>
  </w:style>
  <w:style w:type="paragraph" w:styleId="TM8">
    <w:name w:val="toc 8"/>
    <w:basedOn w:val="Normal"/>
    <w:next w:val="Normal"/>
    <w:autoRedefine/>
    <w:uiPriority w:val="39"/>
    <w:rsid w:val="0064733B"/>
    <w:pPr>
      <w:ind w:left="1680"/>
    </w:pPr>
  </w:style>
  <w:style w:type="paragraph" w:styleId="TM9">
    <w:name w:val="toc 9"/>
    <w:basedOn w:val="Normal"/>
    <w:next w:val="Normal"/>
    <w:autoRedefine/>
    <w:uiPriority w:val="39"/>
    <w:rsid w:val="0064733B"/>
    <w:pPr>
      <w:ind w:left="1920"/>
    </w:pPr>
  </w:style>
  <w:style w:type="character" w:styleId="Appelnotedebasdep">
    <w:name w:val="footnote reference"/>
    <w:semiHidden/>
    <w:rsid w:val="0064733B"/>
    <w:rPr>
      <w:rFonts w:ascii="Tms Rmn" w:hAnsi="Tms Rmn"/>
      <w:noProof w:val="0"/>
      <w:position w:val="6"/>
      <w:sz w:val="16"/>
      <w:lang w:val="fr-CA"/>
    </w:rPr>
  </w:style>
  <w:style w:type="paragraph" w:styleId="Notedebasdepage">
    <w:name w:val="footnote text"/>
    <w:basedOn w:val="Normal"/>
    <w:semiHidden/>
    <w:rsid w:val="0064733B"/>
    <w:pPr>
      <w:widowControl w:val="0"/>
    </w:pPr>
  </w:style>
  <w:style w:type="paragraph" w:styleId="Retraitcorpsdetexte">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Corpsdetexte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Corpsdetexte">
    <w:name w:val="Body Text"/>
    <w:basedOn w:val="Normal"/>
    <w:rsid w:val="0064733B"/>
    <w:pPr>
      <w:spacing w:after="120"/>
    </w:pPr>
  </w:style>
  <w:style w:type="paragraph" w:styleId="Retraitcorpsdetexte2">
    <w:name w:val="Body Text Indent 2"/>
    <w:basedOn w:val="Normal"/>
    <w:rsid w:val="0064733B"/>
    <w:pPr>
      <w:spacing w:after="120" w:line="480" w:lineRule="auto"/>
      <w:ind w:left="283"/>
    </w:pPr>
  </w:style>
  <w:style w:type="paragraph" w:styleId="Retraitcorpsdetexte3">
    <w:name w:val="Body Text Indent 3"/>
    <w:basedOn w:val="Normal"/>
    <w:rsid w:val="0064733B"/>
    <w:pPr>
      <w:spacing w:after="120"/>
      <w:ind w:left="283"/>
    </w:pPr>
    <w:rPr>
      <w:sz w:val="16"/>
      <w:szCs w:val="16"/>
    </w:rPr>
  </w:style>
  <w:style w:type="paragraph" w:styleId="Corpsdetexte3">
    <w:name w:val="Body Text 3"/>
    <w:basedOn w:val="Normal"/>
    <w:rsid w:val="0064733B"/>
    <w:pPr>
      <w:spacing w:after="120"/>
    </w:pPr>
    <w:rPr>
      <w:sz w:val="16"/>
      <w:szCs w:val="16"/>
    </w:rPr>
  </w:style>
  <w:style w:type="character" w:styleId="Marquedecommentaire">
    <w:name w:val="annotation reference"/>
    <w:semiHidden/>
    <w:rsid w:val="0064733B"/>
    <w:rPr>
      <w:sz w:val="16"/>
      <w:szCs w:val="16"/>
      <w:lang w:val="fr-CA"/>
    </w:rPr>
  </w:style>
  <w:style w:type="paragraph" w:styleId="Commentaire">
    <w:name w:val="annotation text"/>
    <w:basedOn w:val="Normal"/>
    <w:link w:val="CommentaireCar"/>
    <w:semiHidden/>
    <w:rsid w:val="0064733B"/>
    <w:rPr>
      <w:sz w:val="20"/>
    </w:rPr>
  </w:style>
  <w:style w:type="paragraph" w:styleId="Textebrut">
    <w:name w:val="Plain Text"/>
    <w:basedOn w:val="Normal"/>
    <w:rsid w:val="0064733B"/>
    <w:rPr>
      <w:rFonts w:ascii="Courier New" w:hAnsi="Courier New" w:cs="Courier New"/>
      <w:sz w:val="20"/>
    </w:rPr>
  </w:style>
  <w:style w:type="paragraph" w:styleId="Explorateurdedocuments">
    <w:name w:val="Document Map"/>
    <w:basedOn w:val="Normal"/>
    <w:semiHidden/>
    <w:rsid w:val="0064733B"/>
    <w:pPr>
      <w:shd w:val="clear" w:color="auto" w:fill="000080"/>
    </w:pPr>
    <w:rPr>
      <w:rFonts w:ascii="Tahoma" w:hAnsi="Tahoma" w:cs="Tahoma"/>
      <w:sz w:val="20"/>
    </w:rPr>
  </w:style>
  <w:style w:type="paragraph" w:styleId="Titre">
    <w:name w:val="Title"/>
    <w:basedOn w:val="Normal"/>
    <w:qFormat/>
    <w:rsid w:val="0064733B"/>
    <w:pPr>
      <w:spacing w:before="240" w:after="60"/>
      <w:jc w:val="center"/>
      <w:outlineLvl w:val="0"/>
    </w:pPr>
    <w:rPr>
      <w:rFonts w:ascii="Arial" w:hAnsi="Arial" w:cs="Arial"/>
      <w:b/>
      <w:bCs/>
      <w:kern w:val="28"/>
      <w:sz w:val="32"/>
      <w:szCs w:val="32"/>
    </w:rPr>
  </w:style>
  <w:style w:type="paragraph" w:styleId="Liste">
    <w:name w:val="List"/>
    <w:basedOn w:val="Normal"/>
    <w:rsid w:val="0064733B"/>
    <w:pPr>
      <w:ind w:left="283" w:hanging="283"/>
    </w:pPr>
  </w:style>
  <w:style w:type="paragraph" w:styleId="Liste3">
    <w:name w:val="List 3"/>
    <w:basedOn w:val="Normal"/>
    <w:rsid w:val="0064733B"/>
    <w:pPr>
      <w:ind w:left="849" w:hanging="283"/>
    </w:pPr>
  </w:style>
  <w:style w:type="paragraph" w:styleId="Listepuces">
    <w:name w:val="List Bullet"/>
    <w:basedOn w:val="Normal"/>
    <w:rsid w:val="0064733B"/>
    <w:pPr>
      <w:numPr>
        <w:numId w:val="7"/>
      </w:numPr>
    </w:pPr>
  </w:style>
  <w:style w:type="paragraph" w:styleId="Listepuces2">
    <w:name w:val="List Bullet 2"/>
    <w:basedOn w:val="Normal"/>
    <w:rsid w:val="0064733B"/>
    <w:pPr>
      <w:tabs>
        <w:tab w:val="num" w:pos="360"/>
      </w:tabs>
      <w:ind w:left="360" w:hanging="360"/>
    </w:pPr>
  </w:style>
  <w:style w:type="character" w:styleId="Numrodepage">
    <w:name w:val="page number"/>
    <w:basedOn w:val="Policepardfaut"/>
    <w:rsid w:val="0064733B"/>
  </w:style>
  <w:style w:type="paragraph" w:styleId="Corpsdetexte2">
    <w:name w:val="Body Text 2"/>
    <w:basedOn w:val="Normal"/>
    <w:rsid w:val="0064733B"/>
    <w:pPr>
      <w:spacing w:after="120" w:line="480" w:lineRule="auto"/>
    </w:pPr>
  </w:style>
  <w:style w:type="paragraph" w:styleId="Objetducommentaire">
    <w:name w:val="annotation subject"/>
    <w:basedOn w:val="Commentaire"/>
    <w:next w:val="Commentaire"/>
    <w:semiHidden/>
    <w:rsid w:val="00CF58F6"/>
    <w:rPr>
      <w:b/>
      <w:bCs/>
    </w:rPr>
  </w:style>
  <w:style w:type="paragraph" w:styleId="Textedebulles">
    <w:name w:val="Balloon Text"/>
    <w:basedOn w:val="Normal"/>
    <w:semiHidden/>
    <w:rsid w:val="00CF58F6"/>
    <w:rPr>
      <w:rFonts w:ascii="Tahoma" w:hAnsi="Tahoma" w:cs="Tahoma"/>
      <w:sz w:val="16"/>
      <w:szCs w:val="16"/>
    </w:rPr>
  </w:style>
  <w:style w:type="character" w:styleId="Accentuation">
    <w:name w:val="Emphasis"/>
    <w:qFormat/>
    <w:rsid w:val="00F26AF3"/>
    <w:rPr>
      <w:b/>
      <w:bCs/>
      <w:lang w:val="fr-CA"/>
    </w:rPr>
  </w:style>
  <w:style w:type="character" w:customStyle="1" w:styleId="st1">
    <w:name w:val="st1"/>
    <w:basedOn w:val="Policepardfaut"/>
    <w:rsid w:val="00F26AF3"/>
  </w:style>
  <w:style w:type="table" w:styleId="Grilledutableau">
    <w:name w:val="Table Grid"/>
    <w:basedOn w:val="Tableau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Policepardfaut"/>
    <w:rsid w:val="00B22307"/>
  </w:style>
  <w:style w:type="character" w:customStyle="1" w:styleId="hps">
    <w:name w:val="hps"/>
    <w:basedOn w:val="Policepardfaut"/>
    <w:rsid w:val="00B22307"/>
  </w:style>
  <w:style w:type="character" w:customStyle="1" w:styleId="apple-converted-space">
    <w:name w:val="apple-converted-space"/>
    <w:basedOn w:val="Policepardfaut"/>
    <w:rsid w:val="00B22307"/>
  </w:style>
  <w:style w:type="character" w:customStyle="1" w:styleId="atn">
    <w:name w:val="atn"/>
    <w:basedOn w:val="Policepardfaut"/>
    <w:rsid w:val="00B22307"/>
  </w:style>
  <w:style w:type="character" w:customStyle="1" w:styleId="hpsatn">
    <w:name w:val="hps atn"/>
    <w:basedOn w:val="Policepardfaut"/>
    <w:rsid w:val="00395709"/>
  </w:style>
  <w:style w:type="character" w:customStyle="1" w:styleId="texhtml">
    <w:name w:val="texhtml"/>
    <w:basedOn w:val="Policepardfaut"/>
    <w:rsid w:val="00887EB9"/>
  </w:style>
  <w:style w:type="character" w:customStyle="1" w:styleId="CommentaireCar">
    <w:name w:val="Commentaire Car"/>
    <w:link w:val="Commentaire"/>
    <w:semiHidden/>
    <w:rsid w:val="00515C84"/>
    <w:rPr>
      <w:snapToGrid w:val="0"/>
      <w:lang w:val="fr-CA" w:eastAsia="fr-FR"/>
    </w:rPr>
  </w:style>
  <w:style w:type="character" w:customStyle="1" w:styleId="Titre2Car">
    <w:name w:val="Titre 2 Car"/>
    <w:basedOn w:val="Policepardfaut"/>
    <w:link w:val="Titre2"/>
    <w:rsid w:val="00EF059B"/>
    <w:rPr>
      <w:b/>
      <w:snapToGrid w:val="0"/>
      <w:sz w:val="24"/>
      <w:szCs w:val="24"/>
      <w:lang w:eastAsia="fr-FR"/>
    </w:rPr>
  </w:style>
  <w:style w:type="paragraph" w:styleId="Paragraphedeliste">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 w:type="paragraph" w:styleId="Rvision">
    <w:name w:val="Revision"/>
    <w:hidden/>
    <w:uiPriority w:val="99"/>
    <w:semiHidden/>
    <w:rsid w:val="00BB471F"/>
    <w:rPr>
      <w:snapToGrid w:val="0"/>
      <w:sz w:val="24"/>
      <w:lang w:eastAsia="fr-FR"/>
    </w:rPr>
  </w:style>
  <w:style w:type="character" w:styleId="Mentionnonrsolue">
    <w:name w:val="Unresolved Mention"/>
    <w:basedOn w:val="Policepardfaut"/>
    <w:uiPriority w:val="99"/>
    <w:semiHidden/>
    <w:unhideWhenUsed/>
    <w:rsid w:val="000218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4.jpeg"/><Relationship Id="rId21" Type="http://schemas.openxmlformats.org/officeDocument/2006/relationships/image" Target="media/image5.jpeg"/><Relationship Id="rId42" Type="http://schemas.openxmlformats.org/officeDocument/2006/relationships/image" Target="media/image24.png"/><Relationship Id="rId63" Type="http://schemas.openxmlformats.org/officeDocument/2006/relationships/image" Target="media/image41.wmf"/><Relationship Id="rId84" Type="http://schemas.openxmlformats.org/officeDocument/2006/relationships/image" Target="media/image56.png"/><Relationship Id="rId138" Type="http://schemas.openxmlformats.org/officeDocument/2006/relationships/image" Target="media/image105.JPG"/><Relationship Id="rId159" Type="http://schemas.openxmlformats.org/officeDocument/2006/relationships/image" Target="media/image126.wmf"/><Relationship Id="rId170" Type="http://schemas.openxmlformats.org/officeDocument/2006/relationships/image" Target="media/image133.jpeg"/><Relationship Id="rId191" Type="http://schemas.openxmlformats.org/officeDocument/2006/relationships/hyperlink" Target="https://drive.google.com/file/d/1UBbBTND2zKhsGReUBvCyhVMJ5jsDNWAx/view?usp=sharing" TargetMode="External"/><Relationship Id="rId205" Type="http://schemas.openxmlformats.org/officeDocument/2006/relationships/image" Target="media/image165.JPG"/><Relationship Id="rId107" Type="http://schemas.openxmlformats.org/officeDocument/2006/relationships/oleObject" Target="embeddings/oleObject10.bin"/><Relationship Id="rId11" Type="http://schemas.openxmlformats.org/officeDocument/2006/relationships/footer" Target="footer2.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oleObject" Target="embeddings/oleObject2.bin"/><Relationship Id="rId74" Type="http://schemas.openxmlformats.org/officeDocument/2006/relationships/image" Target="media/image46.jpeg"/><Relationship Id="rId79" Type="http://schemas.openxmlformats.org/officeDocument/2006/relationships/image" Target="media/image51.jpeg"/><Relationship Id="rId102" Type="http://schemas.openxmlformats.org/officeDocument/2006/relationships/image" Target="media/image73.JPG"/><Relationship Id="rId123" Type="http://schemas.openxmlformats.org/officeDocument/2006/relationships/image" Target="media/image90.PNG"/><Relationship Id="rId128" Type="http://schemas.openxmlformats.org/officeDocument/2006/relationships/image" Target="media/image95.jpeg"/><Relationship Id="rId144" Type="http://schemas.openxmlformats.org/officeDocument/2006/relationships/image" Target="media/image111.jpeg"/><Relationship Id="rId149" Type="http://schemas.openxmlformats.org/officeDocument/2006/relationships/image" Target="media/image116.JPG"/><Relationship Id="rId5" Type="http://schemas.openxmlformats.org/officeDocument/2006/relationships/webSettings" Target="webSettings.xml"/><Relationship Id="rId90" Type="http://schemas.openxmlformats.org/officeDocument/2006/relationships/image" Target="media/image62.jpeg"/><Relationship Id="rId95" Type="http://schemas.openxmlformats.org/officeDocument/2006/relationships/image" Target="media/image67.jpeg"/><Relationship Id="rId160" Type="http://schemas.openxmlformats.org/officeDocument/2006/relationships/oleObject" Target="embeddings/oleObject14.bin"/><Relationship Id="rId165" Type="http://schemas.openxmlformats.org/officeDocument/2006/relationships/image" Target="media/image129.wmf"/><Relationship Id="rId181" Type="http://schemas.openxmlformats.org/officeDocument/2006/relationships/image" Target="media/image143.jpeg"/><Relationship Id="rId186" Type="http://schemas.openxmlformats.org/officeDocument/2006/relationships/image" Target="media/image148.jpeg"/><Relationship Id="rId216" Type="http://schemas.openxmlformats.org/officeDocument/2006/relationships/theme" Target="theme/theme1.xml"/><Relationship Id="rId211" Type="http://schemas.openxmlformats.org/officeDocument/2006/relationships/footer" Target="footer4.xml"/><Relationship Id="rId22" Type="http://schemas.openxmlformats.org/officeDocument/2006/relationships/hyperlink" Target="ftp://ftp.cfl.scf.rncan.gc.ca/regniere/Data11/Weather/Daily/" TargetMode="External"/><Relationship Id="rId27" Type="http://schemas.openxmlformats.org/officeDocument/2006/relationships/image" Target="media/image9.jpeg"/><Relationship Id="rId43" Type="http://schemas.openxmlformats.org/officeDocument/2006/relationships/image" Target="media/image25.jpeg"/><Relationship Id="rId48" Type="http://schemas.openxmlformats.org/officeDocument/2006/relationships/image" Target="media/image30.png"/><Relationship Id="rId64" Type="http://schemas.openxmlformats.org/officeDocument/2006/relationships/oleObject" Target="embeddings/oleObject5.bin"/><Relationship Id="rId69" Type="http://schemas.openxmlformats.org/officeDocument/2006/relationships/image" Target="media/image44.wmf"/><Relationship Id="rId113" Type="http://schemas.openxmlformats.org/officeDocument/2006/relationships/image" Target="media/image80.png"/><Relationship Id="rId118" Type="http://schemas.openxmlformats.org/officeDocument/2006/relationships/image" Target="media/image85.jpeg"/><Relationship Id="rId134" Type="http://schemas.openxmlformats.org/officeDocument/2006/relationships/image" Target="media/image101.jpeg"/><Relationship Id="rId139" Type="http://schemas.openxmlformats.org/officeDocument/2006/relationships/image" Target="media/image106.png"/><Relationship Id="rId80" Type="http://schemas.openxmlformats.org/officeDocument/2006/relationships/image" Target="media/image52.jpeg"/><Relationship Id="rId85" Type="http://schemas.openxmlformats.org/officeDocument/2006/relationships/image" Target="media/image57.jpeg"/><Relationship Id="rId150" Type="http://schemas.openxmlformats.org/officeDocument/2006/relationships/image" Target="media/image117.png"/><Relationship Id="rId155" Type="http://schemas.openxmlformats.org/officeDocument/2006/relationships/image" Target="media/image122.jpeg"/><Relationship Id="rId171" Type="http://schemas.openxmlformats.org/officeDocument/2006/relationships/image" Target="media/image134.JPG"/><Relationship Id="rId176" Type="http://schemas.openxmlformats.org/officeDocument/2006/relationships/image" Target="media/image138.jpeg"/><Relationship Id="rId192" Type="http://schemas.openxmlformats.org/officeDocument/2006/relationships/hyperlink" Target="https://drive.google.com/file/d/1cyHlU_eUFDlcDaX8DLLBsL2fbiGqRTMD/view?usp=share_link" TargetMode="External"/><Relationship Id="rId197" Type="http://schemas.openxmlformats.org/officeDocument/2006/relationships/image" Target="media/image157.JPG"/><Relationship Id="rId206" Type="http://schemas.openxmlformats.org/officeDocument/2006/relationships/image" Target="media/image166.JPG"/><Relationship Id="rId201" Type="http://schemas.openxmlformats.org/officeDocument/2006/relationships/image" Target="media/image161.png"/><Relationship Id="rId12" Type="http://schemas.openxmlformats.org/officeDocument/2006/relationships/header" Target="header2.xml"/><Relationship Id="rId17" Type="http://schemas.openxmlformats.org/officeDocument/2006/relationships/hyperlink" Target="mailto:Remi.Saint-Amant@Canada.ca" TargetMode="External"/><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9.wmf"/><Relationship Id="rId103" Type="http://schemas.openxmlformats.org/officeDocument/2006/relationships/image" Target="media/image74.png"/><Relationship Id="rId108" Type="http://schemas.openxmlformats.org/officeDocument/2006/relationships/image" Target="media/image78.wmf"/><Relationship Id="rId124" Type="http://schemas.openxmlformats.org/officeDocument/2006/relationships/image" Target="media/image91.PNG"/><Relationship Id="rId129" Type="http://schemas.openxmlformats.org/officeDocument/2006/relationships/image" Target="media/image96.JPG"/><Relationship Id="rId54" Type="http://schemas.openxmlformats.org/officeDocument/2006/relationships/image" Target="media/image36.wmf"/><Relationship Id="rId70" Type="http://schemas.openxmlformats.org/officeDocument/2006/relationships/oleObject" Target="embeddings/oleObject8.bin"/><Relationship Id="rId75" Type="http://schemas.openxmlformats.org/officeDocument/2006/relationships/image" Target="media/image47.jpeg"/><Relationship Id="rId91" Type="http://schemas.openxmlformats.org/officeDocument/2006/relationships/image" Target="media/image63.jpeg"/><Relationship Id="rId96" Type="http://schemas.openxmlformats.org/officeDocument/2006/relationships/hyperlink" Target="http://www.gdal.org/formats_list.html" TargetMode="External"/><Relationship Id="rId140" Type="http://schemas.openxmlformats.org/officeDocument/2006/relationships/image" Target="media/image107.png"/><Relationship Id="rId145" Type="http://schemas.openxmlformats.org/officeDocument/2006/relationships/image" Target="media/image112.JPG"/><Relationship Id="rId161" Type="http://schemas.openxmlformats.org/officeDocument/2006/relationships/image" Target="media/image127.wmf"/><Relationship Id="rId166" Type="http://schemas.openxmlformats.org/officeDocument/2006/relationships/oleObject" Target="embeddings/oleObject17.bin"/><Relationship Id="rId182" Type="http://schemas.openxmlformats.org/officeDocument/2006/relationships/image" Target="media/image144.jpeg"/><Relationship Id="rId187" Type="http://schemas.openxmlformats.org/officeDocument/2006/relationships/image" Target="media/image149.JP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4.xml"/><Relationship Id="rId23" Type="http://schemas.openxmlformats.org/officeDocument/2006/relationships/hyperlink" Target="ftp://ftp.cfl.scf.rncan.gc.ca/regniere/Data11/Weather/Hourly/" TargetMode="External"/><Relationship Id="rId28" Type="http://schemas.openxmlformats.org/officeDocument/2006/relationships/image" Target="media/image10.jpeg"/><Relationship Id="rId49" Type="http://schemas.openxmlformats.org/officeDocument/2006/relationships/image" Target="media/image31.png"/><Relationship Id="rId114" Type="http://schemas.openxmlformats.org/officeDocument/2006/relationships/image" Target="media/image81.JPG"/><Relationship Id="rId119" Type="http://schemas.openxmlformats.org/officeDocument/2006/relationships/image" Target="media/image86.JPG"/><Relationship Id="rId44" Type="http://schemas.openxmlformats.org/officeDocument/2006/relationships/image" Target="media/image26.png"/><Relationship Id="rId60" Type="http://schemas.openxmlformats.org/officeDocument/2006/relationships/oleObject" Target="embeddings/oleObject3.bin"/><Relationship Id="rId65" Type="http://schemas.openxmlformats.org/officeDocument/2006/relationships/image" Target="media/image42.wmf"/><Relationship Id="rId81" Type="http://schemas.openxmlformats.org/officeDocument/2006/relationships/image" Target="media/image53.png"/><Relationship Id="rId86" Type="http://schemas.openxmlformats.org/officeDocument/2006/relationships/image" Target="media/image58.jpeg"/><Relationship Id="rId130" Type="http://schemas.openxmlformats.org/officeDocument/2006/relationships/image" Target="media/image97.JPG"/><Relationship Id="rId135" Type="http://schemas.openxmlformats.org/officeDocument/2006/relationships/image" Target="media/image102.png"/><Relationship Id="rId151" Type="http://schemas.openxmlformats.org/officeDocument/2006/relationships/image" Target="media/image118.jpeg"/><Relationship Id="rId156" Type="http://schemas.openxmlformats.org/officeDocument/2006/relationships/image" Target="media/image123.png"/><Relationship Id="rId177" Type="http://schemas.openxmlformats.org/officeDocument/2006/relationships/image" Target="media/image139.jpeg"/><Relationship Id="rId198" Type="http://schemas.openxmlformats.org/officeDocument/2006/relationships/image" Target="media/image158.png"/><Relationship Id="rId172" Type="http://schemas.openxmlformats.org/officeDocument/2006/relationships/image" Target="media/image135.png"/><Relationship Id="rId193" Type="http://schemas.openxmlformats.org/officeDocument/2006/relationships/image" Target="media/image153.JPG"/><Relationship Id="rId202" Type="http://schemas.openxmlformats.org/officeDocument/2006/relationships/image" Target="media/image162.jpeg"/><Relationship Id="rId207" Type="http://schemas.openxmlformats.org/officeDocument/2006/relationships/image" Target="media/image167.JPG"/><Relationship Id="rId13" Type="http://schemas.openxmlformats.org/officeDocument/2006/relationships/footer" Target="footer3.xml"/><Relationship Id="rId18" Type="http://schemas.openxmlformats.org/officeDocument/2006/relationships/hyperlink" Target="https://apps-scf-cfs.nrcan.gc.ca/biosim" TargetMode="External"/><Relationship Id="rId39" Type="http://schemas.openxmlformats.org/officeDocument/2006/relationships/image" Target="media/image21.png"/><Relationship Id="rId109" Type="http://schemas.openxmlformats.org/officeDocument/2006/relationships/oleObject" Target="embeddings/oleObject11.bin"/><Relationship Id="rId34" Type="http://schemas.openxmlformats.org/officeDocument/2006/relationships/image" Target="media/image16.png"/><Relationship Id="rId50" Type="http://schemas.openxmlformats.org/officeDocument/2006/relationships/image" Target="media/image32.png"/><Relationship Id="rId55" Type="http://schemas.openxmlformats.org/officeDocument/2006/relationships/oleObject" Target="embeddings/oleObject1.bin"/><Relationship Id="rId76" Type="http://schemas.openxmlformats.org/officeDocument/2006/relationships/image" Target="media/image48.jpeg"/><Relationship Id="rId97" Type="http://schemas.openxmlformats.org/officeDocument/2006/relationships/image" Target="media/image68.jpeg"/><Relationship Id="rId104" Type="http://schemas.openxmlformats.org/officeDocument/2006/relationships/image" Target="media/image75.png"/><Relationship Id="rId120" Type="http://schemas.openxmlformats.org/officeDocument/2006/relationships/image" Target="media/image87.jpg"/><Relationship Id="rId125" Type="http://schemas.openxmlformats.org/officeDocument/2006/relationships/image" Target="media/image92.PNG"/><Relationship Id="rId141" Type="http://schemas.openxmlformats.org/officeDocument/2006/relationships/image" Target="media/image108.PNG"/><Relationship Id="rId146" Type="http://schemas.openxmlformats.org/officeDocument/2006/relationships/image" Target="media/image113.JPG"/><Relationship Id="rId167" Type="http://schemas.openxmlformats.org/officeDocument/2006/relationships/image" Target="media/image130.png"/><Relationship Id="rId188" Type="http://schemas.openxmlformats.org/officeDocument/2006/relationships/image" Target="media/image150.JPG"/><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64.jpeg"/><Relationship Id="rId162" Type="http://schemas.openxmlformats.org/officeDocument/2006/relationships/oleObject" Target="embeddings/oleObject15.bin"/><Relationship Id="rId183" Type="http://schemas.openxmlformats.org/officeDocument/2006/relationships/image" Target="media/image145.jpeg"/><Relationship Id="rId21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media/image6.JPG"/><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oleObject" Target="embeddings/oleObject6.bin"/><Relationship Id="rId87" Type="http://schemas.openxmlformats.org/officeDocument/2006/relationships/image" Target="media/image59.jpeg"/><Relationship Id="rId110" Type="http://schemas.openxmlformats.org/officeDocument/2006/relationships/image" Target="media/image79.wmf"/><Relationship Id="rId115" Type="http://schemas.openxmlformats.org/officeDocument/2006/relationships/image" Target="media/image82.PNG"/><Relationship Id="rId131" Type="http://schemas.openxmlformats.org/officeDocument/2006/relationships/image" Target="media/image98.JPG"/><Relationship Id="rId136" Type="http://schemas.openxmlformats.org/officeDocument/2006/relationships/image" Target="media/image103.png"/><Relationship Id="rId157" Type="http://schemas.openxmlformats.org/officeDocument/2006/relationships/image" Target="media/image124.JPG"/><Relationship Id="rId178" Type="http://schemas.openxmlformats.org/officeDocument/2006/relationships/image" Target="media/image140.jpeg"/><Relationship Id="rId61" Type="http://schemas.openxmlformats.org/officeDocument/2006/relationships/image" Target="media/image40.wmf"/><Relationship Id="rId82" Type="http://schemas.openxmlformats.org/officeDocument/2006/relationships/image" Target="media/image54.png"/><Relationship Id="rId152" Type="http://schemas.openxmlformats.org/officeDocument/2006/relationships/image" Target="media/image119.JPG"/><Relationship Id="rId173" Type="http://schemas.openxmlformats.org/officeDocument/2006/relationships/image" Target="media/image136.png"/><Relationship Id="rId194" Type="http://schemas.openxmlformats.org/officeDocument/2006/relationships/image" Target="media/image154.png"/><Relationship Id="rId199" Type="http://schemas.openxmlformats.org/officeDocument/2006/relationships/image" Target="media/image159.JPG"/><Relationship Id="rId203" Type="http://schemas.openxmlformats.org/officeDocument/2006/relationships/image" Target="media/image163.JPG"/><Relationship Id="rId208" Type="http://schemas.openxmlformats.org/officeDocument/2006/relationships/image" Target="media/image168.jpeg"/><Relationship Id="rId19" Type="http://schemas.openxmlformats.org/officeDocument/2006/relationships/hyperlink" Target="ftp://ftp.cfl.scf.rncan.gc.ca/regniere/software/" TargetMode="External"/><Relationship Id="rId14" Type="http://schemas.openxmlformats.org/officeDocument/2006/relationships/image" Target="media/image3.jpeg"/><Relationship Id="rId30" Type="http://schemas.openxmlformats.org/officeDocument/2006/relationships/image" Target="media/image12.JPG"/><Relationship Id="rId35" Type="http://schemas.openxmlformats.org/officeDocument/2006/relationships/image" Target="media/image17.png"/><Relationship Id="rId56" Type="http://schemas.openxmlformats.org/officeDocument/2006/relationships/image" Target="media/image37.jpeg"/><Relationship Id="rId77" Type="http://schemas.openxmlformats.org/officeDocument/2006/relationships/image" Target="media/image49.png"/><Relationship Id="rId100" Type="http://schemas.openxmlformats.org/officeDocument/2006/relationships/image" Target="media/image71.jpeg"/><Relationship Id="rId105" Type="http://schemas.openxmlformats.org/officeDocument/2006/relationships/image" Target="media/image76.png"/><Relationship Id="rId126" Type="http://schemas.openxmlformats.org/officeDocument/2006/relationships/image" Target="media/image93.jpeg"/><Relationship Id="rId147" Type="http://schemas.openxmlformats.org/officeDocument/2006/relationships/image" Target="media/image114.JPG"/><Relationship Id="rId168" Type="http://schemas.openxmlformats.org/officeDocument/2006/relationships/image" Target="media/image131.png"/><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oleObject" Target="embeddings/oleObject9.bin"/><Relationship Id="rId93" Type="http://schemas.openxmlformats.org/officeDocument/2006/relationships/image" Target="media/image65.JPG"/><Relationship Id="rId98" Type="http://schemas.openxmlformats.org/officeDocument/2006/relationships/image" Target="media/image69.jpeg"/><Relationship Id="rId121" Type="http://schemas.openxmlformats.org/officeDocument/2006/relationships/image" Target="media/image88.png"/><Relationship Id="rId142" Type="http://schemas.openxmlformats.org/officeDocument/2006/relationships/image" Target="media/image109.PNG"/><Relationship Id="rId163" Type="http://schemas.openxmlformats.org/officeDocument/2006/relationships/image" Target="media/image128.wmf"/><Relationship Id="rId184" Type="http://schemas.openxmlformats.org/officeDocument/2006/relationships/image" Target="media/image146.jpeg"/><Relationship Id="rId189" Type="http://schemas.openxmlformats.org/officeDocument/2006/relationships/image" Target="media/image151.png"/><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7.jpeg"/><Relationship Id="rId46" Type="http://schemas.openxmlformats.org/officeDocument/2006/relationships/image" Target="media/image28.png"/><Relationship Id="rId67" Type="http://schemas.openxmlformats.org/officeDocument/2006/relationships/image" Target="media/image43.wmf"/><Relationship Id="rId116" Type="http://schemas.openxmlformats.org/officeDocument/2006/relationships/image" Target="media/image83.PNG"/><Relationship Id="rId137" Type="http://schemas.openxmlformats.org/officeDocument/2006/relationships/image" Target="media/image104.jpg"/><Relationship Id="rId158" Type="http://schemas.openxmlformats.org/officeDocument/2006/relationships/image" Target="media/image125.png"/><Relationship Id="rId20" Type="http://schemas.openxmlformats.org/officeDocument/2006/relationships/hyperlink" Target="ftp://ftp.cfl.scf.rncan.gc.ca/regniere/Data11" TargetMode="External"/><Relationship Id="rId41" Type="http://schemas.openxmlformats.org/officeDocument/2006/relationships/image" Target="media/image23.png"/><Relationship Id="rId62" Type="http://schemas.openxmlformats.org/officeDocument/2006/relationships/oleObject" Target="embeddings/oleObject4.bin"/><Relationship Id="rId83" Type="http://schemas.openxmlformats.org/officeDocument/2006/relationships/image" Target="media/image55.jpeg"/><Relationship Id="rId88" Type="http://schemas.openxmlformats.org/officeDocument/2006/relationships/image" Target="media/image60.jpeg"/><Relationship Id="rId111" Type="http://schemas.openxmlformats.org/officeDocument/2006/relationships/oleObject" Target="embeddings/oleObject12.bin"/><Relationship Id="rId132" Type="http://schemas.openxmlformats.org/officeDocument/2006/relationships/image" Target="media/image99.png"/><Relationship Id="rId153" Type="http://schemas.openxmlformats.org/officeDocument/2006/relationships/image" Target="media/image120.JPG"/><Relationship Id="rId174" Type="http://schemas.openxmlformats.org/officeDocument/2006/relationships/image" Target="media/image1.png"/><Relationship Id="rId179" Type="http://schemas.openxmlformats.org/officeDocument/2006/relationships/image" Target="media/image141.jpeg"/><Relationship Id="rId195" Type="http://schemas.openxmlformats.org/officeDocument/2006/relationships/image" Target="media/image155.jpeg"/><Relationship Id="rId209" Type="http://schemas.openxmlformats.org/officeDocument/2006/relationships/image" Target="media/image169.jpeg"/><Relationship Id="rId190" Type="http://schemas.openxmlformats.org/officeDocument/2006/relationships/image" Target="media/image152.png"/><Relationship Id="rId204" Type="http://schemas.openxmlformats.org/officeDocument/2006/relationships/image" Target="media/image164.png"/><Relationship Id="rId15" Type="http://schemas.openxmlformats.org/officeDocument/2006/relationships/image" Target="media/image4.png"/><Relationship Id="rId36" Type="http://schemas.openxmlformats.org/officeDocument/2006/relationships/image" Target="media/image18.png"/><Relationship Id="rId57" Type="http://schemas.openxmlformats.org/officeDocument/2006/relationships/image" Target="media/image38.wmf"/><Relationship Id="rId106" Type="http://schemas.openxmlformats.org/officeDocument/2006/relationships/image" Target="media/image77.wmf"/><Relationship Id="rId127" Type="http://schemas.openxmlformats.org/officeDocument/2006/relationships/image" Target="media/image94.jpeg"/><Relationship Id="rId10" Type="http://schemas.openxmlformats.org/officeDocument/2006/relationships/footer" Target="footer1.xm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hyperlink" Target="http://www.ntsg.umt.edu/project/mt-clim.php" TargetMode="External"/><Relationship Id="rId78" Type="http://schemas.openxmlformats.org/officeDocument/2006/relationships/image" Target="media/image50.png"/><Relationship Id="rId94" Type="http://schemas.openxmlformats.org/officeDocument/2006/relationships/image" Target="media/image66.jpeg"/><Relationship Id="rId99" Type="http://schemas.openxmlformats.org/officeDocument/2006/relationships/image" Target="media/image70.jpeg"/><Relationship Id="rId101" Type="http://schemas.openxmlformats.org/officeDocument/2006/relationships/image" Target="media/image72.jpeg"/><Relationship Id="rId122" Type="http://schemas.openxmlformats.org/officeDocument/2006/relationships/image" Target="media/image89.png"/><Relationship Id="rId143" Type="http://schemas.openxmlformats.org/officeDocument/2006/relationships/image" Target="media/image110.JPG"/><Relationship Id="rId148" Type="http://schemas.openxmlformats.org/officeDocument/2006/relationships/image" Target="media/image115.JPG"/><Relationship Id="rId164" Type="http://schemas.openxmlformats.org/officeDocument/2006/relationships/oleObject" Target="embeddings/oleObject16.bin"/><Relationship Id="rId169" Type="http://schemas.openxmlformats.org/officeDocument/2006/relationships/image" Target="media/image132.png"/><Relationship Id="rId185" Type="http://schemas.openxmlformats.org/officeDocument/2006/relationships/image" Target="media/image147.jpe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42.jpeg"/><Relationship Id="rId210" Type="http://schemas.openxmlformats.org/officeDocument/2006/relationships/header" Target="header3.xml"/><Relationship Id="rId215" Type="http://schemas.microsoft.com/office/2011/relationships/people" Target="people.xml"/><Relationship Id="rId26" Type="http://schemas.openxmlformats.org/officeDocument/2006/relationships/image" Target="media/image8.jpeg"/><Relationship Id="rId47" Type="http://schemas.openxmlformats.org/officeDocument/2006/relationships/image" Target="media/image29.png"/><Relationship Id="rId68" Type="http://schemas.openxmlformats.org/officeDocument/2006/relationships/oleObject" Target="embeddings/oleObject7.bin"/><Relationship Id="rId89" Type="http://schemas.openxmlformats.org/officeDocument/2006/relationships/image" Target="media/image61.jpeg"/><Relationship Id="rId112" Type="http://schemas.openxmlformats.org/officeDocument/2006/relationships/oleObject" Target="embeddings/oleObject13.bin"/><Relationship Id="rId133" Type="http://schemas.openxmlformats.org/officeDocument/2006/relationships/image" Target="media/image100.JPG"/><Relationship Id="rId154" Type="http://schemas.openxmlformats.org/officeDocument/2006/relationships/image" Target="media/image121.JPG"/><Relationship Id="rId175" Type="http://schemas.openxmlformats.org/officeDocument/2006/relationships/image" Target="media/image137.png"/><Relationship Id="rId196" Type="http://schemas.openxmlformats.org/officeDocument/2006/relationships/image" Target="media/image156.png"/><Relationship Id="rId200" Type="http://schemas.openxmlformats.org/officeDocument/2006/relationships/image" Target="media/image160.JPG"/><Relationship Id="rId16" Type="http://schemas.openxmlformats.org/officeDocument/2006/relationships/hyperlink" Target="mailto:Jacques.Regniere@canada.ca"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B30A8-AB43-4A6A-9B8D-09FA3155A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alv9.dot</Template>
  <TotalTime>25523</TotalTime>
  <Pages>88</Pages>
  <Words>26644</Words>
  <Characters>146547</Characters>
  <Application>Microsoft Office Word</Application>
  <DocSecurity>0</DocSecurity>
  <Lines>1221</Lines>
  <Paragraphs>34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72846</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Saint-Amant, Rémi</cp:lastModifiedBy>
  <cp:revision>240</cp:revision>
  <cp:lastPrinted>2018-01-29T21:34:00Z</cp:lastPrinted>
  <dcterms:created xsi:type="dcterms:W3CDTF">2017-12-08T16:35:00Z</dcterms:created>
  <dcterms:modified xsi:type="dcterms:W3CDTF">2023-04-24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